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352" r:id="rId4"/>
    <p:sldId id="349" r:id="rId5"/>
    <p:sldId id="354" r:id="rId6"/>
    <p:sldId id="355" r:id="rId7"/>
    <p:sldId id="299" r:id="rId8"/>
    <p:sldId id="269" r:id="rId9"/>
    <p:sldId id="356" r:id="rId10"/>
    <p:sldId id="359" r:id="rId11"/>
    <p:sldId id="360" r:id="rId12"/>
    <p:sldId id="361" r:id="rId13"/>
    <p:sldId id="457" r:id="rId14"/>
    <p:sldId id="458" r:id="rId15"/>
    <p:sldId id="452" r:id="rId16"/>
    <p:sldId id="464" r:id="rId17"/>
    <p:sldId id="465" r:id="rId18"/>
    <p:sldId id="466" r:id="rId19"/>
    <p:sldId id="315" r:id="rId20"/>
  </p:sldIdLst>
  <p:sldSz cx="14630400" cy="8229600"/>
  <p:notesSz cx="6858000" cy="9144000"/>
  <p:embeddedFontLst>
    <p:embeddedFont>
      <p:font typeface="Verdana" pitchFamily="34" charset="0"/>
      <p:regular r:id="rId22"/>
      <p:bold r:id="rId23"/>
      <p:italic r:id="rId24"/>
      <p:boldItalic r:id="rId25"/>
    </p:embeddedFont>
    <p:embeddedFont>
      <p:font typeface="Raleway Black" charset="0"/>
      <p:bold r:id="rId26"/>
    </p:embeddedFont>
    <p:embeddedFont>
      <p:font typeface="Raleway" charset="0"/>
      <p:regular r:id="rId27"/>
    </p:embeddedFont>
    <p:embeddedFont>
      <p:font typeface="Cambria Math" pitchFamily="18" charset="0"/>
      <p:regular r:id="rId28"/>
    </p:embeddedFont>
    <p:embeddedFont>
      <p:font typeface="Wingdings 2" pitchFamily="18" charset="2"/>
      <p:regular r:id="rId29"/>
    </p:embeddedFont>
    <p:embeddedFont>
      <p:font typeface="Georgia" pitchFamily="18" charset="0"/>
      <p:regular r:id="rId30"/>
      <p:bold r:id="rId31"/>
      <p:italic r:id="rId32"/>
      <p:boldItalic r:id="rId33"/>
    </p:embeddedFont>
    <p:embeddedFont>
      <p:font typeface="Raleway Medium" charset="0"/>
      <p:regular r:id="rId34"/>
    </p:embeddedFont>
    <p:embeddedFont>
      <p:font typeface="Raleway SemiBold" charset="0"/>
      <p:regular r:id="rId35"/>
    </p:embeddedFont>
    <p:embeddedFont>
      <p:font typeface="Bad Script" charset="0"/>
      <p:regular r:id="rId3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414E"/>
    <a:srgbClr val="11184A"/>
    <a:srgbClr val="090C26"/>
    <a:srgbClr val="262F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756" y="-96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theme" Target="theme/theme1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38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9055187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" name="Google Shape;82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38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6" name="Google Shape;82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Google Shape;1093;gafead7cb4c_2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4" name="Google Shape;1094;gafead7cb4c_2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Google Shape;1093;gafead7cb4c_2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4" name="Google Shape;1094;gafead7cb4c_2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" name="Google Shape;2245;gd4a2f4a51a_0_3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46" name="Google Shape;2246;gd4a2f4a51a_0_3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3" name="Google Shape;1653;gafead7cd8e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4" name="Google Shape;1654;gafead7cd8e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9" name="Google Shape;2399;gaf5f55f87b_0_1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00" name="Google Shape;2400;gaf5f55f87b_0_1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l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152000" y="1228960"/>
            <a:ext cx="7603200" cy="36124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600"/>
              <a:buFont typeface="Raleway Black"/>
              <a:buNone/>
              <a:defRPr sz="7360">
                <a:latin typeface="Raleway Black"/>
                <a:ea typeface="Raleway Black"/>
                <a:cs typeface="Raleway Black"/>
                <a:sym typeface="Raleway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1639680" y="5631880"/>
            <a:ext cx="6048000" cy="12681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ad Script" panose="02000000000000000000"/>
              <a:buNone/>
              <a:defRPr sz="4480" b="1">
                <a:solidFill>
                  <a:schemeClr val="dk1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 rot="2836504">
            <a:off x="13537877" y="7440864"/>
            <a:ext cx="1341786" cy="1221330"/>
            <a:chOff x="4779800" y="3121700"/>
            <a:chExt cx="150800" cy="137250"/>
          </a:xfrm>
        </p:grpSpPr>
        <p:sp>
          <p:nvSpPr>
            <p:cNvPr id="12" name="Google Shape;12;p2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7" name="Google Shape;17;p2"/>
          <p:cNvGrpSpPr/>
          <p:nvPr/>
        </p:nvGrpSpPr>
        <p:grpSpPr>
          <a:xfrm rot="-4794679">
            <a:off x="13056197" y="2603584"/>
            <a:ext cx="1086018" cy="1469782"/>
            <a:chOff x="5408700" y="2855000"/>
            <a:chExt cx="121525" cy="164475"/>
          </a:xfrm>
        </p:grpSpPr>
        <p:sp>
          <p:nvSpPr>
            <p:cNvPr id="18" name="Google Shape;18;p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0" name="Google Shape;20;p2"/>
          <p:cNvGrpSpPr/>
          <p:nvPr/>
        </p:nvGrpSpPr>
        <p:grpSpPr>
          <a:xfrm rot="-2305022">
            <a:off x="5418923" y="5296445"/>
            <a:ext cx="1756314" cy="924723"/>
            <a:chOff x="5771177" y="4198236"/>
            <a:chExt cx="450550" cy="237228"/>
          </a:xfrm>
        </p:grpSpPr>
        <p:sp>
          <p:nvSpPr>
            <p:cNvPr id="21" name="Google Shape;21;p2"/>
            <p:cNvSpPr/>
            <p:nvPr/>
          </p:nvSpPr>
          <p:spPr>
            <a:xfrm>
              <a:off x="5771177" y="4198236"/>
              <a:ext cx="91541" cy="20924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14" y="0"/>
                  </a:moveTo>
                  <a:cubicBezTo>
                    <a:pt x="1779" y="0"/>
                    <a:pt x="1743" y="10"/>
                    <a:pt x="1711" y="28"/>
                  </a:cubicBezTo>
                  <a:cubicBezTo>
                    <a:pt x="951" y="479"/>
                    <a:pt x="404" y="1228"/>
                    <a:pt x="190" y="2096"/>
                  </a:cubicBezTo>
                  <a:cubicBezTo>
                    <a:pt x="0" y="2939"/>
                    <a:pt x="166" y="3830"/>
                    <a:pt x="666" y="4543"/>
                  </a:cubicBezTo>
                  <a:cubicBezTo>
                    <a:pt x="701" y="4579"/>
                    <a:pt x="725" y="4603"/>
                    <a:pt x="772" y="4615"/>
                  </a:cubicBezTo>
                  <a:cubicBezTo>
                    <a:pt x="785" y="4618"/>
                    <a:pt x="798" y="4619"/>
                    <a:pt x="811" y="4619"/>
                  </a:cubicBezTo>
                  <a:cubicBezTo>
                    <a:pt x="845" y="4619"/>
                    <a:pt x="880" y="4608"/>
                    <a:pt x="915" y="4591"/>
                  </a:cubicBezTo>
                  <a:cubicBezTo>
                    <a:pt x="998" y="4555"/>
                    <a:pt x="1034" y="4448"/>
                    <a:pt x="974" y="4365"/>
                  </a:cubicBezTo>
                  <a:cubicBezTo>
                    <a:pt x="523" y="3723"/>
                    <a:pt x="357" y="2927"/>
                    <a:pt x="535" y="2155"/>
                  </a:cubicBezTo>
                  <a:cubicBezTo>
                    <a:pt x="725" y="1383"/>
                    <a:pt x="1224" y="705"/>
                    <a:pt x="1913" y="301"/>
                  </a:cubicBezTo>
                  <a:cubicBezTo>
                    <a:pt x="1996" y="254"/>
                    <a:pt x="2020" y="147"/>
                    <a:pt x="1961" y="75"/>
                  </a:cubicBezTo>
                  <a:cubicBezTo>
                    <a:pt x="1924" y="24"/>
                    <a:pt x="1870" y="0"/>
                    <a:pt x="18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835768" y="4270653"/>
              <a:ext cx="91541" cy="90671"/>
            </a:xfrm>
            <a:custGeom>
              <a:avLst/>
              <a:gdLst/>
              <a:ahLst/>
              <a:cxnLst/>
              <a:rect l="l" t="t" r="r" b="b"/>
              <a:pathLst>
                <a:path w="2021" h="2002" extrusionOk="0">
                  <a:moveTo>
                    <a:pt x="1824" y="0"/>
                  </a:moveTo>
                  <a:cubicBezTo>
                    <a:pt x="1779" y="0"/>
                    <a:pt x="1735" y="15"/>
                    <a:pt x="1699" y="45"/>
                  </a:cubicBezTo>
                  <a:lnTo>
                    <a:pt x="1034" y="627"/>
                  </a:lnTo>
                  <a:lnTo>
                    <a:pt x="749" y="104"/>
                  </a:lnTo>
                  <a:cubicBezTo>
                    <a:pt x="714" y="43"/>
                    <a:pt x="652" y="7"/>
                    <a:pt x="585" y="7"/>
                  </a:cubicBezTo>
                  <a:cubicBezTo>
                    <a:pt x="561" y="7"/>
                    <a:pt x="536" y="12"/>
                    <a:pt x="511" y="21"/>
                  </a:cubicBezTo>
                  <a:cubicBezTo>
                    <a:pt x="428" y="57"/>
                    <a:pt x="392" y="164"/>
                    <a:pt x="440" y="247"/>
                  </a:cubicBezTo>
                  <a:lnTo>
                    <a:pt x="772" y="853"/>
                  </a:lnTo>
                  <a:lnTo>
                    <a:pt x="71" y="1471"/>
                  </a:lnTo>
                  <a:cubicBezTo>
                    <a:pt x="0" y="1530"/>
                    <a:pt x="0" y="1637"/>
                    <a:pt x="71" y="1697"/>
                  </a:cubicBezTo>
                  <a:cubicBezTo>
                    <a:pt x="95" y="1720"/>
                    <a:pt x="119" y="1732"/>
                    <a:pt x="143" y="1744"/>
                  </a:cubicBezTo>
                  <a:cubicBezTo>
                    <a:pt x="157" y="1747"/>
                    <a:pt x="171" y="1749"/>
                    <a:pt x="186" y="1749"/>
                  </a:cubicBezTo>
                  <a:cubicBezTo>
                    <a:pt x="234" y="1749"/>
                    <a:pt x="285" y="1733"/>
                    <a:pt x="321" y="1697"/>
                  </a:cubicBezTo>
                  <a:lnTo>
                    <a:pt x="939" y="1162"/>
                  </a:lnTo>
                  <a:lnTo>
                    <a:pt x="1343" y="1911"/>
                  </a:lnTo>
                  <a:cubicBezTo>
                    <a:pt x="1367" y="1958"/>
                    <a:pt x="1414" y="1982"/>
                    <a:pt x="1450" y="1994"/>
                  </a:cubicBezTo>
                  <a:cubicBezTo>
                    <a:pt x="1469" y="1999"/>
                    <a:pt x="1489" y="2002"/>
                    <a:pt x="1508" y="2002"/>
                  </a:cubicBezTo>
                  <a:cubicBezTo>
                    <a:pt x="1535" y="2002"/>
                    <a:pt x="1560" y="1996"/>
                    <a:pt x="1580" y="1982"/>
                  </a:cubicBezTo>
                  <a:cubicBezTo>
                    <a:pt x="1676" y="1958"/>
                    <a:pt x="1711" y="1851"/>
                    <a:pt x="1664" y="1768"/>
                  </a:cubicBezTo>
                  <a:lnTo>
                    <a:pt x="1200" y="924"/>
                  </a:lnTo>
                  <a:lnTo>
                    <a:pt x="1949" y="271"/>
                  </a:lnTo>
                  <a:cubicBezTo>
                    <a:pt x="2020" y="211"/>
                    <a:pt x="2020" y="104"/>
                    <a:pt x="1949" y="45"/>
                  </a:cubicBezTo>
                  <a:cubicBezTo>
                    <a:pt x="1913" y="15"/>
                    <a:pt x="1869" y="0"/>
                    <a:pt x="182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5940717" y="4309738"/>
              <a:ext cx="68939" cy="21875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90" y="0"/>
                  </a:moveTo>
                  <a:cubicBezTo>
                    <a:pt x="103" y="0"/>
                    <a:pt x="23" y="58"/>
                    <a:pt x="12" y="145"/>
                  </a:cubicBezTo>
                  <a:cubicBezTo>
                    <a:pt x="0" y="228"/>
                    <a:pt x="48" y="299"/>
                    <a:pt x="131" y="323"/>
                  </a:cubicBezTo>
                  <a:lnTo>
                    <a:pt x="155" y="323"/>
                  </a:lnTo>
                  <a:lnTo>
                    <a:pt x="1307" y="477"/>
                  </a:lnTo>
                  <a:cubicBezTo>
                    <a:pt x="1322" y="481"/>
                    <a:pt x="1335" y="482"/>
                    <a:pt x="1349" y="482"/>
                  </a:cubicBezTo>
                  <a:cubicBezTo>
                    <a:pt x="1426" y="482"/>
                    <a:pt x="1489" y="427"/>
                    <a:pt x="1509" y="347"/>
                  </a:cubicBezTo>
                  <a:cubicBezTo>
                    <a:pt x="1521" y="251"/>
                    <a:pt x="1450" y="180"/>
                    <a:pt x="1367" y="168"/>
                  </a:cubicBezTo>
                  <a:lnTo>
                    <a:pt x="214" y="2"/>
                  </a:lnTo>
                  <a:cubicBezTo>
                    <a:pt x="206" y="1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6017130" y="4296604"/>
              <a:ext cx="77545" cy="101903"/>
            </a:xfrm>
            <a:custGeom>
              <a:avLst/>
              <a:gdLst/>
              <a:ahLst/>
              <a:cxnLst/>
              <a:rect l="l" t="t" r="r" b="b"/>
              <a:pathLst>
                <a:path w="1712" h="2250" extrusionOk="0">
                  <a:moveTo>
                    <a:pt x="684" y="1"/>
                  </a:moveTo>
                  <a:cubicBezTo>
                    <a:pt x="639" y="1"/>
                    <a:pt x="595" y="19"/>
                    <a:pt x="559" y="54"/>
                  </a:cubicBezTo>
                  <a:cubicBezTo>
                    <a:pt x="405" y="197"/>
                    <a:pt x="357" y="435"/>
                    <a:pt x="428" y="637"/>
                  </a:cubicBezTo>
                  <a:cubicBezTo>
                    <a:pt x="512" y="850"/>
                    <a:pt x="690" y="1005"/>
                    <a:pt x="916" y="1041"/>
                  </a:cubicBezTo>
                  <a:cubicBezTo>
                    <a:pt x="935" y="1042"/>
                    <a:pt x="954" y="1043"/>
                    <a:pt x="973" y="1043"/>
                  </a:cubicBezTo>
                  <a:cubicBezTo>
                    <a:pt x="1108" y="1043"/>
                    <a:pt x="1241" y="1006"/>
                    <a:pt x="1355" y="934"/>
                  </a:cubicBezTo>
                  <a:cubicBezTo>
                    <a:pt x="1355" y="1005"/>
                    <a:pt x="1355" y="1076"/>
                    <a:pt x="1355" y="1147"/>
                  </a:cubicBezTo>
                  <a:cubicBezTo>
                    <a:pt x="1331" y="1409"/>
                    <a:pt x="1213" y="1658"/>
                    <a:pt x="999" y="1813"/>
                  </a:cubicBezTo>
                  <a:cubicBezTo>
                    <a:pt x="898" y="1884"/>
                    <a:pt x="779" y="1920"/>
                    <a:pt x="660" y="1920"/>
                  </a:cubicBezTo>
                  <a:cubicBezTo>
                    <a:pt x="541" y="1920"/>
                    <a:pt x="422" y="1884"/>
                    <a:pt x="321" y="1813"/>
                  </a:cubicBezTo>
                  <a:cubicBezTo>
                    <a:pt x="286" y="1783"/>
                    <a:pt x="241" y="1768"/>
                    <a:pt x="197" y="1768"/>
                  </a:cubicBezTo>
                  <a:cubicBezTo>
                    <a:pt x="152" y="1768"/>
                    <a:pt x="108" y="1783"/>
                    <a:pt x="72" y="1813"/>
                  </a:cubicBezTo>
                  <a:cubicBezTo>
                    <a:pt x="1" y="1872"/>
                    <a:pt x="1" y="1979"/>
                    <a:pt x="72" y="2039"/>
                  </a:cubicBezTo>
                  <a:cubicBezTo>
                    <a:pt x="167" y="2122"/>
                    <a:pt x="274" y="2181"/>
                    <a:pt x="393" y="2217"/>
                  </a:cubicBezTo>
                  <a:cubicBezTo>
                    <a:pt x="475" y="2238"/>
                    <a:pt x="559" y="2249"/>
                    <a:pt x="643" y="2249"/>
                  </a:cubicBezTo>
                  <a:cubicBezTo>
                    <a:pt x="840" y="2249"/>
                    <a:pt x="1038" y="2191"/>
                    <a:pt x="1213" y="2074"/>
                  </a:cubicBezTo>
                  <a:cubicBezTo>
                    <a:pt x="1498" y="1872"/>
                    <a:pt x="1688" y="1540"/>
                    <a:pt x="1700" y="1171"/>
                  </a:cubicBezTo>
                  <a:cubicBezTo>
                    <a:pt x="1712" y="934"/>
                    <a:pt x="1688" y="684"/>
                    <a:pt x="1640" y="446"/>
                  </a:cubicBezTo>
                  <a:cubicBezTo>
                    <a:pt x="1640" y="351"/>
                    <a:pt x="1617" y="268"/>
                    <a:pt x="1569" y="185"/>
                  </a:cubicBezTo>
                  <a:cubicBezTo>
                    <a:pt x="1534" y="133"/>
                    <a:pt x="1480" y="100"/>
                    <a:pt x="1421" y="100"/>
                  </a:cubicBezTo>
                  <a:cubicBezTo>
                    <a:pt x="1400" y="100"/>
                    <a:pt x="1378" y="104"/>
                    <a:pt x="1355" y="114"/>
                  </a:cubicBezTo>
                  <a:cubicBezTo>
                    <a:pt x="1272" y="137"/>
                    <a:pt x="1225" y="209"/>
                    <a:pt x="1236" y="292"/>
                  </a:cubicBezTo>
                  <a:cubicBezTo>
                    <a:pt x="1248" y="351"/>
                    <a:pt x="1272" y="411"/>
                    <a:pt x="1284" y="470"/>
                  </a:cubicBezTo>
                  <a:cubicBezTo>
                    <a:pt x="1272" y="518"/>
                    <a:pt x="1248" y="553"/>
                    <a:pt x="1213" y="589"/>
                  </a:cubicBezTo>
                  <a:cubicBezTo>
                    <a:pt x="1165" y="672"/>
                    <a:pt x="1070" y="720"/>
                    <a:pt x="975" y="720"/>
                  </a:cubicBezTo>
                  <a:cubicBezTo>
                    <a:pt x="880" y="696"/>
                    <a:pt x="797" y="625"/>
                    <a:pt x="773" y="530"/>
                  </a:cubicBezTo>
                  <a:cubicBezTo>
                    <a:pt x="725" y="446"/>
                    <a:pt x="749" y="351"/>
                    <a:pt x="809" y="280"/>
                  </a:cubicBezTo>
                  <a:cubicBezTo>
                    <a:pt x="880" y="221"/>
                    <a:pt x="880" y="114"/>
                    <a:pt x="809" y="54"/>
                  </a:cubicBezTo>
                  <a:cubicBezTo>
                    <a:pt x="773" y="19"/>
                    <a:pt x="728" y="1"/>
                    <a:pt x="6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082264" y="4248280"/>
              <a:ext cx="82392" cy="187184"/>
            </a:xfrm>
            <a:custGeom>
              <a:avLst/>
              <a:gdLst/>
              <a:ahLst/>
              <a:cxnLst/>
              <a:rect l="l" t="t" r="r" b="b"/>
              <a:pathLst>
                <a:path w="1819" h="4133" extrusionOk="0">
                  <a:moveTo>
                    <a:pt x="1137" y="0"/>
                  </a:moveTo>
                  <a:cubicBezTo>
                    <a:pt x="1110" y="0"/>
                    <a:pt x="1083" y="5"/>
                    <a:pt x="1058" y="16"/>
                  </a:cubicBezTo>
                  <a:cubicBezTo>
                    <a:pt x="975" y="64"/>
                    <a:pt x="939" y="159"/>
                    <a:pt x="987" y="242"/>
                  </a:cubicBezTo>
                  <a:cubicBezTo>
                    <a:pt x="1343" y="824"/>
                    <a:pt x="1462" y="1525"/>
                    <a:pt x="1296" y="2203"/>
                  </a:cubicBezTo>
                  <a:cubicBezTo>
                    <a:pt x="1117" y="2880"/>
                    <a:pt x="690" y="3462"/>
                    <a:pt x="95" y="3842"/>
                  </a:cubicBezTo>
                  <a:cubicBezTo>
                    <a:pt x="12" y="3890"/>
                    <a:pt x="0" y="3997"/>
                    <a:pt x="60" y="4068"/>
                  </a:cubicBezTo>
                  <a:cubicBezTo>
                    <a:pt x="84" y="4092"/>
                    <a:pt x="107" y="4116"/>
                    <a:pt x="143" y="4128"/>
                  </a:cubicBezTo>
                  <a:cubicBezTo>
                    <a:pt x="159" y="4131"/>
                    <a:pt x="174" y="4132"/>
                    <a:pt x="188" y="4132"/>
                  </a:cubicBezTo>
                  <a:cubicBezTo>
                    <a:pt x="228" y="4132"/>
                    <a:pt x="263" y="4121"/>
                    <a:pt x="297" y="4104"/>
                  </a:cubicBezTo>
                  <a:cubicBezTo>
                    <a:pt x="951" y="3688"/>
                    <a:pt x="1438" y="3023"/>
                    <a:pt x="1628" y="2274"/>
                  </a:cubicBezTo>
                  <a:cubicBezTo>
                    <a:pt x="1819" y="1525"/>
                    <a:pt x="1700" y="741"/>
                    <a:pt x="1296" y="87"/>
                  </a:cubicBezTo>
                  <a:cubicBezTo>
                    <a:pt x="1262" y="29"/>
                    <a:pt x="1200" y="0"/>
                    <a:pt x="1137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166241" y="4200409"/>
              <a:ext cx="55486" cy="69882"/>
            </a:xfrm>
            <a:custGeom>
              <a:avLst/>
              <a:gdLst/>
              <a:ahLst/>
              <a:cxnLst/>
              <a:rect l="l" t="t" r="r" b="b"/>
              <a:pathLst>
                <a:path w="1225" h="1543" extrusionOk="0">
                  <a:moveTo>
                    <a:pt x="355" y="1"/>
                  </a:moveTo>
                  <a:cubicBezTo>
                    <a:pt x="271" y="1"/>
                    <a:pt x="184" y="21"/>
                    <a:pt x="107" y="63"/>
                  </a:cubicBezTo>
                  <a:cubicBezTo>
                    <a:pt x="24" y="111"/>
                    <a:pt x="0" y="218"/>
                    <a:pt x="60" y="289"/>
                  </a:cubicBezTo>
                  <a:cubicBezTo>
                    <a:pt x="98" y="335"/>
                    <a:pt x="151" y="361"/>
                    <a:pt x="206" y="361"/>
                  </a:cubicBezTo>
                  <a:cubicBezTo>
                    <a:pt x="237" y="361"/>
                    <a:pt x="268" y="353"/>
                    <a:pt x="297" y="336"/>
                  </a:cubicBezTo>
                  <a:cubicBezTo>
                    <a:pt x="317" y="331"/>
                    <a:pt x="337" y="329"/>
                    <a:pt x="355" y="329"/>
                  </a:cubicBezTo>
                  <a:cubicBezTo>
                    <a:pt x="382" y="329"/>
                    <a:pt x="407" y="334"/>
                    <a:pt x="428" y="348"/>
                  </a:cubicBezTo>
                  <a:cubicBezTo>
                    <a:pt x="511" y="396"/>
                    <a:pt x="571" y="479"/>
                    <a:pt x="571" y="574"/>
                  </a:cubicBezTo>
                  <a:cubicBezTo>
                    <a:pt x="571" y="764"/>
                    <a:pt x="404" y="942"/>
                    <a:pt x="226" y="1121"/>
                  </a:cubicBezTo>
                  <a:cubicBezTo>
                    <a:pt x="178" y="1156"/>
                    <a:pt x="167" y="1228"/>
                    <a:pt x="178" y="1275"/>
                  </a:cubicBezTo>
                  <a:cubicBezTo>
                    <a:pt x="202" y="1335"/>
                    <a:pt x="238" y="1370"/>
                    <a:pt x="297" y="1382"/>
                  </a:cubicBezTo>
                  <a:lnTo>
                    <a:pt x="309" y="1382"/>
                  </a:lnTo>
                  <a:lnTo>
                    <a:pt x="998" y="1537"/>
                  </a:lnTo>
                  <a:cubicBezTo>
                    <a:pt x="1013" y="1541"/>
                    <a:pt x="1027" y="1543"/>
                    <a:pt x="1042" y="1543"/>
                  </a:cubicBezTo>
                  <a:cubicBezTo>
                    <a:pt x="1112" y="1543"/>
                    <a:pt x="1183" y="1496"/>
                    <a:pt x="1212" y="1418"/>
                  </a:cubicBezTo>
                  <a:cubicBezTo>
                    <a:pt x="1224" y="1323"/>
                    <a:pt x="1165" y="1239"/>
                    <a:pt x="1082" y="1228"/>
                  </a:cubicBezTo>
                  <a:lnTo>
                    <a:pt x="677" y="1133"/>
                  </a:lnTo>
                  <a:cubicBezTo>
                    <a:pt x="820" y="990"/>
                    <a:pt x="915" y="788"/>
                    <a:pt x="927" y="586"/>
                  </a:cubicBezTo>
                  <a:cubicBezTo>
                    <a:pt x="927" y="360"/>
                    <a:pt x="796" y="158"/>
                    <a:pt x="594" y="63"/>
                  </a:cubicBezTo>
                  <a:cubicBezTo>
                    <a:pt x="523" y="21"/>
                    <a:pt x="440" y="1"/>
                    <a:pt x="355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7" name="Google Shape;27;p2"/>
          <p:cNvGrpSpPr/>
          <p:nvPr/>
        </p:nvGrpSpPr>
        <p:grpSpPr>
          <a:xfrm>
            <a:off x="10453282" y="194715"/>
            <a:ext cx="1272376" cy="683534"/>
            <a:chOff x="6398747" y="583237"/>
            <a:chExt cx="483132" cy="259528"/>
          </a:xfrm>
        </p:grpSpPr>
        <p:sp>
          <p:nvSpPr>
            <p:cNvPr id="28" name="Google Shape;28;p2"/>
            <p:cNvSpPr/>
            <p:nvPr/>
          </p:nvSpPr>
          <p:spPr>
            <a:xfrm>
              <a:off x="6398747" y="583237"/>
              <a:ext cx="483132" cy="251361"/>
            </a:xfrm>
            <a:custGeom>
              <a:avLst/>
              <a:gdLst/>
              <a:ahLst/>
              <a:cxnLst/>
              <a:rect l="l" t="t" r="r" b="b"/>
              <a:pathLst>
                <a:path w="7867" h="4094" extrusionOk="0">
                  <a:moveTo>
                    <a:pt x="2121" y="0"/>
                  </a:moveTo>
                  <a:cubicBezTo>
                    <a:pt x="2095" y="0"/>
                    <a:pt x="2068" y="6"/>
                    <a:pt x="2044" y="18"/>
                  </a:cubicBezTo>
                  <a:cubicBezTo>
                    <a:pt x="1997" y="42"/>
                    <a:pt x="1961" y="77"/>
                    <a:pt x="1949" y="137"/>
                  </a:cubicBezTo>
                  <a:lnTo>
                    <a:pt x="1177" y="3321"/>
                  </a:lnTo>
                  <a:lnTo>
                    <a:pt x="369" y="1028"/>
                  </a:lnTo>
                  <a:cubicBezTo>
                    <a:pt x="340" y="952"/>
                    <a:pt x="273" y="914"/>
                    <a:pt x="199" y="914"/>
                  </a:cubicBezTo>
                  <a:cubicBezTo>
                    <a:pt x="181" y="914"/>
                    <a:pt x="162" y="916"/>
                    <a:pt x="143" y="921"/>
                  </a:cubicBezTo>
                  <a:cubicBezTo>
                    <a:pt x="60" y="945"/>
                    <a:pt x="0" y="1040"/>
                    <a:pt x="36" y="1123"/>
                  </a:cubicBezTo>
                  <a:lnTo>
                    <a:pt x="1034" y="3987"/>
                  </a:lnTo>
                  <a:cubicBezTo>
                    <a:pt x="1058" y="4034"/>
                    <a:pt x="1105" y="4082"/>
                    <a:pt x="1165" y="4094"/>
                  </a:cubicBezTo>
                  <a:lnTo>
                    <a:pt x="1212" y="4094"/>
                  </a:lnTo>
                  <a:cubicBezTo>
                    <a:pt x="1295" y="4094"/>
                    <a:pt x="1355" y="4034"/>
                    <a:pt x="1379" y="3963"/>
                  </a:cubicBezTo>
                  <a:lnTo>
                    <a:pt x="2246" y="398"/>
                  </a:lnTo>
                  <a:cubicBezTo>
                    <a:pt x="3463" y="960"/>
                    <a:pt x="4790" y="1247"/>
                    <a:pt x="6122" y="1247"/>
                  </a:cubicBezTo>
                  <a:cubicBezTo>
                    <a:pt x="6649" y="1247"/>
                    <a:pt x="7178" y="1202"/>
                    <a:pt x="7700" y="1111"/>
                  </a:cubicBezTo>
                  <a:cubicBezTo>
                    <a:pt x="7795" y="1099"/>
                    <a:pt x="7867" y="1004"/>
                    <a:pt x="7843" y="921"/>
                  </a:cubicBezTo>
                  <a:cubicBezTo>
                    <a:pt x="7823" y="840"/>
                    <a:pt x="7751" y="785"/>
                    <a:pt x="7679" y="785"/>
                  </a:cubicBezTo>
                  <a:cubicBezTo>
                    <a:pt x="7666" y="785"/>
                    <a:pt x="7653" y="787"/>
                    <a:pt x="7641" y="790"/>
                  </a:cubicBezTo>
                  <a:cubicBezTo>
                    <a:pt x="7135" y="878"/>
                    <a:pt x="6625" y="921"/>
                    <a:pt x="6118" y="921"/>
                  </a:cubicBezTo>
                  <a:cubicBezTo>
                    <a:pt x="4765" y="921"/>
                    <a:pt x="3425" y="614"/>
                    <a:pt x="2199" y="18"/>
                  </a:cubicBezTo>
                  <a:cubicBezTo>
                    <a:pt x="2175" y="6"/>
                    <a:pt x="2148" y="0"/>
                    <a:pt x="2121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524948" y="695963"/>
              <a:ext cx="124176" cy="131882"/>
            </a:xfrm>
            <a:custGeom>
              <a:avLst/>
              <a:gdLst/>
              <a:ahLst/>
              <a:cxnLst/>
              <a:rect l="l" t="t" r="r" b="b"/>
              <a:pathLst>
                <a:path w="2022" h="2148" extrusionOk="0">
                  <a:moveTo>
                    <a:pt x="600" y="0"/>
                  </a:moveTo>
                  <a:cubicBezTo>
                    <a:pt x="579" y="0"/>
                    <a:pt x="557" y="4"/>
                    <a:pt x="536" y="12"/>
                  </a:cubicBezTo>
                  <a:cubicBezTo>
                    <a:pt x="452" y="36"/>
                    <a:pt x="405" y="131"/>
                    <a:pt x="429" y="214"/>
                  </a:cubicBezTo>
                  <a:lnTo>
                    <a:pt x="761" y="1070"/>
                  </a:lnTo>
                  <a:lnTo>
                    <a:pt x="84" y="1628"/>
                  </a:lnTo>
                  <a:cubicBezTo>
                    <a:pt x="1" y="1676"/>
                    <a:pt x="1" y="1794"/>
                    <a:pt x="72" y="1854"/>
                  </a:cubicBezTo>
                  <a:cubicBezTo>
                    <a:pt x="96" y="1878"/>
                    <a:pt x="120" y="1901"/>
                    <a:pt x="155" y="1901"/>
                  </a:cubicBezTo>
                  <a:cubicBezTo>
                    <a:pt x="170" y="1904"/>
                    <a:pt x="185" y="1906"/>
                    <a:pt x="200" y="1906"/>
                  </a:cubicBezTo>
                  <a:cubicBezTo>
                    <a:pt x="244" y="1906"/>
                    <a:pt x="286" y="1892"/>
                    <a:pt x="322" y="1866"/>
                  </a:cubicBezTo>
                  <a:lnTo>
                    <a:pt x="892" y="1402"/>
                  </a:lnTo>
                  <a:lnTo>
                    <a:pt x="1142" y="2044"/>
                  </a:lnTo>
                  <a:cubicBezTo>
                    <a:pt x="1165" y="2091"/>
                    <a:pt x="1201" y="2127"/>
                    <a:pt x="1261" y="2139"/>
                  </a:cubicBezTo>
                  <a:cubicBezTo>
                    <a:pt x="1278" y="2145"/>
                    <a:pt x="1296" y="2148"/>
                    <a:pt x="1314" y="2148"/>
                  </a:cubicBezTo>
                  <a:cubicBezTo>
                    <a:pt x="1332" y="2148"/>
                    <a:pt x="1350" y="2145"/>
                    <a:pt x="1367" y="2139"/>
                  </a:cubicBezTo>
                  <a:cubicBezTo>
                    <a:pt x="1451" y="2115"/>
                    <a:pt x="1498" y="2020"/>
                    <a:pt x="1474" y="1937"/>
                  </a:cubicBezTo>
                  <a:lnTo>
                    <a:pt x="1177" y="1177"/>
                  </a:lnTo>
                  <a:lnTo>
                    <a:pt x="1938" y="559"/>
                  </a:lnTo>
                  <a:cubicBezTo>
                    <a:pt x="2009" y="511"/>
                    <a:pt x="2021" y="392"/>
                    <a:pt x="1950" y="333"/>
                  </a:cubicBezTo>
                  <a:cubicBezTo>
                    <a:pt x="1912" y="296"/>
                    <a:pt x="1865" y="278"/>
                    <a:pt x="1819" y="278"/>
                  </a:cubicBezTo>
                  <a:cubicBezTo>
                    <a:pt x="1776" y="278"/>
                    <a:pt x="1734" y="293"/>
                    <a:pt x="1700" y="321"/>
                  </a:cubicBezTo>
                  <a:lnTo>
                    <a:pt x="1047" y="844"/>
                  </a:lnTo>
                  <a:lnTo>
                    <a:pt x="761" y="107"/>
                  </a:lnTo>
                  <a:cubicBezTo>
                    <a:pt x="734" y="43"/>
                    <a:pt x="671" y="0"/>
                    <a:pt x="60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652684" y="747599"/>
              <a:ext cx="77441" cy="27567"/>
            </a:xfrm>
            <a:custGeom>
              <a:avLst/>
              <a:gdLst/>
              <a:ahLst/>
              <a:cxnLst/>
              <a:rect l="l" t="t" r="r" b="b"/>
              <a:pathLst>
                <a:path w="1261" h="449" extrusionOk="0">
                  <a:moveTo>
                    <a:pt x="205" y="1"/>
                  </a:moveTo>
                  <a:cubicBezTo>
                    <a:pt x="139" y="1"/>
                    <a:pt x="71" y="36"/>
                    <a:pt x="36" y="98"/>
                  </a:cubicBezTo>
                  <a:cubicBezTo>
                    <a:pt x="0" y="181"/>
                    <a:pt x="36" y="276"/>
                    <a:pt x="119" y="312"/>
                  </a:cubicBezTo>
                  <a:cubicBezTo>
                    <a:pt x="348" y="400"/>
                    <a:pt x="591" y="449"/>
                    <a:pt x="836" y="449"/>
                  </a:cubicBezTo>
                  <a:cubicBezTo>
                    <a:pt x="922" y="449"/>
                    <a:pt x="1008" y="443"/>
                    <a:pt x="1094" y="431"/>
                  </a:cubicBezTo>
                  <a:cubicBezTo>
                    <a:pt x="1189" y="419"/>
                    <a:pt x="1260" y="336"/>
                    <a:pt x="1236" y="240"/>
                  </a:cubicBezTo>
                  <a:cubicBezTo>
                    <a:pt x="1226" y="168"/>
                    <a:pt x="1153" y="105"/>
                    <a:pt x="1072" y="105"/>
                  </a:cubicBezTo>
                  <a:cubicBezTo>
                    <a:pt x="1060" y="105"/>
                    <a:pt x="1047" y="107"/>
                    <a:pt x="1034" y="110"/>
                  </a:cubicBezTo>
                  <a:cubicBezTo>
                    <a:pt x="971" y="119"/>
                    <a:pt x="905" y="123"/>
                    <a:pt x="839" y="123"/>
                  </a:cubicBezTo>
                  <a:cubicBezTo>
                    <a:pt x="647" y="123"/>
                    <a:pt x="451" y="85"/>
                    <a:pt x="274" y="15"/>
                  </a:cubicBezTo>
                  <a:cubicBezTo>
                    <a:pt x="252" y="5"/>
                    <a:pt x="229" y="1"/>
                    <a:pt x="205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740994" y="703822"/>
              <a:ext cx="118280" cy="138943"/>
            </a:xfrm>
            <a:custGeom>
              <a:avLst/>
              <a:gdLst/>
              <a:ahLst/>
              <a:cxnLst/>
              <a:rect l="l" t="t" r="r" b="b"/>
              <a:pathLst>
                <a:path w="1926" h="2263" extrusionOk="0">
                  <a:moveTo>
                    <a:pt x="1733" y="1"/>
                  </a:moveTo>
                  <a:cubicBezTo>
                    <a:pt x="1665" y="1"/>
                    <a:pt x="1604" y="36"/>
                    <a:pt x="1569" y="98"/>
                  </a:cubicBezTo>
                  <a:lnTo>
                    <a:pt x="1094" y="989"/>
                  </a:lnTo>
                  <a:lnTo>
                    <a:pt x="333" y="134"/>
                  </a:lnTo>
                  <a:cubicBezTo>
                    <a:pt x="299" y="93"/>
                    <a:pt x="250" y="72"/>
                    <a:pt x="199" y="72"/>
                  </a:cubicBezTo>
                  <a:cubicBezTo>
                    <a:pt x="160" y="72"/>
                    <a:pt x="119" y="84"/>
                    <a:pt x="83" y="110"/>
                  </a:cubicBezTo>
                  <a:cubicBezTo>
                    <a:pt x="12" y="157"/>
                    <a:pt x="0" y="264"/>
                    <a:pt x="60" y="336"/>
                  </a:cubicBezTo>
                  <a:lnTo>
                    <a:pt x="915" y="1298"/>
                  </a:lnTo>
                  <a:lnTo>
                    <a:pt x="535" y="2023"/>
                  </a:lnTo>
                  <a:cubicBezTo>
                    <a:pt x="488" y="2106"/>
                    <a:pt x="523" y="2213"/>
                    <a:pt x="618" y="2249"/>
                  </a:cubicBezTo>
                  <a:lnTo>
                    <a:pt x="642" y="2261"/>
                  </a:lnTo>
                  <a:cubicBezTo>
                    <a:pt x="653" y="2262"/>
                    <a:pt x="663" y="2263"/>
                    <a:pt x="674" y="2263"/>
                  </a:cubicBezTo>
                  <a:cubicBezTo>
                    <a:pt x="746" y="2263"/>
                    <a:pt x="814" y="2228"/>
                    <a:pt x="856" y="2166"/>
                  </a:cubicBezTo>
                  <a:lnTo>
                    <a:pt x="1878" y="229"/>
                  </a:lnTo>
                  <a:cubicBezTo>
                    <a:pt x="1925" y="145"/>
                    <a:pt x="1890" y="50"/>
                    <a:pt x="1807" y="15"/>
                  </a:cubicBezTo>
                  <a:cubicBezTo>
                    <a:pt x="1782" y="5"/>
                    <a:pt x="1757" y="1"/>
                    <a:pt x="1733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2" name="Google Shape;32;p2"/>
          <p:cNvGrpSpPr/>
          <p:nvPr/>
        </p:nvGrpSpPr>
        <p:grpSpPr>
          <a:xfrm rot="4176527">
            <a:off x="8603006" y="1084350"/>
            <a:ext cx="1332397" cy="1433158"/>
            <a:chOff x="5629025" y="1269350"/>
            <a:chExt cx="206750" cy="222375"/>
          </a:xfrm>
        </p:grpSpPr>
        <p:sp>
          <p:nvSpPr>
            <p:cNvPr id="33" name="Google Shape;33;p2"/>
            <p:cNvSpPr/>
            <p:nvPr/>
          </p:nvSpPr>
          <p:spPr>
            <a:xfrm>
              <a:off x="5629025" y="1422650"/>
              <a:ext cx="206750" cy="50275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5702450" y="1277125"/>
              <a:ext cx="21000" cy="1526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5629450" y="1269575"/>
              <a:ext cx="169600" cy="222150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715125" y="1269350"/>
              <a:ext cx="120650" cy="222375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7" name="Google Shape;37;p2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38" name="Google Shape;38;p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3" name="Google Shape;43;p2"/>
          <p:cNvGrpSpPr/>
          <p:nvPr/>
        </p:nvGrpSpPr>
        <p:grpSpPr>
          <a:xfrm>
            <a:off x="198859" y="7144344"/>
            <a:ext cx="1541782" cy="811598"/>
            <a:chOff x="1449934" y="4565833"/>
            <a:chExt cx="320467" cy="168684"/>
          </a:xfrm>
        </p:grpSpPr>
        <p:sp>
          <p:nvSpPr>
            <p:cNvPr id="44" name="Google Shape;44;p2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0" name="Google Shape;50;p2"/>
          <p:cNvGrpSpPr/>
          <p:nvPr/>
        </p:nvGrpSpPr>
        <p:grpSpPr>
          <a:xfrm>
            <a:off x="-290059" y="1803723"/>
            <a:ext cx="1053899" cy="1048680"/>
            <a:chOff x="4636900" y="2064950"/>
            <a:chExt cx="179650" cy="178775"/>
          </a:xfrm>
        </p:grpSpPr>
        <p:sp>
          <p:nvSpPr>
            <p:cNvPr id="51" name="Google Shape;51;p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4" name="Google Shape;54;p2"/>
          <p:cNvGrpSpPr/>
          <p:nvPr/>
        </p:nvGrpSpPr>
        <p:grpSpPr>
          <a:xfrm rot="2351369">
            <a:off x="9394696" y="6780165"/>
            <a:ext cx="1549118" cy="1187083"/>
            <a:chOff x="6467995" y="4541033"/>
            <a:chExt cx="413793" cy="317088"/>
          </a:xfrm>
        </p:grpSpPr>
        <p:sp>
          <p:nvSpPr>
            <p:cNvPr id="55" name="Google Shape;55;p2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6" name="Google Shape;56;p2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7" name="Google Shape;57;p2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8" name="Google Shape;58;p2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9" name="Google Shape;59;p2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60" name="Google Shape;60;p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" name="Google Shape;62;p2"/>
          <p:cNvGrpSpPr/>
          <p:nvPr/>
        </p:nvGrpSpPr>
        <p:grpSpPr>
          <a:xfrm rot="3241079">
            <a:off x="4654773" y="6963730"/>
            <a:ext cx="1624973" cy="1747800"/>
            <a:chOff x="5629025" y="1269350"/>
            <a:chExt cx="206750" cy="222375"/>
          </a:xfrm>
        </p:grpSpPr>
        <p:sp>
          <p:nvSpPr>
            <p:cNvPr id="63" name="Google Shape;63;p2"/>
            <p:cNvSpPr/>
            <p:nvPr/>
          </p:nvSpPr>
          <p:spPr>
            <a:xfrm>
              <a:off x="5629025" y="1422650"/>
              <a:ext cx="206750" cy="50275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5702450" y="1277125"/>
              <a:ext cx="21000" cy="1526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5629450" y="1269575"/>
              <a:ext cx="169600" cy="222150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5715125" y="1269350"/>
              <a:ext cx="120650" cy="222375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7" name="Google Shape;67;p2"/>
          <p:cNvGrpSpPr/>
          <p:nvPr/>
        </p:nvGrpSpPr>
        <p:grpSpPr>
          <a:xfrm>
            <a:off x="7138646" y="256947"/>
            <a:ext cx="1250363" cy="962576"/>
            <a:chOff x="4461654" y="-21858"/>
            <a:chExt cx="781477" cy="601610"/>
          </a:xfrm>
        </p:grpSpPr>
        <p:sp>
          <p:nvSpPr>
            <p:cNvPr id="68" name="Google Shape;68;p2"/>
            <p:cNvSpPr/>
            <p:nvPr/>
          </p:nvSpPr>
          <p:spPr>
            <a:xfrm>
              <a:off x="4472300" y="30304"/>
              <a:ext cx="214805" cy="214466"/>
            </a:xfrm>
            <a:custGeom>
              <a:avLst/>
              <a:gdLst/>
              <a:ahLst/>
              <a:cxnLst/>
              <a:rect l="l" t="t" r="r" b="b"/>
              <a:pathLst>
                <a:path w="2401" h="2397" extrusionOk="0">
                  <a:moveTo>
                    <a:pt x="1470" y="328"/>
                  </a:moveTo>
                  <a:cubicBezTo>
                    <a:pt x="1648" y="328"/>
                    <a:pt x="1811" y="422"/>
                    <a:pt x="1890" y="591"/>
                  </a:cubicBezTo>
                  <a:cubicBezTo>
                    <a:pt x="1902" y="638"/>
                    <a:pt x="1937" y="686"/>
                    <a:pt x="1985" y="698"/>
                  </a:cubicBezTo>
                  <a:cubicBezTo>
                    <a:pt x="1961" y="840"/>
                    <a:pt x="1926" y="971"/>
                    <a:pt x="1878" y="1102"/>
                  </a:cubicBezTo>
                  <a:cubicBezTo>
                    <a:pt x="1783" y="1375"/>
                    <a:pt x="1569" y="1589"/>
                    <a:pt x="1296" y="1696"/>
                  </a:cubicBezTo>
                  <a:cubicBezTo>
                    <a:pt x="1218" y="1729"/>
                    <a:pt x="1136" y="1745"/>
                    <a:pt x="1055" y="1745"/>
                  </a:cubicBezTo>
                  <a:cubicBezTo>
                    <a:pt x="878" y="1745"/>
                    <a:pt x="705" y="1668"/>
                    <a:pt x="583" y="1529"/>
                  </a:cubicBezTo>
                  <a:cubicBezTo>
                    <a:pt x="416" y="1280"/>
                    <a:pt x="559" y="923"/>
                    <a:pt x="773" y="686"/>
                  </a:cubicBezTo>
                  <a:cubicBezTo>
                    <a:pt x="927" y="496"/>
                    <a:pt x="1141" y="377"/>
                    <a:pt x="1391" y="329"/>
                  </a:cubicBezTo>
                  <a:lnTo>
                    <a:pt x="1438" y="329"/>
                  </a:lnTo>
                  <a:cubicBezTo>
                    <a:pt x="1449" y="329"/>
                    <a:pt x="1460" y="328"/>
                    <a:pt x="1470" y="328"/>
                  </a:cubicBezTo>
                  <a:close/>
                  <a:moveTo>
                    <a:pt x="1471" y="0"/>
                  </a:moveTo>
                  <a:cubicBezTo>
                    <a:pt x="1432" y="0"/>
                    <a:pt x="1394" y="3"/>
                    <a:pt x="1355" y="8"/>
                  </a:cubicBezTo>
                  <a:cubicBezTo>
                    <a:pt x="1022" y="56"/>
                    <a:pt x="725" y="222"/>
                    <a:pt x="512" y="484"/>
                  </a:cubicBezTo>
                  <a:cubicBezTo>
                    <a:pt x="226" y="781"/>
                    <a:pt x="1" y="1280"/>
                    <a:pt x="286" y="1696"/>
                  </a:cubicBezTo>
                  <a:cubicBezTo>
                    <a:pt x="439" y="1925"/>
                    <a:pt x="744" y="2058"/>
                    <a:pt x="1058" y="2058"/>
                  </a:cubicBezTo>
                  <a:cubicBezTo>
                    <a:pt x="1182" y="2058"/>
                    <a:pt x="1308" y="2037"/>
                    <a:pt x="1427" y="1993"/>
                  </a:cubicBezTo>
                  <a:cubicBezTo>
                    <a:pt x="1664" y="1910"/>
                    <a:pt x="1866" y="1743"/>
                    <a:pt x="2021" y="1541"/>
                  </a:cubicBezTo>
                  <a:cubicBezTo>
                    <a:pt x="2021" y="1779"/>
                    <a:pt x="2033" y="2005"/>
                    <a:pt x="2044" y="2242"/>
                  </a:cubicBezTo>
                  <a:cubicBezTo>
                    <a:pt x="2056" y="2326"/>
                    <a:pt x="2139" y="2397"/>
                    <a:pt x="2223" y="2397"/>
                  </a:cubicBezTo>
                  <a:lnTo>
                    <a:pt x="2235" y="2397"/>
                  </a:lnTo>
                  <a:cubicBezTo>
                    <a:pt x="2330" y="2385"/>
                    <a:pt x="2401" y="2314"/>
                    <a:pt x="2401" y="2219"/>
                  </a:cubicBezTo>
                  <a:cubicBezTo>
                    <a:pt x="2365" y="1553"/>
                    <a:pt x="2365" y="876"/>
                    <a:pt x="2401" y="199"/>
                  </a:cubicBezTo>
                  <a:cubicBezTo>
                    <a:pt x="2401" y="115"/>
                    <a:pt x="2330" y="32"/>
                    <a:pt x="2235" y="32"/>
                  </a:cubicBezTo>
                  <a:cubicBezTo>
                    <a:pt x="2228" y="31"/>
                    <a:pt x="2221" y="31"/>
                    <a:pt x="2214" y="31"/>
                  </a:cubicBezTo>
                  <a:cubicBezTo>
                    <a:pt x="2128" y="31"/>
                    <a:pt x="2055" y="99"/>
                    <a:pt x="2044" y="187"/>
                  </a:cubicBezTo>
                  <a:lnTo>
                    <a:pt x="2044" y="210"/>
                  </a:lnTo>
                  <a:cubicBezTo>
                    <a:pt x="1884" y="80"/>
                    <a:pt x="1681" y="0"/>
                    <a:pt x="1471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4771021" y="74235"/>
              <a:ext cx="118094" cy="137609"/>
            </a:xfrm>
            <a:custGeom>
              <a:avLst/>
              <a:gdLst/>
              <a:ahLst/>
              <a:cxnLst/>
              <a:rect l="l" t="t" r="r" b="b"/>
              <a:pathLst>
                <a:path w="1320" h="1538" extrusionOk="0">
                  <a:moveTo>
                    <a:pt x="199" y="0"/>
                  </a:moveTo>
                  <a:cubicBezTo>
                    <a:pt x="172" y="0"/>
                    <a:pt x="144" y="6"/>
                    <a:pt x="119" y="17"/>
                  </a:cubicBezTo>
                  <a:cubicBezTo>
                    <a:pt x="36" y="52"/>
                    <a:pt x="1" y="159"/>
                    <a:pt x="36" y="242"/>
                  </a:cubicBezTo>
                  <a:cubicBezTo>
                    <a:pt x="155" y="444"/>
                    <a:pt x="298" y="646"/>
                    <a:pt x="452" y="836"/>
                  </a:cubicBezTo>
                  <a:lnTo>
                    <a:pt x="96" y="1276"/>
                  </a:lnTo>
                  <a:cubicBezTo>
                    <a:pt x="36" y="1347"/>
                    <a:pt x="60" y="1454"/>
                    <a:pt x="131" y="1502"/>
                  </a:cubicBezTo>
                  <a:cubicBezTo>
                    <a:pt x="167" y="1526"/>
                    <a:pt x="203" y="1538"/>
                    <a:pt x="238" y="1538"/>
                  </a:cubicBezTo>
                  <a:cubicBezTo>
                    <a:pt x="298" y="1538"/>
                    <a:pt x="357" y="1514"/>
                    <a:pt x="393" y="1466"/>
                  </a:cubicBezTo>
                  <a:lnTo>
                    <a:pt x="702" y="1086"/>
                  </a:lnTo>
                  <a:cubicBezTo>
                    <a:pt x="797" y="1181"/>
                    <a:pt x="904" y="1264"/>
                    <a:pt x="1011" y="1347"/>
                  </a:cubicBezTo>
                  <a:cubicBezTo>
                    <a:pt x="1046" y="1371"/>
                    <a:pt x="1082" y="1383"/>
                    <a:pt x="1118" y="1383"/>
                  </a:cubicBezTo>
                  <a:cubicBezTo>
                    <a:pt x="1177" y="1383"/>
                    <a:pt x="1225" y="1359"/>
                    <a:pt x="1260" y="1324"/>
                  </a:cubicBezTo>
                  <a:cubicBezTo>
                    <a:pt x="1320" y="1252"/>
                    <a:pt x="1308" y="1145"/>
                    <a:pt x="1236" y="1098"/>
                  </a:cubicBezTo>
                  <a:cubicBezTo>
                    <a:pt x="1118" y="1015"/>
                    <a:pt x="1023" y="920"/>
                    <a:pt x="916" y="825"/>
                  </a:cubicBezTo>
                  <a:lnTo>
                    <a:pt x="1248" y="409"/>
                  </a:lnTo>
                  <a:cubicBezTo>
                    <a:pt x="1320" y="337"/>
                    <a:pt x="1296" y="230"/>
                    <a:pt x="1213" y="183"/>
                  </a:cubicBezTo>
                  <a:cubicBezTo>
                    <a:pt x="1184" y="164"/>
                    <a:pt x="1150" y="154"/>
                    <a:pt x="1115" y="154"/>
                  </a:cubicBezTo>
                  <a:cubicBezTo>
                    <a:pt x="1062" y="154"/>
                    <a:pt x="1006" y="176"/>
                    <a:pt x="963" y="219"/>
                  </a:cubicBezTo>
                  <a:lnTo>
                    <a:pt x="678" y="563"/>
                  </a:lnTo>
                  <a:cubicBezTo>
                    <a:pt x="559" y="421"/>
                    <a:pt x="452" y="254"/>
                    <a:pt x="357" y="88"/>
                  </a:cubicBezTo>
                  <a:cubicBezTo>
                    <a:pt x="324" y="30"/>
                    <a:pt x="261" y="0"/>
                    <a:pt x="199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4997455" y="-21858"/>
              <a:ext cx="175530" cy="246497"/>
            </a:xfrm>
            <a:custGeom>
              <a:avLst/>
              <a:gdLst/>
              <a:ahLst/>
              <a:cxnLst/>
              <a:rect l="l" t="t" r="r" b="b"/>
              <a:pathLst>
                <a:path w="1962" h="2755" extrusionOk="0">
                  <a:moveTo>
                    <a:pt x="1160" y="1388"/>
                  </a:moveTo>
                  <a:cubicBezTo>
                    <a:pt x="1194" y="1388"/>
                    <a:pt x="1227" y="1392"/>
                    <a:pt x="1260" y="1399"/>
                  </a:cubicBezTo>
                  <a:cubicBezTo>
                    <a:pt x="1379" y="1435"/>
                    <a:pt x="1474" y="1518"/>
                    <a:pt x="1522" y="1637"/>
                  </a:cubicBezTo>
                  <a:cubicBezTo>
                    <a:pt x="1593" y="1792"/>
                    <a:pt x="1569" y="1982"/>
                    <a:pt x="1474" y="2112"/>
                  </a:cubicBezTo>
                  <a:cubicBezTo>
                    <a:pt x="1315" y="2337"/>
                    <a:pt x="1009" y="2429"/>
                    <a:pt x="729" y="2429"/>
                  </a:cubicBezTo>
                  <a:cubicBezTo>
                    <a:pt x="654" y="2429"/>
                    <a:pt x="580" y="2422"/>
                    <a:pt x="512" y="2410"/>
                  </a:cubicBezTo>
                  <a:lnTo>
                    <a:pt x="476" y="2410"/>
                  </a:lnTo>
                  <a:cubicBezTo>
                    <a:pt x="476" y="2184"/>
                    <a:pt x="524" y="1946"/>
                    <a:pt x="619" y="1732"/>
                  </a:cubicBezTo>
                  <a:cubicBezTo>
                    <a:pt x="722" y="1547"/>
                    <a:pt x="941" y="1388"/>
                    <a:pt x="1160" y="1388"/>
                  </a:cubicBezTo>
                  <a:close/>
                  <a:moveTo>
                    <a:pt x="177" y="0"/>
                  </a:moveTo>
                  <a:cubicBezTo>
                    <a:pt x="91" y="0"/>
                    <a:pt x="7" y="60"/>
                    <a:pt x="1" y="176"/>
                  </a:cubicBezTo>
                  <a:lnTo>
                    <a:pt x="120" y="2588"/>
                  </a:lnTo>
                  <a:cubicBezTo>
                    <a:pt x="120" y="2683"/>
                    <a:pt x="203" y="2754"/>
                    <a:pt x="298" y="2754"/>
                  </a:cubicBezTo>
                  <a:cubicBezTo>
                    <a:pt x="333" y="2754"/>
                    <a:pt x="369" y="2742"/>
                    <a:pt x="405" y="2718"/>
                  </a:cubicBezTo>
                  <a:lnTo>
                    <a:pt x="429" y="2718"/>
                  </a:lnTo>
                  <a:cubicBezTo>
                    <a:pt x="526" y="2736"/>
                    <a:pt x="629" y="2746"/>
                    <a:pt x="735" y="2746"/>
                  </a:cubicBezTo>
                  <a:cubicBezTo>
                    <a:pt x="1122" y="2746"/>
                    <a:pt x="1538" y="2617"/>
                    <a:pt x="1771" y="2291"/>
                  </a:cubicBezTo>
                  <a:cubicBezTo>
                    <a:pt x="1926" y="2065"/>
                    <a:pt x="1961" y="1768"/>
                    <a:pt x="1854" y="1518"/>
                  </a:cubicBezTo>
                  <a:cubicBezTo>
                    <a:pt x="1759" y="1293"/>
                    <a:pt x="1569" y="1126"/>
                    <a:pt x="1344" y="1079"/>
                  </a:cubicBezTo>
                  <a:cubicBezTo>
                    <a:pt x="1279" y="1066"/>
                    <a:pt x="1214" y="1059"/>
                    <a:pt x="1150" y="1059"/>
                  </a:cubicBezTo>
                  <a:cubicBezTo>
                    <a:pt x="862" y="1059"/>
                    <a:pt x="592" y="1188"/>
                    <a:pt x="417" y="1411"/>
                  </a:cubicBezTo>
                  <a:lnTo>
                    <a:pt x="357" y="164"/>
                  </a:lnTo>
                  <a:cubicBezTo>
                    <a:pt x="340" y="54"/>
                    <a:pt x="258" y="0"/>
                    <a:pt x="177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4461654" y="299525"/>
              <a:ext cx="781477" cy="43215"/>
            </a:xfrm>
            <a:custGeom>
              <a:avLst/>
              <a:gdLst/>
              <a:ahLst/>
              <a:cxnLst/>
              <a:rect l="l" t="t" r="r" b="b"/>
              <a:pathLst>
                <a:path w="8735" h="483" extrusionOk="0">
                  <a:moveTo>
                    <a:pt x="5809" y="1"/>
                  </a:moveTo>
                  <a:cubicBezTo>
                    <a:pt x="3926" y="1"/>
                    <a:pt x="2036" y="56"/>
                    <a:pt x="167" y="160"/>
                  </a:cubicBezTo>
                  <a:cubicBezTo>
                    <a:pt x="72" y="160"/>
                    <a:pt x="1" y="243"/>
                    <a:pt x="1" y="339"/>
                  </a:cubicBezTo>
                  <a:cubicBezTo>
                    <a:pt x="12" y="416"/>
                    <a:pt x="84" y="482"/>
                    <a:pt x="161" y="482"/>
                  </a:cubicBezTo>
                  <a:cubicBezTo>
                    <a:pt x="167" y="482"/>
                    <a:pt x="173" y="482"/>
                    <a:pt x="179" y="481"/>
                  </a:cubicBezTo>
                  <a:lnTo>
                    <a:pt x="191" y="481"/>
                  </a:lnTo>
                  <a:cubicBezTo>
                    <a:pt x="2052" y="377"/>
                    <a:pt x="3934" y="322"/>
                    <a:pt x="5808" y="322"/>
                  </a:cubicBezTo>
                  <a:cubicBezTo>
                    <a:pt x="6723" y="322"/>
                    <a:pt x="7637" y="335"/>
                    <a:pt x="8545" y="362"/>
                  </a:cubicBezTo>
                  <a:cubicBezTo>
                    <a:pt x="8640" y="362"/>
                    <a:pt x="8723" y="291"/>
                    <a:pt x="8735" y="208"/>
                  </a:cubicBezTo>
                  <a:cubicBezTo>
                    <a:pt x="8723" y="113"/>
                    <a:pt x="8652" y="41"/>
                    <a:pt x="8556" y="41"/>
                  </a:cubicBezTo>
                  <a:cubicBezTo>
                    <a:pt x="7645" y="14"/>
                    <a:pt x="6727" y="1"/>
                    <a:pt x="5809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4725305" y="381212"/>
              <a:ext cx="184030" cy="198539"/>
            </a:xfrm>
            <a:custGeom>
              <a:avLst/>
              <a:gdLst/>
              <a:ahLst/>
              <a:cxnLst/>
              <a:rect l="l" t="t" r="r" b="b"/>
              <a:pathLst>
                <a:path w="2057" h="2219" extrusionOk="0">
                  <a:moveTo>
                    <a:pt x="1735" y="0"/>
                  </a:moveTo>
                  <a:cubicBezTo>
                    <a:pt x="1693" y="0"/>
                    <a:pt x="1651" y="15"/>
                    <a:pt x="1617" y="43"/>
                  </a:cubicBezTo>
                  <a:cubicBezTo>
                    <a:pt x="1391" y="234"/>
                    <a:pt x="1177" y="447"/>
                    <a:pt x="975" y="661"/>
                  </a:cubicBezTo>
                  <a:lnTo>
                    <a:pt x="310" y="162"/>
                  </a:lnTo>
                  <a:cubicBezTo>
                    <a:pt x="279" y="137"/>
                    <a:pt x="241" y="124"/>
                    <a:pt x="203" y="124"/>
                  </a:cubicBezTo>
                  <a:cubicBezTo>
                    <a:pt x="153" y="124"/>
                    <a:pt x="101" y="146"/>
                    <a:pt x="60" y="186"/>
                  </a:cubicBezTo>
                  <a:cubicBezTo>
                    <a:pt x="1" y="257"/>
                    <a:pt x="13" y="364"/>
                    <a:pt x="84" y="412"/>
                  </a:cubicBezTo>
                  <a:lnTo>
                    <a:pt x="761" y="923"/>
                  </a:lnTo>
                  <a:cubicBezTo>
                    <a:pt x="488" y="1256"/>
                    <a:pt x="262" y="1612"/>
                    <a:pt x="60" y="1992"/>
                  </a:cubicBezTo>
                  <a:cubicBezTo>
                    <a:pt x="13" y="2064"/>
                    <a:pt x="48" y="2171"/>
                    <a:pt x="143" y="2206"/>
                  </a:cubicBezTo>
                  <a:cubicBezTo>
                    <a:pt x="167" y="2218"/>
                    <a:pt x="191" y="2218"/>
                    <a:pt x="215" y="2218"/>
                  </a:cubicBezTo>
                  <a:cubicBezTo>
                    <a:pt x="286" y="2218"/>
                    <a:pt x="345" y="2182"/>
                    <a:pt x="381" y="2123"/>
                  </a:cubicBezTo>
                  <a:cubicBezTo>
                    <a:pt x="571" y="1778"/>
                    <a:pt x="785" y="1434"/>
                    <a:pt x="1035" y="1125"/>
                  </a:cubicBezTo>
                  <a:lnTo>
                    <a:pt x="1736" y="1660"/>
                  </a:lnTo>
                  <a:cubicBezTo>
                    <a:pt x="1766" y="1685"/>
                    <a:pt x="1804" y="1698"/>
                    <a:pt x="1842" y="1698"/>
                  </a:cubicBezTo>
                  <a:cubicBezTo>
                    <a:pt x="1893" y="1698"/>
                    <a:pt x="1945" y="1676"/>
                    <a:pt x="1985" y="1636"/>
                  </a:cubicBezTo>
                  <a:cubicBezTo>
                    <a:pt x="2056" y="1576"/>
                    <a:pt x="2045" y="1458"/>
                    <a:pt x="1961" y="1410"/>
                  </a:cubicBezTo>
                  <a:lnTo>
                    <a:pt x="1260" y="875"/>
                  </a:lnTo>
                  <a:cubicBezTo>
                    <a:pt x="1450" y="661"/>
                    <a:pt x="1652" y="459"/>
                    <a:pt x="1866" y="281"/>
                  </a:cubicBezTo>
                  <a:cubicBezTo>
                    <a:pt x="1938" y="222"/>
                    <a:pt x="1938" y="103"/>
                    <a:pt x="1866" y="55"/>
                  </a:cubicBezTo>
                  <a:cubicBezTo>
                    <a:pt x="1829" y="18"/>
                    <a:pt x="1782" y="0"/>
                    <a:pt x="1735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3" name="Google Shape;73;p2"/>
          <p:cNvGrpSpPr/>
          <p:nvPr/>
        </p:nvGrpSpPr>
        <p:grpSpPr>
          <a:xfrm rot="7183577">
            <a:off x="4251005" y="-346779"/>
            <a:ext cx="1329155" cy="1322579"/>
            <a:chOff x="4636900" y="2064950"/>
            <a:chExt cx="179650" cy="178775"/>
          </a:xfrm>
        </p:grpSpPr>
        <p:sp>
          <p:nvSpPr>
            <p:cNvPr id="74" name="Google Shape;74;p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bg>
      <p:bgPr>
        <a:solidFill>
          <a:schemeClr val="dk2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/>
          <p:nvPr/>
        </p:nvSpPr>
        <p:spPr>
          <a:xfrm>
            <a:off x="156940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7" name="Google Shape;247;p11"/>
          <p:cNvSpPr/>
          <p:nvPr/>
        </p:nvSpPr>
        <p:spPr>
          <a:xfrm>
            <a:off x="34446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8" name="Google Shape;248;p11"/>
          <p:cNvSpPr/>
          <p:nvPr/>
        </p:nvSpPr>
        <p:spPr>
          <a:xfrm>
            <a:off x="53199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9" name="Google Shape;249;p11"/>
          <p:cNvSpPr/>
          <p:nvPr/>
        </p:nvSpPr>
        <p:spPr>
          <a:xfrm>
            <a:off x="719684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0" name="Google Shape;250;p11"/>
          <p:cNvSpPr/>
          <p:nvPr/>
        </p:nvSpPr>
        <p:spPr>
          <a:xfrm>
            <a:off x="907208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1" name="Google Shape;251;p11"/>
          <p:cNvSpPr/>
          <p:nvPr/>
        </p:nvSpPr>
        <p:spPr>
          <a:xfrm>
            <a:off x="10948981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2" name="Google Shape;252;p11"/>
          <p:cNvSpPr/>
          <p:nvPr/>
        </p:nvSpPr>
        <p:spPr>
          <a:xfrm>
            <a:off x="12824229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3" name="Google Shape;253;p11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4" name="Google Shape;254;p11"/>
          <p:cNvSpPr/>
          <p:nvPr/>
        </p:nvSpPr>
        <p:spPr>
          <a:xfrm>
            <a:off x="-335283" y="5385650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5" name="Google Shape;255;p11"/>
          <p:cNvSpPr/>
          <p:nvPr/>
        </p:nvSpPr>
        <p:spPr>
          <a:xfrm>
            <a:off x="-335283" y="2831197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6" name="Google Shape;256;p11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7" name="Google Shape;257;p11"/>
          <p:cNvSpPr/>
          <p:nvPr/>
        </p:nvSpPr>
        <p:spPr>
          <a:xfrm>
            <a:off x="1273920" y="1152000"/>
            <a:ext cx="12215520" cy="4587360"/>
          </a:xfrm>
          <a:prstGeom prst="homePlate">
            <a:avLst>
              <a:gd name="adj" fmla="val 500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8" name="Google Shape;258;p11"/>
          <p:cNvSpPr txBox="1">
            <a:spLocks noGrp="1"/>
          </p:cNvSpPr>
          <p:nvPr>
            <p:ph type="title" hasCustomPrompt="1"/>
          </p:nvPr>
        </p:nvSpPr>
        <p:spPr>
          <a:xfrm>
            <a:off x="2538160" y="1152000"/>
            <a:ext cx="8796480" cy="434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Font typeface="Bad Script" panose="02000000000000000000"/>
              <a:buNone/>
              <a:defRPr sz="19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9pPr>
          </a:lstStyle>
          <a:p>
            <a:r>
              <a:t>xx%</a:t>
            </a:r>
          </a:p>
        </p:txBody>
      </p:sp>
      <p:sp>
        <p:nvSpPr>
          <p:cNvPr id="259" name="Google Shape;259;p11"/>
          <p:cNvSpPr txBox="1">
            <a:spLocks noGrp="1"/>
          </p:cNvSpPr>
          <p:nvPr>
            <p:ph type="subTitle" idx="1"/>
          </p:nvPr>
        </p:nvSpPr>
        <p:spPr>
          <a:xfrm>
            <a:off x="1275840" y="6035040"/>
            <a:ext cx="9917280" cy="9772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Font typeface="Raleway"/>
              <a:buNone/>
              <a:defRPr sz="2400" b="1">
                <a:highlight>
                  <a:schemeClr val="accent1"/>
                </a:highlight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9pPr>
          </a:lstStyle>
          <a:p>
            <a:endParaRPr/>
          </a:p>
        </p:txBody>
      </p:sp>
      <p:sp>
        <p:nvSpPr>
          <p:cNvPr id="260" name="Google Shape;260;p11"/>
          <p:cNvSpPr/>
          <p:nvPr/>
        </p:nvSpPr>
        <p:spPr>
          <a:xfrm>
            <a:off x="11320008" y="4155058"/>
            <a:ext cx="562779" cy="375189"/>
          </a:xfrm>
          <a:custGeom>
            <a:avLst/>
            <a:gdLst/>
            <a:ahLst/>
            <a:cxnLst/>
            <a:rect l="l" t="t" r="r" b="b"/>
            <a:pathLst>
              <a:path w="1239" h="826" extrusionOk="0">
                <a:moveTo>
                  <a:pt x="191" y="0"/>
                </a:moveTo>
                <a:lnTo>
                  <a:pt x="64" y="32"/>
                </a:lnTo>
                <a:lnTo>
                  <a:pt x="0" y="191"/>
                </a:lnTo>
                <a:lnTo>
                  <a:pt x="64" y="254"/>
                </a:lnTo>
                <a:lnTo>
                  <a:pt x="96" y="286"/>
                </a:lnTo>
                <a:lnTo>
                  <a:pt x="127" y="318"/>
                </a:lnTo>
                <a:lnTo>
                  <a:pt x="159" y="318"/>
                </a:lnTo>
                <a:lnTo>
                  <a:pt x="223" y="381"/>
                </a:lnTo>
                <a:lnTo>
                  <a:pt x="286" y="445"/>
                </a:lnTo>
                <a:lnTo>
                  <a:pt x="318" y="445"/>
                </a:lnTo>
                <a:lnTo>
                  <a:pt x="381" y="477"/>
                </a:lnTo>
                <a:lnTo>
                  <a:pt x="509" y="572"/>
                </a:lnTo>
                <a:lnTo>
                  <a:pt x="604" y="667"/>
                </a:lnTo>
                <a:lnTo>
                  <a:pt x="699" y="731"/>
                </a:lnTo>
                <a:lnTo>
                  <a:pt x="826" y="794"/>
                </a:lnTo>
                <a:lnTo>
                  <a:pt x="953" y="826"/>
                </a:lnTo>
                <a:lnTo>
                  <a:pt x="1080" y="826"/>
                </a:lnTo>
                <a:lnTo>
                  <a:pt x="1175" y="794"/>
                </a:lnTo>
                <a:lnTo>
                  <a:pt x="1239" y="604"/>
                </a:lnTo>
                <a:lnTo>
                  <a:pt x="1207" y="508"/>
                </a:lnTo>
                <a:lnTo>
                  <a:pt x="1112" y="381"/>
                </a:lnTo>
                <a:lnTo>
                  <a:pt x="953" y="318"/>
                </a:lnTo>
                <a:lnTo>
                  <a:pt x="826" y="254"/>
                </a:lnTo>
                <a:lnTo>
                  <a:pt x="699" y="191"/>
                </a:lnTo>
                <a:lnTo>
                  <a:pt x="445" y="95"/>
                </a:lnTo>
                <a:lnTo>
                  <a:pt x="318" y="32"/>
                </a:lnTo>
                <a:lnTo>
                  <a:pt x="19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1" name="Google Shape;261;p11"/>
          <p:cNvSpPr/>
          <p:nvPr/>
        </p:nvSpPr>
        <p:spPr>
          <a:xfrm>
            <a:off x="11507602" y="3433747"/>
            <a:ext cx="692685" cy="202584"/>
          </a:xfrm>
          <a:custGeom>
            <a:avLst/>
            <a:gdLst/>
            <a:ahLst/>
            <a:cxnLst/>
            <a:rect l="l" t="t" r="r" b="b"/>
            <a:pathLst>
              <a:path w="1525" h="446" extrusionOk="0">
                <a:moveTo>
                  <a:pt x="477" y="1"/>
                </a:moveTo>
                <a:lnTo>
                  <a:pt x="159" y="32"/>
                </a:lnTo>
                <a:lnTo>
                  <a:pt x="0" y="96"/>
                </a:lnTo>
                <a:lnTo>
                  <a:pt x="0" y="350"/>
                </a:lnTo>
                <a:lnTo>
                  <a:pt x="159" y="382"/>
                </a:lnTo>
                <a:lnTo>
                  <a:pt x="477" y="413"/>
                </a:lnTo>
                <a:lnTo>
                  <a:pt x="794" y="445"/>
                </a:lnTo>
                <a:lnTo>
                  <a:pt x="1112" y="445"/>
                </a:lnTo>
                <a:lnTo>
                  <a:pt x="1429" y="382"/>
                </a:lnTo>
                <a:lnTo>
                  <a:pt x="1524" y="318"/>
                </a:lnTo>
                <a:lnTo>
                  <a:pt x="1524" y="96"/>
                </a:lnTo>
                <a:lnTo>
                  <a:pt x="1429" y="32"/>
                </a:lnTo>
                <a:lnTo>
                  <a:pt x="1112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2" name="Google Shape;262;p11"/>
          <p:cNvSpPr/>
          <p:nvPr/>
        </p:nvSpPr>
        <p:spPr>
          <a:xfrm>
            <a:off x="11334542" y="2453075"/>
            <a:ext cx="678150" cy="490562"/>
          </a:xfrm>
          <a:custGeom>
            <a:avLst/>
            <a:gdLst/>
            <a:ahLst/>
            <a:cxnLst/>
            <a:rect l="l" t="t" r="r" b="b"/>
            <a:pathLst>
              <a:path w="1493" h="1080" extrusionOk="0">
                <a:moveTo>
                  <a:pt x="1270" y="0"/>
                </a:moveTo>
                <a:lnTo>
                  <a:pt x="1239" y="32"/>
                </a:lnTo>
                <a:lnTo>
                  <a:pt x="1175" y="64"/>
                </a:lnTo>
                <a:lnTo>
                  <a:pt x="1112" y="96"/>
                </a:lnTo>
                <a:lnTo>
                  <a:pt x="1016" y="127"/>
                </a:lnTo>
                <a:lnTo>
                  <a:pt x="858" y="223"/>
                </a:lnTo>
                <a:lnTo>
                  <a:pt x="699" y="350"/>
                </a:lnTo>
                <a:lnTo>
                  <a:pt x="413" y="540"/>
                </a:lnTo>
                <a:lnTo>
                  <a:pt x="95" y="731"/>
                </a:lnTo>
                <a:lnTo>
                  <a:pt x="0" y="826"/>
                </a:lnTo>
                <a:lnTo>
                  <a:pt x="32" y="985"/>
                </a:lnTo>
                <a:lnTo>
                  <a:pt x="127" y="1080"/>
                </a:lnTo>
                <a:lnTo>
                  <a:pt x="254" y="1048"/>
                </a:lnTo>
                <a:lnTo>
                  <a:pt x="286" y="1048"/>
                </a:lnTo>
                <a:lnTo>
                  <a:pt x="604" y="889"/>
                </a:lnTo>
                <a:lnTo>
                  <a:pt x="953" y="699"/>
                </a:lnTo>
                <a:lnTo>
                  <a:pt x="1112" y="604"/>
                </a:lnTo>
                <a:lnTo>
                  <a:pt x="1302" y="477"/>
                </a:lnTo>
                <a:lnTo>
                  <a:pt x="1366" y="413"/>
                </a:lnTo>
                <a:lnTo>
                  <a:pt x="1366" y="381"/>
                </a:lnTo>
                <a:lnTo>
                  <a:pt x="1397" y="318"/>
                </a:lnTo>
                <a:lnTo>
                  <a:pt x="1429" y="286"/>
                </a:lnTo>
                <a:lnTo>
                  <a:pt x="1429" y="254"/>
                </a:lnTo>
                <a:lnTo>
                  <a:pt x="1461" y="223"/>
                </a:lnTo>
                <a:lnTo>
                  <a:pt x="1461" y="191"/>
                </a:lnTo>
                <a:lnTo>
                  <a:pt x="1493" y="159"/>
                </a:lnTo>
                <a:lnTo>
                  <a:pt x="1461" y="32"/>
                </a:lnTo>
                <a:lnTo>
                  <a:pt x="13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3" name="Google Shape;263;p11"/>
          <p:cNvSpPr/>
          <p:nvPr/>
        </p:nvSpPr>
        <p:spPr>
          <a:xfrm>
            <a:off x="1989445" y="4061754"/>
            <a:ext cx="548698" cy="375643"/>
          </a:xfrm>
          <a:custGeom>
            <a:avLst/>
            <a:gdLst/>
            <a:ahLst/>
            <a:cxnLst/>
            <a:rect l="l" t="t" r="r" b="b"/>
            <a:pathLst>
              <a:path w="1208" h="827" extrusionOk="0">
                <a:moveTo>
                  <a:pt x="1049" y="1"/>
                </a:moveTo>
                <a:lnTo>
                  <a:pt x="1062" y="5"/>
                </a:lnTo>
                <a:lnTo>
                  <a:pt x="1062" y="5"/>
                </a:lnTo>
                <a:lnTo>
                  <a:pt x="1080" y="1"/>
                </a:lnTo>
                <a:close/>
                <a:moveTo>
                  <a:pt x="1062" y="5"/>
                </a:moveTo>
                <a:lnTo>
                  <a:pt x="953" y="32"/>
                </a:lnTo>
                <a:lnTo>
                  <a:pt x="826" y="64"/>
                </a:lnTo>
                <a:lnTo>
                  <a:pt x="541" y="159"/>
                </a:lnTo>
                <a:lnTo>
                  <a:pt x="318" y="287"/>
                </a:lnTo>
                <a:lnTo>
                  <a:pt x="159" y="350"/>
                </a:lnTo>
                <a:lnTo>
                  <a:pt x="32" y="509"/>
                </a:lnTo>
                <a:lnTo>
                  <a:pt x="1" y="572"/>
                </a:lnTo>
                <a:lnTo>
                  <a:pt x="64" y="763"/>
                </a:lnTo>
                <a:lnTo>
                  <a:pt x="159" y="795"/>
                </a:lnTo>
                <a:lnTo>
                  <a:pt x="287" y="826"/>
                </a:lnTo>
                <a:lnTo>
                  <a:pt x="414" y="763"/>
                </a:lnTo>
                <a:lnTo>
                  <a:pt x="541" y="699"/>
                </a:lnTo>
                <a:lnTo>
                  <a:pt x="636" y="636"/>
                </a:lnTo>
                <a:lnTo>
                  <a:pt x="731" y="572"/>
                </a:lnTo>
                <a:lnTo>
                  <a:pt x="795" y="509"/>
                </a:lnTo>
                <a:lnTo>
                  <a:pt x="890" y="445"/>
                </a:lnTo>
                <a:lnTo>
                  <a:pt x="922" y="414"/>
                </a:lnTo>
                <a:lnTo>
                  <a:pt x="953" y="382"/>
                </a:lnTo>
                <a:lnTo>
                  <a:pt x="1080" y="287"/>
                </a:lnTo>
                <a:lnTo>
                  <a:pt x="1144" y="255"/>
                </a:lnTo>
                <a:lnTo>
                  <a:pt x="1207" y="191"/>
                </a:lnTo>
                <a:lnTo>
                  <a:pt x="1144" y="32"/>
                </a:lnTo>
                <a:lnTo>
                  <a:pt x="1062" y="5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4" name="Google Shape;264;p11"/>
          <p:cNvSpPr/>
          <p:nvPr/>
        </p:nvSpPr>
        <p:spPr>
          <a:xfrm>
            <a:off x="1686478" y="3311827"/>
            <a:ext cx="678605" cy="202584"/>
          </a:xfrm>
          <a:custGeom>
            <a:avLst/>
            <a:gdLst/>
            <a:ahLst/>
            <a:cxnLst/>
            <a:rect l="l" t="t" r="r" b="b"/>
            <a:pathLst>
              <a:path w="1494" h="446" extrusionOk="0">
                <a:moveTo>
                  <a:pt x="414" y="1"/>
                </a:moveTo>
                <a:lnTo>
                  <a:pt x="96" y="32"/>
                </a:lnTo>
                <a:lnTo>
                  <a:pt x="1" y="96"/>
                </a:lnTo>
                <a:lnTo>
                  <a:pt x="1" y="318"/>
                </a:lnTo>
                <a:lnTo>
                  <a:pt x="96" y="382"/>
                </a:lnTo>
                <a:lnTo>
                  <a:pt x="414" y="445"/>
                </a:lnTo>
                <a:lnTo>
                  <a:pt x="731" y="445"/>
                </a:lnTo>
                <a:lnTo>
                  <a:pt x="1049" y="413"/>
                </a:lnTo>
                <a:lnTo>
                  <a:pt x="1366" y="382"/>
                </a:lnTo>
                <a:lnTo>
                  <a:pt x="1493" y="350"/>
                </a:lnTo>
                <a:lnTo>
                  <a:pt x="1493" y="96"/>
                </a:lnTo>
                <a:lnTo>
                  <a:pt x="1366" y="32"/>
                </a:lnTo>
                <a:lnTo>
                  <a:pt x="1049" y="32"/>
                </a:lnTo>
                <a:lnTo>
                  <a:pt x="73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5" name="Google Shape;265;p11"/>
          <p:cNvSpPr/>
          <p:nvPr/>
        </p:nvSpPr>
        <p:spPr>
          <a:xfrm>
            <a:off x="1874072" y="2345691"/>
            <a:ext cx="678605" cy="490562"/>
          </a:xfrm>
          <a:custGeom>
            <a:avLst/>
            <a:gdLst/>
            <a:ahLst/>
            <a:cxnLst/>
            <a:rect l="l" t="t" r="r" b="b"/>
            <a:pathLst>
              <a:path w="1494" h="1080" extrusionOk="0">
                <a:moveTo>
                  <a:pt x="32" y="0"/>
                </a:moveTo>
                <a:lnTo>
                  <a:pt x="1" y="127"/>
                </a:lnTo>
                <a:lnTo>
                  <a:pt x="32" y="222"/>
                </a:lnTo>
                <a:lnTo>
                  <a:pt x="96" y="286"/>
                </a:lnTo>
                <a:lnTo>
                  <a:pt x="128" y="349"/>
                </a:lnTo>
                <a:lnTo>
                  <a:pt x="159" y="381"/>
                </a:lnTo>
                <a:lnTo>
                  <a:pt x="223" y="445"/>
                </a:lnTo>
                <a:lnTo>
                  <a:pt x="382" y="572"/>
                </a:lnTo>
                <a:lnTo>
                  <a:pt x="572" y="699"/>
                </a:lnTo>
                <a:lnTo>
                  <a:pt x="890" y="889"/>
                </a:lnTo>
                <a:lnTo>
                  <a:pt x="1239" y="1048"/>
                </a:lnTo>
                <a:lnTo>
                  <a:pt x="1366" y="1080"/>
                </a:lnTo>
                <a:lnTo>
                  <a:pt x="1461" y="984"/>
                </a:lnTo>
                <a:lnTo>
                  <a:pt x="1493" y="826"/>
                </a:lnTo>
                <a:lnTo>
                  <a:pt x="1398" y="730"/>
                </a:lnTo>
                <a:lnTo>
                  <a:pt x="1398" y="699"/>
                </a:lnTo>
                <a:lnTo>
                  <a:pt x="1080" y="540"/>
                </a:lnTo>
                <a:lnTo>
                  <a:pt x="763" y="318"/>
                </a:lnTo>
                <a:lnTo>
                  <a:pt x="604" y="191"/>
                </a:lnTo>
                <a:lnTo>
                  <a:pt x="445" y="95"/>
                </a:lnTo>
                <a:lnTo>
                  <a:pt x="382" y="64"/>
                </a:lnTo>
                <a:lnTo>
                  <a:pt x="286" y="32"/>
                </a:lnTo>
                <a:lnTo>
                  <a:pt x="223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CUSTOM">
    <p:bg>
      <p:bgPr>
        <a:solidFill>
          <a:schemeClr val="lt2"/>
        </a:solidFill>
        <a:effectLst/>
      </p:bgPr>
    </p:bg>
    <p:spTree>
      <p:nvGrpSpPr>
        <p:cNvPr id="1" name="Shape 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Google Shape;268;p13"/>
          <p:cNvSpPr txBox="1">
            <a:spLocks noGrp="1"/>
          </p:cNvSpPr>
          <p:nvPr>
            <p:ph type="subTitle" idx="1"/>
          </p:nvPr>
        </p:nvSpPr>
        <p:spPr>
          <a:xfrm>
            <a:off x="3341392" y="330464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endParaRPr/>
          </a:p>
        </p:txBody>
      </p:sp>
      <p:sp>
        <p:nvSpPr>
          <p:cNvPr id="269" name="Google Shape;269;p13"/>
          <p:cNvSpPr txBox="1">
            <a:spLocks noGrp="1"/>
          </p:cNvSpPr>
          <p:nvPr>
            <p:ph type="title" hasCustomPrompt="1"/>
          </p:nvPr>
        </p:nvSpPr>
        <p:spPr>
          <a:xfrm>
            <a:off x="1374680" y="2451200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0" name="Google Shape;270;p13"/>
          <p:cNvSpPr txBox="1">
            <a:spLocks noGrp="1"/>
          </p:cNvSpPr>
          <p:nvPr>
            <p:ph type="subTitle" idx="2"/>
          </p:nvPr>
        </p:nvSpPr>
        <p:spPr>
          <a:xfrm>
            <a:off x="9372522" y="330464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endParaRPr/>
          </a:p>
        </p:txBody>
      </p:sp>
      <p:sp>
        <p:nvSpPr>
          <p:cNvPr id="271" name="Google Shape;271;p13"/>
          <p:cNvSpPr txBox="1">
            <a:spLocks noGrp="1"/>
          </p:cNvSpPr>
          <p:nvPr>
            <p:ph type="title" idx="3" hasCustomPrompt="1"/>
          </p:nvPr>
        </p:nvSpPr>
        <p:spPr>
          <a:xfrm>
            <a:off x="7409800" y="2451200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2" name="Google Shape;272;p13"/>
          <p:cNvSpPr txBox="1">
            <a:spLocks noGrp="1"/>
          </p:cNvSpPr>
          <p:nvPr>
            <p:ph type="ctrTitle" idx="4"/>
          </p:nvPr>
        </p:nvSpPr>
        <p:spPr>
          <a:xfrm>
            <a:off x="3341384" y="513344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273" name="Google Shape;273;p13"/>
          <p:cNvSpPr txBox="1">
            <a:spLocks noGrp="1"/>
          </p:cNvSpPr>
          <p:nvPr>
            <p:ph type="subTitle" idx="5"/>
          </p:nvPr>
        </p:nvSpPr>
        <p:spPr>
          <a:xfrm>
            <a:off x="3341390" y="598688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endParaRPr/>
          </a:p>
        </p:txBody>
      </p:sp>
      <p:sp>
        <p:nvSpPr>
          <p:cNvPr id="274" name="Google Shape;274;p13"/>
          <p:cNvSpPr txBox="1">
            <a:spLocks noGrp="1"/>
          </p:cNvSpPr>
          <p:nvPr>
            <p:ph type="title" idx="6" hasCustomPrompt="1"/>
          </p:nvPr>
        </p:nvSpPr>
        <p:spPr>
          <a:xfrm>
            <a:off x="1374680" y="5133278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5" name="Google Shape;275;p13"/>
          <p:cNvSpPr txBox="1">
            <a:spLocks noGrp="1"/>
          </p:cNvSpPr>
          <p:nvPr>
            <p:ph type="ctrTitle" idx="7"/>
          </p:nvPr>
        </p:nvSpPr>
        <p:spPr>
          <a:xfrm>
            <a:off x="9372514" y="513344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276" name="Google Shape;276;p13"/>
          <p:cNvSpPr txBox="1">
            <a:spLocks noGrp="1"/>
          </p:cNvSpPr>
          <p:nvPr>
            <p:ph type="subTitle" idx="8"/>
          </p:nvPr>
        </p:nvSpPr>
        <p:spPr>
          <a:xfrm>
            <a:off x="9372523" y="598688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endParaRPr/>
          </a:p>
        </p:txBody>
      </p:sp>
      <p:sp>
        <p:nvSpPr>
          <p:cNvPr id="277" name="Google Shape;277;p13"/>
          <p:cNvSpPr txBox="1">
            <a:spLocks noGrp="1"/>
          </p:cNvSpPr>
          <p:nvPr>
            <p:ph type="title" idx="9" hasCustomPrompt="1"/>
          </p:nvPr>
        </p:nvSpPr>
        <p:spPr>
          <a:xfrm>
            <a:off x="7409800" y="5133278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8" name="Google Shape;278;p13"/>
          <p:cNvSpPr txBox="1">
            <a:spLocks noGrp="1"/>
          </p:cNvSpPr>
          <p:nvPr>
            <p:ph type="ctrTitle" idx="13"/>
          </p:nvPr>
        </p:nvSpPr>
        <p:spPr>
          <a:xfrm>
            <a:off x="3341384" y="245120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279" name="Google Shape;279;p13"/>
          <p:cNvSpPr txBox="1">
            <a:spLocks noGrp="1"/>
          </p:cNvSpPr>
          <p:nvPr>
            <p:ph type="ctrTitle" idx="14"/>
          </p:nvPr>
        </p:nvSpPr>
        <p:spPr>
          <a:xfrm>
            <a:off x="9372514" y="245120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280" name="Google Shape;280;p13"/>
          <p:cNvSpPr txBox="1">
            <a:spLocks noGrp="1"/>
          </p:cNvSpPr>
          <p:nvPr>
            <p:ph type="title" idx="15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281" name="Google Shape;281;p13"/>
          <p:cNvGrpSpPr/>
          <p:nvPr/>
        </p:nvGrpSpPr>
        <p:grpSpPr>
          <a:xfrm rot="-1706676">
            <a:off x="1183776" y="312331"/>
            <a:ext cx="1030760" cy="1101766"/>
            <a:chOff x="319900" y="315700"/>
            <a:chExt cx="342123" cy="365691"/>
          </a:xfrm>
        </p:grpSpPr>
        <p:sp>
          <p:nvSpPr>
            <p:cNvPr id="282" name="Google Shape;282;p1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4" name="Google Shape;284;p1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5" name="Google Shape;285;p1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6" name="Google Shape;286;p1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87" name="Google Shape;287;p13"/>
          <p:cNvGrpSpPr/>
          <p:nvPr/>
        </p:nvGrpSpPr>
        <p:grpSpPr>
          <a:xfrm rot="-1706727">
            <a:off x="327635" y="1241950"/>
            <a:ext cx="1030706" cy="1025685"/>
            <a:chOff x="4636900" y="2064950"/>
            <a:chExt cx="179650" cy="178775"/>
          </a:xfrm>
        </p:grpSpPr>
        <p:sp>
          <p:nvSpPr>
            <p:cNvPr id="288" name="Google Shape;288;p1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9" name="Google Shape;289;p1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0" name="Google Shape;290;p1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91" name="Google Shape;291;p13"/>
          <p:cNvGrpSpPr/>
          <p:nvPr/>
        </p:nvGrpSpPr>
        <p:grpSpPr>
          <a:xfrm rot="9512781">
            <a:off x="13396227" y="6131234"/>
            <a:ext cx="972624" cy="967861"/>
            <a:chOff x="4636900" y="2064950"/>
            <a:chExt cx="179650" cy="178775"/>
          </a:xfrm>
        </p:grpSpPr>
        <p:sp>
          <p:nvSpPr>
            <p:cNvPr id="292" name="Google Shape;292;p1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3" name="Google Shape;293;p1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4" name="Google Shape;294;p1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95" name="Google Shape;295;p13"/>
          <p:cNvGrpSpPr/>
          <p:nvPr/>
        </p:nvGrpSpPr>
        <p:grpSpPr>
          <a:xfrm rot="-6464289">
            <a:off x="12976720" y="7102592"/>
            <a:ext cx="897954" cy="1215314"/>
            <a:chOff x="5408700" y="2855000"/>
            <a:chExt cx="121525" cy="164475"/>
          </a:xfrm>
        </p:grpSpPr>
        <p:sp>
          <p:nvSpPr>
            <p:cNvPr id="296" name="Google Shape;296;p1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7" name="Google Shape;297;p1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1">
    <p:bg>
      <p:bgPr>
        <a:solidFill>
          <a:schemeClr val="lt2"/>
        </a:solidFill>
        <a:effectLst/>
      </p:bgPr>
    </p:bg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14"/>
          <p:cNvSpPr txBox="1">
            <a:spLocks noGrp="1"/>
          </p:cNvSpPr>
          <p:nvPr>
            <p:ph type="title"/>
          </p:nvPr>
        </p:nvSpPr>
        <p:spPr>
          <a:xfrm>
            <a:off x="1152160" y="2758080"/>
            <a:ext cx="328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0" name="Google Shape;300;p14"/>
          <p:cNvSpPr txBox="1">
            <a:spLocks noGrp="1"/>
          </p:cNvSpPr>
          <p:nvPr>
            <p:ph type="subTitle" idx="1"/>
          </p:nvPr>
        </p:nvSpPr>
        <p:spPr>
          <a:xfrm>
            <a:off x="1152160" y="333408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1" name="Google Shape;301;p14"/>
          <p:cNvSpPr txBox="1">
            <a:spLocks noGrp="1"/>
          </p:cNvSpPr>
          <p:nvPr>
            <p:ph type="title" idx="2"/>
          </p:nvPr>
        </p:nvSpPr>
        <p:spPr>
          <a:xfrm>
            <a:off x="5674211" y="2758080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2" name="Google Shape;302;p14"/>
          <p:cNvSpPr txBox="1">
            <a:spLocks noGrp="1"/>
          </p:cNvSpPr>
          <p:nvPr>
            <p:ph type="subTitle" idx="3"/>
          </p:nvPr>
        </p:nvSpPr>
        <p:spPr>
          <a:xfrm>
            <a:off x="5674211" y="333408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3" name="Google Shape;303;p14"/>
          <p:cNvSpPr txBox="1">
            <a:spLocks noGrp="1"/>
          </p:cNvSpPr>
          <p:nvPr>
            <p:ph type="title" idx="4"/>
          </p:nvPr>
        </p:nvSpPr>
        <p:spPr>
          <a:xfrm>
            <a:off x="10196522" y="2758080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4" name="Google Shape;304;p14"/>
          <p:cNvSpPr txBox="1">
            <a:spLocks noGrp="1"/>
          </p:cNvSpPr>
          <p:nvPr>
            <p:ph type="subTitle" idx="5"/>
          </p:nvPr>
        </p:nvSpPr>
        <p:spPr>
          <a:xfrm>
            <a:off x="10196522" y="333408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5" name="Google Shape;305;p14"/>
          <p:cNvSpPr txBox="1">
            <a:spLocks noGrp="1"/>
          </p:cNvSpPr>
          <p:nvPr>
            <p:ph type="title" idx="6"/>
          </p:nvPr>
        </p:nvSpPr>
        <p:spPr>
          <a:xfrm>
            <a:off x="1152160" y="5427840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6" name="Google Shape;306;p14"/>
          <p:cNvSpPr txBox="1">
            <a:spLocks noGrp="1"/>
          </p:cNvSpPr>
          <p:nvPr>
            <p:ph type="subTitle" idx="7"/>
          </p:nvPr>
        </p:nvSpPr>
        <p:spPr>
          <a:xfrm>
            <a:off x="1152160" y="600384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7" name="Google Shape;307;p14"/>
          <p:cNvSpPr txBox="1">
            <a:spLocks noGrp="1"/>
          </p:cNvSpPr>
          <p:nvPr>
            <p:ph type="title" idx="8"/>
          </p:nvPr>
        </p:nvSpPr>
        <p:spPr>
          <a:xfrm>
            <a:off x="5674211" y="5428792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8" name="Google Shape;308;p14"/>
          <p:cNvSpPr txBox="1">
            <a:spLocks noGrp="1"/>
          </p:cNvSpPr>
          <p:nvPr>
            <p:ph type="subTitle" idx="9"/>
          </p:nvPr>
        </p:nvSpPr>
        <p:spPr>
          <a:xfrm>
            <a:off x="5674211" y="6004792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9" name="Google Shape;309;p14"/>
          <p:cNvSpPr txBox="1">
            <a:spLocks noGrp="1"/>
          </p:cNvSpPr>
          <p:nvPr>
            <p:ph type="title" idx="13"/>
          </p:nvPr>
        </p:nvSpPr>
        <p:spPr>
          <a:xfrm>
            <a:off x="10196522" y="5428792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10" name="Google Shape;310;p14"/>
          <p:cNvSpPr txBox="1">
            <a:spLocks noGrp="1"/>
          </p:cNvSpPr>
          <p:nvPr>
            <p:ph type="subTitle" idx="14"/>
          </p:nvPr>
        </p:nvSpPr>
        <p:spPr>
          <a:xfrm>
            <a:off x="10196522" y="6004792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1" name="Google Shape;311;p14"/>
          <p:cNvSpPr txBox="1">
            <a:spLocks noGrp="1"/>
          </p:cNvSpPr>
          <p:nvPr>
            <p:ph type="title" idx="15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312" name="Google Shape;312;p14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313" name="Google Shape;313;p1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18" name="Google Shape;318;p14"/>
          <p:cNvGrpSpPr/>
          <p:nvPr/>
        </p:nvGrpSpPr>
        <p:grpSpPr>
          <a:xfrm>
            <a:off x="-290059" y="1803723"/>
            <a:ext cx="1053899" cy="1048680"/>
            <a:chOff x="4636900" y="2064950"/>
            <a:chExt cx="179650" cy="178775"/>
          </a:xfrm>
        </p:grpSpPr>
        <p:sp>
          <p:nvSpPr>
            <p:cNvPr id="319" name="Google Shape;319;p1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22" name="Google Shape;322;p14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323" name="Google Shape;323;p1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25" name="Google Shape;325;p14"/>
          <p:cNvGrpSpPr/>
          <p:nvPr/>
        </p:nvGrpSpPr>
        <p:grpSpPr>
          <a:xfrm rot="-1973065">
            <a:off x="12889944" y="6971389"/>
            <a:ext cx="1630379" cy="886634"/>
            <a:chOff x="1449934" y="4565833"/>
            <a:chExt cx="320467" cy="168684"/>
          </a:xfrm>
        </p:grpSpPr>
        <p:sp>
          <p:nvSpPr>
            <p:cNvPr id="326" name="Google Shape;326;p14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32" name="Google Shape;332;p14"/>
          <p:cNvGrpSpPr/>
          <p:nvPr/>
        </p:nvGrpSpPr>
        <p:grpSpPr>
          <a:xfrm rot="-8100048" flipH="1">
            <a:off x="12473669" y="919901"/>
            <a:ext cx="983891" cy="1331622"/>
            <a:chOff x="5408700" y="2855000"/>
            <a:chExt cx="121525" cy="164475"/>
          </a:xfrm>
        </p:grpSpPr>
        <p:sp>
          <p:nvSpPr>
            <p:cNvPr id="333" name="Google Shape;333;p1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4" name="Google Shape;334;p1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35" name="Google Shape;335;p14"/>
          <p:cNvGrpSpPr/>
          <p:nvPr/>
        </p:nvGrpSpPr>
        <p:grpSpPr>
          <a:xfrm rot="-1927476">
            <a:off x="841429" y="1133672"/>
            <a:ext cx="1305306" cy="1000208"/>
            <a:chOff x="6467995" y="4541033"/>
            <a:chExt cx="413793" cy="317088"/>
          </a:xfrm>
        </p:grpSpPr>
        <p:sp>
          <p:nvSpPr>
            <p:cNvPr id="336" name="Google Shape;336;p14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7" name="Google Shape;337;p14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8" name="Google Shape;338;p14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9" name="Google Shape;339;p14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">
    <p:bg>
      <p:bgPr>
        <a:solidFill>
          <a:schemeClr val="dk2"/>
        </a:solidFill>
        <a:effectLst/>
      </p:bgPr>
    </p:bg>
    <p:spTree>
      <p:nvGrpSpPr>
        <p:cNvPr id="1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Google Shape;341;p15"/>
          <p:cNvSpPr/>
          <p:nvPr/>
        </p:nvSpPr>
        <p:spPr>
          <a:xfrm>
            <a:off x="217040" y="-127640"/>
            <a:ext cx="14477448" cy="6727920"/>
          </a:xfrm>
          <a:custGeom>
            <a:avLst/>
            <a:gdLst/>
            <a:ahLst/>
            <a:cxnLst/>
            <a:rect l="l" t="t" r="r" b="b"/>
            <a:pathLst>
              <a:path w="354909" h="168198" extrusionOk="0">
                <a:moveTo>
                  <a:pt x="0" y="0"/>
                </a:moveTo>
                <a:cubicBezTo>
                  <a:pt x="8767" y="2504"/>
                  <a:pt x="18824" y="9216"/>
                  <a:pt x="20426" y="18192"/>
                </a:cubicBezTo>
                <a:cubicBezTo>
                  <a:pt x="23163" y="33526"/>
                  <a:pt x="12636" y="49813"/>
                  <a:pt x="16916" y="64790"/>
                </a:cubicBezTo>
                <a:cubicBezTo>
                  <a:pt x="21386" y="80430"/>
                  <a:pt x="37878" y="91623"/>
                  <a:pt x="52981" y="97664"/>
                </a:cubicBezTo>
                <a:cubicBezTo>
                  <a:pt x="71090" y="104908"/>
                  <a:pt x="92348" y="89922"/>
                  <a:pt x="111388" y="94153"/>
                </a:cubicBezTo>
                <a:cubicBezTo>
                  <a:pt x="121193" y="96332"/>
                  <a:pt x="128412" y="105156"/>
                  <a:pt x="137878" y="108515"/>
                </a:cubicBezTo>
                <a:cubicBezTo>
                  <a:pt x="154253" y="114326"/>
                  <a:pt x="173056" y="113990"/>
                  <a:pt x="187987" y="122877"/>
                </a:cubicBezTo>
                <a:cubicBezTo>
                  <a:pt x="202093" y="131273"/>
                  <a:pt x="215959" y="143350"/>
                  <a:pt x="232350" y="144261"/>
                </a:cubicBezTo>
                <a:cubicBezTo>
                  <a:pt x="252001" y="145353"/>
                  <a:pt x="271713" y="144261"/>
                  <a:pt x="291395" y="144261"/>
                </a:cubicBezTo>
                <a:cubicBezTo>
                  <a:pt x="297994" y="144261"/>
                  <a:pt x="304678" y="142508"/>
                  <a:pt x="311183" y="143623"/>
                </a:cubicBezTo>
                <a:cubicBezTo>
                  <a:pt x="327662" y="146448"/>
                  <a:pt x="343077" y="156385"/>
                  <a:pt x="354909" y="168198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342" name="Google Shape;342;p15"/>
          <p:cNvSpPr/>
          <p:nvPr/>
        </p:nvSpPr>
        <p:spPr>
          <a:xfrm>
            <a:off x="1863901" y="2270760"/>
            <a:ext cx="528144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343" name="Google Shape;343;p15"/>
          <p:cNvSpPr/>
          <p:nvPr/>
        </p:nvSpPr>
        <p:spPr>
          <a:xfrm>
            <a:off x="1863901" y="4886562"/>
            <a:ext cx="528144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344" name="Google Shape;344;p15"/>
          <p:cNvSpPr/>
          <p:nvPr/>
        </p:nvSpPr>
        <p:spPr>
          <a:xfrm>
            <a:off x="7248802" y="2270760"/>
            <a:ext cx="528816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345" name="Google Shape;345;p15"/>
          <p:cNvSpPr/>
          <p:nvPr/>
        </p:nvSpPr>
        <p:spPr>
          <a:xfrm>
            <a:off x="7248802" y="4886554"/>
            <a:ext cx="528816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>
              <a:solidFill>
                <a:schemeClr val="accent3"/>
              </a:solidFill>
            </a:endParaRPr>
          </a:p>
        </p:txBody>
      </p:sp>
      <p:sp>
        <p:nvSpPr>
          <p:cNvPr id="346" name="Google Shape;346;p15"/>
          <p:cNvSpPr txBox="1">
            <a:spLocks noGrp="1"/>
          </p:cNvSpPr>
          <p:nvPr>
            <p:ph type="title"/>
          </p:nvPr>
        </p:nvSpPr>
        <p:spPr>
          <a:xfrm>
            <a:off x="2236141" y="2724440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47" name="Google Shape;347;p15"/>
          <p:cNvSpPr txBox="1">
            <a:spLocks noGrp="1"/>
          </p:cNvSpPr>
          <p:nvPr>
            <p:ph type="subTitle" idx="1"/>
          </p:nvPr>
        </p:nvSpPr>
        <p:spPr>
          <a:xfrm>
            <a:off x="2236141" y="3300440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48" name="Google Shape;348;p15"/>
          <p:cNvSpPr txBox="1">
            <a:spLocks noGrp="1"/>
          </p:cNvSpPr>
          <p:nvPr>
            <p:ph type="title" idx="2"/>
          </p:nvPr>
        </p:nvSpPr>
        <p:spPr>
          <a:xfrm>
            <a:off x="2236141" y="5421387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49" name="Google Shape;349;p15"/>
          <p:cNvSpPr txBox="1">
            <a:spLocks noGrp="1"/>
          </p:cNvSpPr>
          <p:nvPr>
            <p:ph type="subTitle" idx="3"/>
          </p:nvPr>
        </p:nvSpPr>
        <p:spPr>
          <a:xfrm>
            <a:off x="2236141" y="5997387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0" name="Google Shape;350;p15"/>
          <p:cNvSpPr txBox="1">
            <a:spLocks noGrp="1"/>
          </p:cNvSpPr>
          <p:nvPr>
            <p:ph type="title" idx="4"/>
          </p:nvPr>
        </p:nvSpPr>
        <p:spPr>
          <a:xfrm>
            <a:off x="7624402" y="2724440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51" name="Google Shape;351;p15"/>
          <p:cNvSpPr txBox="1">
            <a:spLocks noGrp="1"/>
          </p:cNvSpPr>
          <p:nvPr>
            <p:ph type="subTitle" idx="5"/>
          </p:nvPr>
        </p:nvSpPr>
        <p:spPr>
          <a:xfrm>
            <a:off x="7624402" y="3300440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2" name="Google Shape;352;p15"/>
          <p:cNvSpPr txBox="1">
            <a:spLocks noGrp="1"/>
          </p:cNvSpPr>
          <p:nvPr>
            <p:ph type="title" idx="6"/>
          </p:nvPr>
        </p:nvSpPr>
        <p:spPr>
          <a:xfrm>
            <a:off x="7624402" y="5421387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53" name="Google Shape;353;p15"/>
          <p:cNvSpPr txBox="1">
            <a:spLocks noGrp="1"/>
          </p:cNvSpPr>
          <p:nvPr>
            <p:ph type="subTitle" idx="7"/>
          </p:nvPr>
        </p:nvSpPr>
        <p:spPr>
          <a:xfrm>
            <a:off x="7624402" y="5997387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4" name="Google Shape;354;p15"/>
          <p:cNvSpPr txBox="1">
            <a:spLocks noGrp="1"/>
          </p:cNvSpPr>
          <p:nvPr>
            <p:ph type="title" idx="8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355" name="Google Shape;355;p15"/>
          <p:cNvGrpSpPr/>
          <p:nvPr/>
        </p:nvGrpSpPr>
        <p:grpSpPr>
          <a:xfrm flipH="1">
            <a:off x="-79792" y="6663256"/>
            <a:ext cx="1637317" cy="1750459"/>
            <a:chOff x="319900" y="315700"/>
            <a:chExt cx="342123" cy="365691"/>
          </a:xfrm>
        </p:grpSpPr>
        <p:sp>
          <p:nvSpPr>
            <p:cNvPr id="356" name="Google Shape;356;p15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7" name="Google Shape;357;p15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8" name="Google Shape;358;p15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9" name="Google Shape;359;p15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0" name="Google Shape;360;p15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61" name="Google Shape;361;p15"/>
          <p:cNvGrpSpPr/>
          <p:nvPr/>
        </p:nvGrpSpPr>
        <p:grpSpPr>
          <a:xfrm flipH="1">
            <a:off x="12962283" y="1727523"/>
            <a:ext cx="1053899" cy="1048680"/>
            <a:chOff x="4636900" y="2064950"/>
            <a:chExt cx="179650" cy="178775"/>
          </a:xfrm>
        </p:grpSpPr>
        <p:sp>
          <p:nvSpPr>
            <p:cNvPr id="362" name="Google Shape;362;p1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3" name="Google Shape;363;p1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4" name="Google Shape;364;p1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65" name="Google Shape;365;p15"/>
          <p:cNvGrpSpPr/>
          <p:nvPr/>
        </p:nvGrpSpPr>
        <p:grpSpPr>
          <a:xfrm rot="-1867210" flipH="1">
            <a:off x="11663384" y="417093"/>
            <a:ext cx="803779" cy="1087856"/>
            <a:chOff x="5408700" y="2855000"/>
            <a:chExt cx="121525" cy="164475"/>
          </a:xfrm>
        </p:grpSpPr>
        <p:sp>
          <p:nvSpPr>
            <p:cNvPr id="366" name="Google Shape;366;p1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7" name="Google Shape;367;p1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68" name="Google Shape;368;p15"/>
          <p:cNvGrpSpPr/>
          <p:nvPr/>
        </p:nvGrpSpPr>
        <p:grpSpPr>
          <a:xfrm rot="-1973065">
            <a:off x="12750504" y="6866549"/>
            <a:ext cx="1630379" cy="886634"/>
            <a:chOff x="1449934" y="4565833"/>
            <a:chExt cx="320467" cy="168684"/>
          </a:xfrm>
        </p:grpSpPr>
        <p:sp>
          <p:nvSpPr>
            <p:cNvPr id="369" name="Google Shape;369;p15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0" name="Google Shape;370;p15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1" name="Google Shape;371;p15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2" name="Google Shape;372;p15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3" name="Google Shape;373;p15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4" name="Google Shape;374;p15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75" name="Google Shape;375;p15"/>
          <p:cNvGrpSpPr/>
          <p:nvPr/>
        </p:nvGrpSpPr>
        <p:grpSpPr>
          <a:xfrm rot="-811687">
            <a:off x="344413" y="4184085"/>
            <a:ext cx="1403258" cy="1075310"/>
            <a:chOff x="6467995" y="4541033"/>
            <a:chExt cx="413793" cy="317088"/>
          </a:xfrm>
        </p:grpSpPr>
        <p:sp>
          <p:nvSpPr>
            <p:cNvPr id="376" name="Google Shape;376;p15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7" name="Google Shape;377;p15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8" name="Google Shape;378;p15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9" name="Google Shape;379;p15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2_1">
    <p:bg>
      <p:bgPr>
        <a:solidFill>
          <a:schemeClr val="lt2"/>
        </a:solidFill>
        <a:effectLst/>
      </p:bgPr>
    </p:bg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Google Shape;381;p16"/>
          <p:cNvSpPr txBox="1">
            <a:spLocks noGrp="1"/>
          </p:cNvSpPr>
          <p:nvPr>
            <p:ph type="title"/>
          </p:nvPr>
        </p:nvSpPr>
        <p:spPr>
          <a:xfrm>
            <a:off x="1138880" y="2846360"/>
            <a:ext cx="427440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82" name="Google Shape;382;p16"/>
          <p:cNvSpPr txBox="1">
            <a:spLocks noGrp="1"/>
          </p:cNvSpPr>
          <p:nvPr>
            <p:ph type="subTitle" idx="1"/>
          </p:nvPr>
        </p:nvSpPr>
        <p:spPr>
          <a:xfrm>
            <a:off x="1138880" y="3422362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3" name="Google Shape;383;p16"/>
          <p:cNvSpPr txBox="1">
            <a:spLocks noGrp="1"/>
          </p:cNvSpPr>
          <p:nvPr>
            <p:ph type="title" idx="2"/>
          </p:nvPr>
        </p:nvSpPr>
        <p:spPr>
          <a:xfrm>
            <a:off x="1138880" y="5177557"/>
            <a:ext cx="427440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84" name="Google Shape;384;p16"/>
          <p:cNvSpPr txBox="1">
            <a:spLocks noGrp="1"/>
          </p:cNvSpPr>
          <p:nvPr>
            <p:ph type="subTitle" idx="3"/>
          </p:nvPr>
        </p:nvSpPr>
        <p:spPr>
          <a:xfrm>
            <a:off x="1138880" y="5753560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5" name="Google Shape;385;p16"/>
          <p:cNvSpPr txBox="1">
            <a:spLocks noGrp="1"/>
          </p:cNvSpPr>
          <p:nvPr>
            <p:ph type="title" idx="4"/>
          </p:nvPr>
        </p:nvSpPr>
        <p:spPr>
          <a:xfrm>
            <a:off x="8965522" y="2846360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86" name="Google Shape;386;p16"/>
          <p:cNvSpPr txBox="1">
            <a:spLocks noGrp="1"/>
          </p:cNvSpPr>
          <p:nvPr>
            <p:ph type="subTitle" idx="5"/>
          </p:nvPr>
        </p:nvSpPr>
        <p:spPr>
          <a:xfrm>
            <a:off x="9227880" y="3422360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7" name="Google Shape;387;p16"/>
          <p:cNvSpPr txBox="1">
            <a:spLocks noGrp="1"/>
          </p:cNvSpPr>
          <p:nvPr>
            <p:ph type="title" idx="6"/>
          </p:nvPr>
        </p:nvSpPr>
        <p:spPr>
          <a:xfrm>
            <a:off x="9227880" y="5177555"/>
            <a:ext cx="427440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88" name="Google Shape;388;p16"/>
          <p:cNvSpPr txBox="1">
            <a:spLocks noGrp="1"/>
          </p:cNvSpPr>
          <p:nvPr>
            <p:ph type="subTitle" idx="7"/>
          </p:nvPr>
        </p:nvSpPr>
        <p:spPr>
          <a:xfrm>
            <a:off x="9227880" y="5753557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9" name="Google Shape;389;p16"/>
          <p:cNvSpPr txBox="1">
            <a:spLocks noGrp="1"/>
          </p:cNvSpPr>
          <p:nvPr>
            <p:ph type="title" idx="8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390" name="Google Shape;390;p16"/>
          <p:cNvGrpSpPr/>
          <p:nvPr/>
        </p:nvGrpSpPr>
        <p:grpSpPr>
          <a:xfrm flipH="1">
            <a:off x="-273272" y="7049136"/>
            <a:ext cx="1637317" cy="1750459"/>
            <a:chOff x="319900" y="315700"/>
            <a:chExt cx="342123" cy="365691"/>
          </a:xfrm>
        </p:grpSpPr>
        <p:sp>
          <p:nvSpPr>
            <p:cNvPr id="391" name="Google Shape;391;p16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2" name="Google Shape;392;p16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3" name="Google Shape;393;p16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4" name="Google Shape;394;p16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5" name="Google Shape;395;p16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96" name="Google Shape;396;p16"/>
          <p:cNvGrpSpPr/>
          <p:nvPr/>
        </p:nvGrpSpPr>
        <p:grpSpPr>
          <a:xfrm flipH="1">
            <a:off x="1615403" y="1137683"/>
            <a:ext cx="1053899" cy="1048680"/>
            <a:chOff x="4636900" y="2064950"/>
            <a:chExt cx="179650" cy="178775"/>
          </a:xfrm>
        </p:grpSpPr>
        <p:sp>
          <p:nvSpPr>
            <p:cNvPr id="397" name="Google Shape;397;p16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8" name="Google Shape;398;p16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9" name="Google Shape;399;p16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00" name="Google Shape;400;p16"/>
          <p:cNvGrpSpPr/>
          <p:nvPr/>
        </p:nvGrpSpPr>
        <p:grpSpPr>
          <a:xfrm rot="-1973065">
            <a:off x="12889944" y="7230069"/>
            <a:ext cx="1630379" cy="886634"/>
            <a:chOff x="1449934" y="4565833"/>
            <a:chExt cx="320467" cy="168684"/>
          </a:xfrm>
        </p:grpSpPr>
        <p:sp>
          <p:nvSpPr>
            <p:cNvPr id="401" name="Google Shape;401;p16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2" name="Google Shape;402;p16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3" name="Google Shape;403;p16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4" name="Google Shape;404;p16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5" name="Google Shape;405;p16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6" name="Google Shape;406;p16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07" name="Google Shape;407;p16"/>
          <p:cNvGrpSpPr/>
          <p:nvPr/>
        </p:nvGrpSpPr>
        <p:grpSpPr>
          <a:xfrm rot="-811687">
            <a:off x="260493" y="424906"/>
            <a:ext cx="1403258" cy="1075310"/>
            <a:chOff x="6467995" y="4541033"/>
            <a:chExt cx="413793" cy="317088"/>
          </a:xfrm>
        </p:grpSpPr>
        <p:sp>
          <p:nvSpPr>
            <p:cNvPr id="408" name="Google Shape;408;p16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9" name="Google Shape;409;p16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0" name="Google Shape;410;p16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1" name="Google Shape;411;p16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12" name="Google Shape;412;p16"/>
          <p:cNvGrpSpPr/>
          <p:nvPr/>
        </p:nvGrpSpPr>
        <p:grpSpPr>
          <a:xfrm rot="-6464289">
            <a:off x="12515200" y="1307891"/>
            <a:ext cx="897954" cy="1215314"/>
            <a:chOff x="5408700" y="2855000"/>
            <a:chExt cx="121525" cy="164475"/>
          </a:xfrm>
        </p:grpSpPr>
        <p:sp>
          <p:nvSpPr>
            <p:cNvPr id="413" name="Google Shape;413;p16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4" name="Google Shape;414;p16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3">
    <p:bg>
      <p:bgPr>
        <a:solidFill>
          <a:schemeClr val="lt2"/>
        </a:solidFill>
        <a:effectLst/>
      </p:bgPr>
    </p:bg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Google Shape;416;p17"/>
          <p:cNvSpPr txBox="1">
            <a:spLocks noGrp="1"/>
          </p:cNvSpPr>
          <p:nvPr>
            <p:ph type="title"/>
          </p:nvPr>
        </p:nvSpPr>
        <p:spPr>
          <a:xfrm>
            <a:off x="1137520" y="518401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17" name="Google Shape;417;p17"/>
          <p:cNvSpPr txBox="1">
            <a:spLocks noGrp="1"/>
          </p:cNvSpPr>
          <p:nvPr>
            <p:ph type="subTitle" idx="1"/>
          </p:nvPr>
        </p:nvSpPr>
        <p:spPr>
          <a:xfrm>
            <a:off x="1241920" y="57600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8" name="Google Shape;418;p17"/>
          <p:cNvSpPr txBox="1">
            <a:spLocks noGrp="1"/>
          </p:cNvSpPr>
          <p:nvPr>
            <p:ph type="title" idx="2"/>
          </p:nvPr>
        </p:nvSpPr>
        <p:spPr>
          <a:xfrm>
            <a:off x="9783982" y="518400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19" name="Google Shape;419;p17"/>
          <p:cNvSpPr txBox="1">
            <a:spLocks noGrp="1"/>
          </p:cNvSpPr>
          <p:nvPr>
            <p:ph type="subTitle" idx="3"/>
          </p:nvPr>
        </p:nvSpPr>
        <p:spPr>
          <a:xfrm>
            <a:off x="9888400" y="57600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0" name="Google Shape;420;p17"/>
          <p:cNvSpPr txBox="1">
            <a:spLocks noGrp="1"/>
          </p:cNvSpPr>
          <p:nvPr>
            <p:ph type="title" idx="4"/>
          </p:nvPr>
        </p:nvSpPr>
        <p:spPr>
          <a:xfrm>
            <a:off x="5460253" y="5184027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21" name="Google Shape;421;p17"/>
          <p:cNvSpPr txBox="1">
            <a:spLocks noGrp="1"/>
          </p:cNvSpPr>
          <p:nvPr>
            <p:ph type="subTitle" idx="5"/>
          </p:nvPr>
        </p:nvSpPr>
        <p:spPr>
          <a:xfrm>
            <a:off x="5562106" y="57600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17"/>
          <p:cNvSpPr txBox="1">
            <a:spLocks noGrp="1"/>
          </p:cNvSpPr>
          <p:nvPr>
            <p:ph type="title" idx="6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423" name="Google Shape;423;p17"/>
          <p:cNvGrpSpPr/>
          <p:nvPr/>
        </p:nvGrpSpPr>
        <p:grpSpPr>
          <a:xfrm rot="10800000" flipH="1">
            <a:off x="-102642" y="6938744"/>
            <a:ext cx="1637317" cy="1750459"/>
            <a:chOff x="319900" y="315700"/>
            <a:chExt cx="342123" cy="365691"/>
          </a:xfrm>
        </p:grpSpPr>
        <p:sp>
          <p:nvSpPr>
            <p:cNvPr id="424" name="Google Shape;424;p17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5" name="Google Shape;425;p17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6" name="Google Shape;426;p17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7" name="Google Shape;427;p17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8" name="Google Shape;428;p17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29" name="Google Shape;429;p17"/>
          <p:cNvGrpSpPr/>
          <p:nvPr/>
        </p:nvGrpSpPr>
        <p:grpSpPr>
          <a:xfrm rot="10800000" flipH="1">
            <a:off x="-256099" y="5363136"/>
            <a:ext cx="1053899" cy="1048680"/>
            <a:chOff x="4636900" y="2064950"/>
            <a:chExt cx="179650" cy="178775"/>
          </a:xfrm>
        </p:grpSpPr>
        <p:sp>
          <p:nvSpPr>
            <p:cNvPr id="430" name="Google Shape;430;p17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1" name="Google Shape;431;p17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2" name="Google Shape;432;p17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33" name="Google Shape;433;p17"/>
          <p:cNvGrpSpPr/>
          <p:nvPr/>
        </p:nvGrpSpPr>
        <p:grpSpPr>
          <a:xfrm rot="8932790" flipH="1">
            <a:off x="1945360" y="7354430"/>
            <a:ext cx="803779" cy="1087856"/>
            <a:chOff x="5408700" y="2855000"/>
            <a:chExt cx="121525" cy="164475"/>
          </a:xfrm>
        </p:grpSpPr>
        <p:sp>
          <p:nvSpPr>
            <p:cNvPr id="434" name="Google Shape;434;p17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5" name="Google Shape;435;p17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3_4">
    <p:bg>
      <p:bgPr>
        <a:solidFill>
          <a:schemeClr val="dk2"/>
        </a:solidFill>
        <a:effectLst/>
      </p:bgPr>
    </p:bg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7" name="Google Shape;437;p18"/>
          <p:cNvGrpSpPr/>
          <p:nvPr/>
        </p:nvGrpSpPr>
        <p:grpSpPr>
          <a:xfrm rot="10800000" flipH="1">
            <a:off x="9782958" y="863203"/>
            <a:ext cx="1637317" cy="1750459"/>
            <a:chOff x="319900" y="315700"/>
            <a:chExt cx="342123" cy="365691"/>
          </a:xfrm>
        </p:grpSpPr>
        <p:sp>
          <p:nvSpPr>
            <p:cNvPr id="438" name="Google Shape;438;p18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9" name="Google Shape;439;p18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0" name="Google Shape;440;p18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1" name="Google Shape;441;p18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2" name="Google Shape;442;p18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43" name="Google Shape;443;p18"/>
          <p:cNvGrpSpPr/>
          <p:nvPr/>
        </p:nvGrpSpPr>
        <p:grpSpPr>
          <a:xfrm rot="-8422818" flipH="1">
            <a:off x="467042" y="6466461"/>
            <a:ext cx="1053906" cy="1048691"/>
            <a:chOff x="4636900" y="2064950"/>
            <a:chExt cx="179650" cy="178775"/>
          </a:xfrm>
        </p:grpSpPr>
        <p:sp>
          <p:nvSpPr>
            <p:cNvPr id="444" name="Google Shape;444;p18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5" name="Google Shape;445;p18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6" name="Google Shape;446;p18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447" name="Google Shape;447;p18"/>
          <p:cNvSpPr/>
          <p:nvPr/>
        </p:nvSpPr>
        <p:spPr>
          <a:xfrm rot="-434">
            <a:off x="1144280" y="2046936"/>
            <a:ext cx="3801120" cy="66700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48" name="Google Shape;448;p18"/>
          <p:cNvSpPr/>
          <p:nvPr/>
        </p:nvSpPr>
        <p:spPr>
          <a:xfrm rot="-434">
            <a:off x="5463627" y="2046936"/>
            <a:ext cx="3801120" cy="66700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49" name="Google Shape;449;p18"/>
          <p:cNvSpPr/>
          <p:nvPr/>
        </p:nvSpPr>
        <p:spPr>
          <a:xfrm rot="-434">
            <a:off x="9782960" y="2046936"/>
            <a:ext cx="3801120" cy="66700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0" name="Google Shape;450;p18"/>
          <p:cNvSpPr/>
          <p:nvPr/>
        </p:nvSpPr>
        <p:spPr>
          <a:xfrm>
            <a:off x="1520840" y="4477520"/>
            <a:ext cx="3048000" cy="2896320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1" name="Google Shape;451;p18"/>
          <p:cNvSpPr/>
          <p:nvPr/>
        </p:nvSpPr>
        <p:spPr>
          <a:xfrm>
            <a:off x="5840187" y="4477520"/>
            <a:ext cx="3048000" cy="2896320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2" name="Google Shape;452;p18"/>
          <p:cNvSpPr/>
          <p:nvPr/>
        </p:nvSpPr>
        <p:spPr>
          <a:xfrm>
            <a:off x="10159533" y="4477520"/>
            <a:ext cx="3048000" cy="2896320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3" name="Google Shape;453;p18"/>
          <p:cNvSpPr txBox="1">
            <a:spLocks noGrp="1"/>
          </p:cNvSpPr>
          <p:nvPr>
            <p:ph type="title"/>
          </p:nvPr>
        </p:nvSpPr>
        <p:spPr>
          <a:xfrm>
            <a:off x="1188200" y="311137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54" name="Google Shape;454;p18"/>
          <p:cNvSpPr txBox="1">
            <a:spLocks noGrp="1"/>
          </p:cNvSpPr>
          <p:nvPr>
            <p:ph type="subTitle" idx="1"/>
          </p:nvPr>
        </p:nvSpPr>
        <p:spPr>
          <a:xfrm>
            <a:off x="1520840" y="5028480"/>
            <a:ext cx="3048000" cy="864000"/>
          </a:xfrm>
          <a:prstGeom prst="rect">
            <a:avLst/>
          </a:prstGeom>
        </p:spPr>
        <p:txBody>
          <a:bodyPr spcFirstLastPara="1" wrap="square" lIns="182875" tIns="91425" rIns="18287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5" name="Google Shape;455;p18"/>
          <p:cNvSpPr txBox="1">
            <a:spLocks noGrp="1"/>
          </p:cNvSpPr>
          <p:nvPr>
            <p:ph type="title" idx="2"/>
          </p:nvPr>
        </p:nvSpPr>
        <p:spPr>
          <a:xfrm>
            <a:off x="9826893" y="311136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56" name="Google Shape;456;p18"/>
          <p:cNvSpPr txBox="1">
            <a:spLocks noGrp="1"/>
          </p:cNvSpPr>
          <p:nvPr>
            <p:ph type="subTitle" idx="3"/>
          </p:nvPr>
        </p:nvSpPr>
        <p:spPr>
          <a:xfrm>
            <a:off x="10159520" y="5028480"/>
            <a:ext cx="3048000" cy="864000"/>
          </a:xfrm>
          <a:prstGeom prst="rect">
            <a:avLst/>
          </a:prstGeom>
        </p:spPr>
        <p:txBody>
          <a:bodyPr spcFirstLastPara="1" wrap="square" lIns="182875" tIns="91425" rIns="18287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7" name="Google Shape;457;p18"/>
          <p:cNvSpPr txBox="1">
            <a:spLocks noGrp="1"/>
          </p:cNvSpPr>
          <p:nvPr>
            <p:ph type="title" idx="4"/>
          </p:nvPr>
        </p:nvSpPr>
        <p:spPr>
          <a:xfrm>
            <a:off x="5507547" y="3111387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58" name="Google Shape;458;p18"/>
          <p:cNvSpPr txBox="1">
            <a:spLocks noGrp="1"/>
          </p:cNvSpPr>
          <p:nvPr>
            <p:ph type="subTitle" idx="5"/>
          </p:nvPr>
        </p:nvSpPr>
        <p:spPr>
          <a:xfrm>
            <a:off x="5840200" y="5028480"/>
            <a:ext cx="3048000" cy="864000"/>
          </a:xfrm>
          <a:prstGeom prst="rect">
            <a:avLst/>
          </a:prstGeom>
        </p:spPr>
        <p:txBody>
          <a:bodyPr spcFirstLastPara="1" wrap="square" lIns="182875" tIns="91425" rIns="18287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9" name="Google Shape;459;p18"/>
          <p:cNvSpPr txBox="1">
            <a:spLocks noGrp="1"/>
          </p:cNvSpPr>
          <p:nvPr>
            <p:ph type="title" idx="6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s">
  <p:cSld name="CUSTOM_3_3">
    <p:bg>
      <p:bgPr>
        <a:solidFill>
          <a:schemeClr val="lt2"/>
        </a:solidFill>
        <a:effectLst/>
      </p:bgPr>
    </p:bg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p19"/>
          <p:cNvSpPr txBox="1">
            <a:spLocks noGrp="1"/>
          </p:cNvSpPr>
          <p:nvPr>
            <p:ph type="title"/>
          </p:nvPr>
        </p:nvSpPr>
        <p:spPr>
          <a:xfrm>
            <a:off x="1137520" y="5671690"/>
            <a:ext cx="371328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62" name="Google Shape;462;p19"/>
          <p:cNvSpPr txBox="1">
            <a:spLocks noGrp="1"/>
          </p:cNvSpPr>
          <p:nvPr>
            <p:ph type="subTitle" idx="1"/>
          </p:nvPr>
        </p:nvSpPr>
        <p:spPr>
          <a:xfrm>
            <a:off x="1241920" y="6247680"/>
            <a:ext cx="3504480" cy="1234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3" name="Google Shape;463;p19"/>
          <p:cNvSpPr txBox="1">
            <a:spLocks noGrp="1"/>
          </p:cNvSpPr>
          <p:nvPr>
            <p:ph type="title" idx="2"/>
          </p:nvPr>
        </p:nvSpPr>
        <p:spPr>
          <a:xfrm>
            <a:off x="9783995" y="5671680"/>
            <a:ext cx="371328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64" name="Google Shape;464;p19"/>
          <p:cNvSpPr txBox="1">
            <a:spLocks noGrp="1"/>
          </p:cNvSpPr>
          <p:nvPr>
            <p:ph type="subTitle" idx="3"/>
          </p:nvPr>
        </p:nvSpPr>
        <p:spPr>
          <a:xfrm>
            <a:off x="9888395" y="6247680"/>
            <a:ext cx="3504480" cy="1234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5" name="Google Shape;465;p19"/>
          <p:cNvSpPr txBox="1">
            <a:spLocks noGrp="1"/>
          </p:cNvSpPr>
          <p:nvPr>
            <p:ph type="title" idx="4"/>
          </p:nvPr>
        </p:nvSpPr>
        <p:spPr>
          <a:xfrm>
            <a:off x="5460259" y="5671702"/>
            <a:ext cx="371328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66" name="Google Shape;466;p19"/>
          <p:cNvSpPr txBox="1">
            <a:spLocks noGrp="1"/>
          </p:cNvSpPr>
          <p:nvPr>
            <p:ph type="subTitle" idx="5"/>
          </p:nvPr>
        </p:nvSpPr>
        <p:spPr>
          <a:xfrm>
            <a:off x="5564661" y="6247680"/>
            <a:ext cx="3504480" cy="1234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7" name="Google Shape;467;p19"/>
          <p:cNvSpPr txBox="1">
            <a:spLocks noGrp="1"/>
          </p:cNvSpPr>
          <p:nvPr>
            <p:ph type="title" idx="6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68" name="Google Shape;468;p19"/>
          <p:cNvSpPr txBox="1">
            <a:spLocks noGrp="1"/>
          </p:cNvSpPr>
          <p:nvPr>
            <p:ph type="title" idx="7" hasCustomPrompt="1"/>
          </p:nvPr>
        </p:nvSpPr>
        <p:spPr>
          <a:xfrm>
            <a:off x="1348960" y="4124560"/>
            <a:ext cx="3290400" cy="137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469" name="Google Shape;469;p19"/>
          <p:cNvSpPr txBox="1">
            <a:spLocks noGrp="1"/>
          </p:cNvSpPr>
          <p:nvPr>
            <p:ph type="title" idx="8" hasCustomPrompt="1"/>
          </p:nvPr>
        </p:nvSpPr>
        <p:spPr>
          <a:xfrm>
            <a:off x="5671693" y="4124560"/>
            <a:ext cx="3290400" cy="138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470" name="Google Shape;470;p19"/>
          <p:cNvSpPr txBox="1">
            <a:spLocks noGrp="1"/>
          </p:cNvSpPr>
          <p:nvPr>
            <p:ph type="title" idx="9" hasCustomPrompt="1"/>
          </p:nvPr>
        </p:nvSpPr>
        <p:spPr>
          <a:xfrm>
            <a:off x="9994942" y="4124560"/>
            <a:ext cx="3291360" cy="138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grpSp>
        <p:nvGrpSpPr>
          <p:cNvPr id="471" name="Google Shape;471;p19"/>
          <p:cNvGrpSpPr/>
          <p:nvPr/>
        </p:nvGrpSpPr>
        <p:grpSpPr>
          <a:xfrm flipH="1">
            <a:off x="12962283" y="1727523"/>
            <a:ext cx="1053899" cy="1048680"/>
            <a:chOff x="4636900" y="2064950"/>
            <a:chExt cx="179650" cy="178775"/>
          </a:xfrm>
        </p:grpSpPr>
        <p:sp>
          <p:nvSpPr>
            <p:cNvPr id="472" name="Google Shape;472;p1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3" name="Google Shape;473;p1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4" name="Google Shape;474;p1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75" name="Google Shape;475;p19"/>
          <p:cNvGrpSpPr/>
          <p:nvPr/>
        </p:nvGrpSpPr>
        <p:grpSpPr>
          <a:xfrm rot="-1867210" flipH="1">
            <a:off x="11663384" y="748493"/>
            <a:ext cx="803779" cy="1087856"/>
            <a:chOff x="5408700" y="2855000"/>
            <a:chExt cx="121525" cy="164475"/>
          </a:xfrm>
        </p:grpSpPr>
        <p:sp>
          <p:nvSpPr>
            <p:cNvPr id="476" name="Google Shape;476;p1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7" name="Google Shape;477;p1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478" name="Google Shape;478;p19"/>
          <p:cNvSpPr/>
          <p:nvPr/>
        </p:nvSpPr>
        <p:spPr>
          <a:xfrm>
            <a:off x="-109040" y="2705029"/>
            <a:ext cx="14848480" cy="680240"/>
          </a:xfrm>
          <a:custGeom>
            <a:avLst/>
            <a:gdLst/>
            <a:ahLst/>
            <a:cxnLst/>
            <a:rect l="l" t="t" r="r" b="b"/>
            <a:pathLst>
              <a:path w="371212" h="17006" extrusionOk="0">
                <a:moveTo>
                  <a:pt x="0" y="12088"/>
                </a:moveTo>
                <a:cubicBezTo>
                  <a:pt x="5033" y="11080"/>
                  <a:pt x="8388" y="5544"/>
                  <a:pt x="13422" y="4538"/>
                </a:cubicBezTo>
                <a:cubicBezTo>
                  <a:pt x="27378" y="1749"/>
                  <a:pt x="41514" y="9247"/>
                  <a:pt x="55367" y="12507"/>
                </a:cubicBezTo>
                <a:cubicBezTo>
                  <a:pt x="76070" y="17379"/>
                  <a:pt x="97902" y="16440"/>
                  <a:pt x="119123" y="15024"/>
                </a:cubicBezTo>
                <a:cubicBezTo>
                  <a:pt x="147837" y="13109"/>
                  <a:pt x="175827" y="-3608"/>
                  <a:pt x="204271" y="763"/>
                </a:cubicBezTo>
                <a:cubicBezTo>
                  <a:pt x="243594" y="6806"/>
                  <a:pt x="282826" y="18796"/>
                  <a:pt x="322556" y="16702"/>
                </a:cubicBezTo>
                <a:cubicBezTo>
                  <a:pt x="335782" y="16005"/>
                  <a:pt x="348454" y="11028"/>
                  <a:pt x="361565" y="9152"/>
                </a:cubicBezTo>
                <a:cubicBezTo>
                  <a:pt x="364935" y="8670"/>
                  <a:pt x="367807" y="5796"/>
                  <a:pt x="371212" y="5796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479" name="Google Shape;479;p19"/>
          <p:cNvGrpSpPr/>
          <p:nvPr/>
        </p:nvGrpSpPr>
        <p:grpSpPr>
          <a:xfrm>
            <a:off x="266512" y="277707"/>
            <a:ext cx="2001226" cy="2029400"/>
            <a:chOff x="6866604" y="3415321"/>
            <a:chExt cx="485470" cy="492267"/>
          </a:xfrm>
        </p:grpSpPr>
        <p:sp>
          <p:nvSpPr>
            <p:cNvPr id="480" name="Google Shape;480;p19"/>
            <p:cNvSpPr/>
            <p:nvPr/>
          </p:nvSpPr>
          <p:spPr>
            <a:xfrm rot="-2088369">
              <a:off x="7002438" y="3710949"/>
              <a:ext cx="338847" cy="82397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1" name="Google Shape;481;p19"/>
            <p:cNvSpPr/>
            <p:nvPr/>
          </p:nvSpPr>
          <p:spPr>
            <a:xfrm rot="-2088369">
              <a:off x="7040201" y="3518314"/>
              <a:ext cx="34417" cy="2501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2" name="Google Shape;482;p19"/>
            <p:cNvSpPr/>
            <p:nvPr/>
          </p:nvSpPr>
          <p:spPr>
            <a:xfrm rot="-2088369">
              <a:off x="6945649" y="3496741"/>
              <a:ext cx="277961" cy="364087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3" name="Google Shape;483;p19"/>
            <p:cNvSpPr/>
            <p:nvPr/>
          </p:nvSpPr>
          <p:spPr>
            <a:xfrm rot="-2088369">
              <a:off x="7068011" y="3439152"/>
              <a:ext cx="197736" cy="364456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s 1">
  <p:cSld name="CUSTOM_3_3_1">
    <p:bg>
      <p:bgPr>
        <a:solidFill>
          <a:schemeClr val="dk2"/>
        </a:solidFill>
        <a:effectLst/>
      </p:bgPr>
    </p:bg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20"/>
          <p:cNvSpPr/>
          <p:nvPr/>
        </p:nvSpPr>
        <p:spPr>
          <a:xfrm>
            <a:off x="1569400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6" name="Google Shape;486;p20"/>
          <p:cNvSpPr/>
          <p:nvPr/>
        </p:nvSpPr>
        <p:spPr>
          <a:xfrm>
            <a:off x="34446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7" name="Google Shape;487;p20"/>
          <p:cNvSpPr/>
          <p:nvPr/>
        </p:nvSpPr>
        <p:spPr>
          <a:xfrm>
            <a:off x="53199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8" name="Google Shape;488;p20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9" name="Google Shape;489;p20"/>
          <p:cNvSpPr/>
          <p:nvPr/>
        </p:nvSpPr>
        <p:spPr>
          <a:xfrm>
            <a:off x="-335283" y="5061078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0" name="Google Shape;490;p20"/>
          <p:cNvSpPr/>
          <p:nvPr/>
        </p:nvSpPr>
        <p:spPr>
          <a:xfrm>
            <a:off x="-335283" y="3035496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1" name="Google Shape;491;p20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2" name="Google Shape;492;p20"/>
          <p:cNvSpPr/>
          <p:nvPr/>
        </p:nvSpPr>
        <p:spPr>
          <a:xfrm rot="-145334">
            <a:off x="6489539" y="1293762"/>
            <a:ext cx="6405563" cy="7681077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3" name="Google Shape;493;p20"/>
          <p:cNvSpPr/>
          <p:nvPr/>
        </p:nvSpPr>
        <p:spPr>
          <a:xfrm rot="348634">
            <a:off x="7027339" y="951798"/>
            <a:ext cx="6405390" cy="768111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4" name="Google Shape;494;p20"/>
          <p:cNvSpPr txBox="1">
            <a:spLocks noGrp="1"/>
          </p:cNvSpPr>
          <p:nvPr>
            <p:ph type="subTitle" idx="1"/>
          </p:nvPr>
        </p:nvSpPr>
        <p:spPr>
          <a:xfrm rot="348788">
            <a:off x="7450342" y="4528946"/>
            <a:ext cx="5791221" cy="8038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5" name="Google Shape;495;p20"/>
          <p:cNvSpPr txBox="1">
            <a:spLocks noGrp="1"/>
          </p:cNvSpPr>
          <p:nvPr>
            <p:ph type="subTitle" idx="2"/>
          </p:nvPr>
        </p:nvSpPr>
        <p:spPr>
          <a:xfrm rot="348788">
            <a:off x="7251579" y="6481541"/>
            <a:ext cx="5791221" cy="8038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6" name="Google Shape;496;p20"/>
          <p:cNvSpPr txBox="1">
            <a:spLocks noGrp="1"/>
          </p:cNvSpPr>
          <p:nvPr>
            <p:ph type="subTitle" idx="3"/>
          </p:nvPr>
        </p:nvSpPr>
        <p:spPr>
          <a:xfrm rot="348788">
            <a:off x="7648968" y="2577682"/>
            <a:ext cx="5791221" cy="8038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7" name="Google Shape;497;p20"/>
          <p:cNvSpPr txBox="1">
            <a:spLocks noGrp="1"/>
          </p:cNvSpPr>
          <p:nvPr>
            <p:ph type="title"/>
          </p:nvPr>
        </p:nvSpPr>
        <p:spPr>
          <a:xfrm>
            <a:off x="1152000" y="619360"/>
            <a:ext cx="5269440" cy="601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98" name="Google Shape;498;p20"/>
          <p:cNvSpPr txBox="1">
            <a:spLocks noGrp="1"/>
          </p:cNvSpPr>
          <p:nvPr>
            <p:ph type="title" idx="4" hasCustomPrompt="1"/>
          </p:nvPr>
        </p:nvSpPr>
        <p:spPr>
          <a:xfrm rot="348706">
            <a:off x="7546403" y="3212619"/>
            <a:ext cx="5437067" cy="1287278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499" name="Google Shape;499;p20"/>
          <p:cNvSpPr txBox="1">
            <a:spLocks noGrp="1"/>
          </p:cNvSpPr>
          <p:nvPr>
            <p:ph type="title" idx="5" hasCustomPrompt="1"/>
          </p:nvPr>
        </p:nvSpPr>
        <p:spPr>
          <a:xfrm rot="348706">
            <a:off x="7745270" y="1261378"/>
            <a:ext cx="5437067" cy="1285797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500" name="Google Shape;500;p20"/>
          <p:cNvSpPr txBox="1">
            <a:spLocks noGrp="1"/>
          </p:cNvSpPr>
          <p:nvPr>
            <p:ph type="title" idx="6" hasCustomPrompt="1"/>
          </p:nvPr>
        </p:nvSpPr>
        <p:spPr>
          <a:xfrm rot="348583">
            <a:off x="7347886" y="5165235"/>
            <a:ext cx="5438978" cy="1285797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2"/>
        </a:solidFill>
        <a:effectLst/>
      </p:bgPr>
    </p:bg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3"/>
          <p:cNvSpPr txBox="1">
            <a:spLocks noGrp="1"/>
          </p:cNvSpPr>
          <p:nvPr>
            <p:ph type="title"/>
          </p:nvPr>
        </p:nvSpPr>
        <p:spPr>
          <a:xfrm>
            <a:off x="5120640" y="3161600"/>
            <a:ext cx="9100320" cy="24292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800"/>
              <a:buNone/>
              <a:defRPr sz="928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9pPr>
          </a:lstStyle>
          <a:p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title" idx="2" hasCustomPrompt="1"/>
          </p:nvPr>
        </p:nvSpPr>
        <p:spPr>
          <a:xfrm>
            <a:off x="5120640" y="1273920"/>
            <a:ext cx="3987840" cy="12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9100"/>
              <a:buFont typeface="Bad Script" panose="02000000000000000000"/>
              <a:buNone/>
              <a:defRPr sz="14560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2pPr>
            <a:lvl3pPr lvl="2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3pPr>
            <a:lvl4pPr lvl="3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4pPr>
            <a:lvl5pPr lvl="4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5pPr>
            <a:lvl6pPr lvl="5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6pPr>
            <a:lvl7pPr lvl="6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7pPr>
            <a:lvl8pPr lvl="7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8pPr>
            <a:lvl9pPr lvl="8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9pPr>
          </a:lstStyle>
          <a:p>
            <a:r>
              <a:t>xx%</a:t>
            </a:r>
          </a:p>
        </p:txBody>
      </p:sp>
      <p:sp>
        <p:nvSpPr>
          <p:cNvPr id="80" name="Google Shape;80;p3"/>
          <p:cNvSpPr txBox="1">
            <a:spLocks noGrp="1"/>
          </p:cNvSpPr>
          <p:nvPr>
            <p:ph type="subTitle" idx="1"/>
          </p:nvPr>
        </p:nvSpPr>
        <p:spPr>
          <a:xfrm>
            <a:off x="5120640" y="5211320"/>
            <a:ext cx="5547360" cy="9907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256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_2">
    <p:bg>
      <p:bgPr>
        <a:solidFill>
          <a:schemeClr val="lt2"/>
        </a:solidFill>
        <a:effectLst/>
      </p:bgPr>
    </p:bg>
    <p:spTree>
      <p:nvGrpSpPr>
        <p:cNvPr id="1" name="Shape 5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Google Shape;502;p21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503" name="Google Shape;503;p21"/>
          <p:cNvGrpSpPr/>
          <p:nvPr/>
        </p:nvGrpSpPr>
        <p:grpSpPr>
          <a:xfrm rot="2836504">
            <a:off x="13280557" y="6999744"/>
            <a:ext cx="1341786" cy="1221330"/>
            <a:chOff x="4779800" y="3121700"/>
            <a:chExt cx="150800" cy="137250"/>
          </a:xfrm>
        </p:grpSpPr>
        <p:sp>
          <p:nvSpPr>
            <p:cNvPr id="504" name="Google Shape;504;p21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5" name="Google Shape;505;p21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6" name="Google Shape;506;p21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7" name="Google Shape;507;p21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8" name="Google Shape;508;p21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09" name="Google Shape;509;p21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510" name="Google Shape;510;p21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1" name="Google Shape;511;p21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2" name="Google Shape;512;p21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3" name="Google Shape;513;p21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4" name="Google Shape;514;p21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15" name="Google Shape;515;p21"/>
          <p:cNvGrpSpPr/>
          <p:nvPr/>
        </p:nvGrpSpPr>
        <p:grpSpPr>
          <a:xfrm>
            <a:off x="67701" y="1693443"/>
            <a:ext cx="1053899" cy="1048680"/>
            <a:chOff x="4636900" y="2064950"/>
            <a:chExt cx="179650" cy="178775"/>
          </a:xfrm>
        </p:grpSpPr>
        <p:sp>
          <p:nvSpPr>
            <p:cNvPr id="516" name="Google Shape;516;p21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7" name="Google Shape;517;p21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8" name="Google Shape;518;p21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19" name="Google Shape;519;p21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520" name="Google Shape;520;p21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21" name="Google Shape;521;p21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522" name="Google Shape;522;p21"/>
          <p:cNvSpPr txBox="1">
            <a:spLocks noGrp="1"/>
          </p:cNvSpPr>
          <p:nvPr>
            <p:ph type="title" idx="2"/>
          </p:nvPr>
        </p:nvSpPr>
        <p:spPr>
          <a:xfrm>
            <a:off x="8910920" y="4897488"/>
            <a:ext cx="404736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523" name="Google Shape;523;p21"/>
          <p:cNvSpPr txBox="1">
            <a:spLocks noGrp="1"/>
          </p:cNvSpPr>
          <p:nvPr>
            <p:ph type="subTitle" idx="1"/>
          </p:nvPr>
        </p:nvSpPr>
        <p:spPr>
          <a:xfrm>
            <a:off x="9024680" y="5473478"/>
            <a:ext cx="38198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4" name="Google Shape;524;p21"/>
          <p:cNvSpPr txBox="1">
            <a:spLocks noGrp="1"/>
          </p:cNvSpPr>
          <p:nvPr>
            <p:ph type="title" idx="3"/>
          </p:nvPr>
        </p:nvSpPr>
        <p:spPr>
          <a:xfrm>
            <a:off x="8910920" y="2354080"/>
            <a:ext cx="404736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525" name="Google Shape;525;p21"/>
          <p:cNvSpPr txBox="1">
            <a:spLocks noGrp="1"/>
          </p:cNvSpPr>
          <p:nvPr>
            <p:ph type="subTitle" idx="4"/>
          </p:nvPr>
        </p:nvSpPr>
        <p:spPr>
          <a:xfrm>
            <a:off x="9024680" y="2930054"/>
            <a:ext cx="38198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3_2_1">
    <p:bg>
      <p:bgPr>
        <a:solidFill>
          <a:schemeClr val="dk2"/>
        </a:solidFill>
        <a:effectLst/>
      </p:bgPr>
    </p:bg>
    <p:spTree>
      <p:nvGrpSpPr>
        <p:cNvPr id="1" name="Shape 5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" name="Google Shape;527;p22"/>
          <p:cNvSpPr/>
          <p:nvPr/>
        </p:nvSpPr>
        <p:spPr>
          <a:xfrm>
            <a:off x="1569400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28" name="Google Shape;528;p22"/>
          <p:cNvSpPr/>
          <p:nvPr/>
        </p:nvSpPr>
        <p:spPr>
          <a:xfrm>
            <a:off x="34446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29" name="Google Shape;529;p22"/>
          <p:cNvSpPr/>
          <p:nvPr/>
        </p:nvSpPr>
        <p:spPr>
          <a:xfrm>
            <a:off x="53199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0" name="Google Shape;530;p22"/>
          <p:cNvSpPr/>
          <p:nvPr/>
        </p:nvSpPr>
        <p:spPr>
          <a:xfrm>
            <a:off x="7196840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1" name="Google Shape;531;p22"/>
          <p:cNvSpPr/>
          <p:nvPr/>
        </p:nvSpPr>
        <p:spPr>
          <a:xfrm>
            <a:off x="907208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2" name="Google Shape;532;p22"/>
          <p:cNvSpPr/>
          <p:nvPr/>
        </p:nvSpPr>
        <p:spPr>
          <a:xfrm>
            <a:off x="10948981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3" name="Google Shape;533;p22"/>
          <p:cNvSpPr/>
          <p:nvPr/>
        </p:nvSpPr>
        <p:spPr>
          <a:xfrm>
            <a:off x="12824229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4" name="Google Shape;534;p22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5" name="Google Shape;535;p22"/>
          <p:cNvSpPr/>
          <p:nvPr/>
        </p:nvSpPr>
        <p:spPr>
          <a:xfrm>
            <a:off x="-335283" y="5385650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6" name="Google Shape;536;p22"/>
          <p:cNvSpPr/>
          <p:nvPr/>
        </p:nvSpPr>
        <p:spPr>
          <a:xfrm>
            <a:off x="-335283" y="2831197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7" name="Google Shape;537;p22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8" name="Google Shape;538;p22"/>
          <p:cNvSpPr/>
          <p:nvPr/>
        </p:nvSpPr>
        <p:spPr>
          <a:xfrm rot="-320029">
            <a:off x="522058" y="-64419"/>
            <a:ext cx="13589664" cy="8378373"/>
          </a:xfrm>
          <a:custGeom>
            <a:avLst/>
            <a:gdLst/>
            <a:ahLst/>
            <a:cxnLst/>
            <a:rect l="l" t="t" r="r" b="b"/>
            <a:pathLst>
              <a:path w="91568" h="56454" extrusionOk="0">
                <a:moveTo>
                  <a:pt x="8340" y="0"/>
                </a:moveTo>
                <a:cubicBezTo>
                  <a:pt x="6210" y="0"/>
                  <a:pt x="4409" y="1611"/>
                  <a:pt x="4196" y="3762"/>
                </a:cubicBezTo>
                <a:lnTo>
                  <a:pt x="227" y="44126"/>
                </a:lnTo>
                <a:cubicBezTo>
                  <a:pt x="0" y="46434"/>
                  <a:pt x="1678" y="48479"/>
                  <a:pt x="3968" y="48706"/>
                </a:cubicBezTo>
                <a:lnTo>
                  <a:pt x="82809" y="56433"/>
                </a:lnTo>
                <a:cubicBezTo>
                  <a:pt x="82950" y="56447"/>
                  <a:pt x="83089" y="56453"/>
                  <a:pt x="83227" y="56453"/>
                </a:cubicBezTo>
                <a:cubicBezTo>
                  <a:pt x="85357" y="56453"/>
                  <a:pt x="87158" y="54842"/>
                  <a:pt x="87372" y="52692"/>
                </a:cubicBezTo>
                <a:lnTo>
                  <a:pt x="91340" y="12328"/>
                </a:lnTo>
                <a:cubicBezTo>
                  <a:pt x="91567" y="10020"/>
                  <a:pt x="89889" y="7992"/>
                  <a:pt x="87582" y="7765"/>
                </a:cubicBezTo>
                <a:lnTo>
                  <a:pt x="8758" y="21"/>
                </a:lnTo>
                <a:cubicBezTo>
                  <a:pt x="8618" y="7"/>
                  <a:pt x="8478" y="0"/>
                  <a:pt x="834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9" name="Google Shape;539;p22"/>
          <p:cNvSpPr/>
          <p:nvPr/>
        </p:nvSpPr>
        <p:spPr>
          <a:xfrm rot="-320029">
            <a:off x="529768" y="-87416"/>
            <a:ext cx="13574080" cy="8424232"/>
          </a:xfrm>
          <a:custGeom>
            <a:avLst/>
            <a:gdLst/>
            <a:ahLst/>
            <a:cxnLst/>
            <a:rect l="l" t="t" r="r" b="b"/>
            <a:pathLst>
              <a:path w="91463" h="56763" extrusionOk="0">
                <a:moveTo>
                  <a:pt x="8287" y="316"/>
                </a:moveTo>
                <a:cubicBezTo>
                  <a:pt x="8426" y="316"/>
                  <a:pt x="8549" y="316"/>
                  <a:pt x="8689" y="333"/>
                </a:cubicBezTo>
                <a:lnTo>
                  <a:pt x="87530" y="8060"/>
                </a:lnTo>
                <a:cubicBezTo>
                  <a:pt x="89610" y="8270"/>
                  <a:pt x="91148" y="10018"/>
                  <a:pt x="91148" y="12063"/>
                </a:cubicBezTo>
                <a:cubicBezTo>
                  <a:pt x="91148" y="12203"/>
                  <a:pt x="91148" y="12325"/>
                  <a:pt x="91131" y="12465"/>
                </a:cubicBezTo>
                <a:lnTo>
                  <a:pt x="87180" y="52829"/>
                </a:lnTo>
                <a:cubicBezTo>
                  <a:pt x="86970" y="54910"/>
                  <a:pt x="85222" y="56465"/>
                  <a:pt x="83177" y="56465"/>
                </a:cubicBezTo>
                <a:cubicBezTo>
                  <a:pt x="83037" y="56465"/>
                  <a:pt x="82914" y="56448"/>
                  <a:pt x="82775" y="56431"/>
                </a:cubicBezTo>
                <a:lnTo>
                  <a:pt x="3934" y="48704"/>
                </a:lnTo>
                <a:cubicBezTo>
                  <a:pt x="1853" y="48494"/>
                  <a:pt x="315" y="46746"/>
                  <a:pt x="315" y="44701"/>
                </a:cubicBezTo>
                <a:cubicBezTo>
                  <a:pt x="315" y="44578"/>
                  <a:pt x="315" y="44438"/>
                  <a:pt x="333" y="44299"/>
                </a:cubicBezTo>
                <a:lnTo>
                  <a:pt x="4283" y="3934"/>
                </a:lnTo>
                <a:cubicBezTo>
                  <a:pt x="4493" y="1854"/>
                  <a:pt x="6241" y="316"/>
                  <a:pt x="8287" y="316"/>
                </a:cubicBezTo>
                <a:close/>
                <a:moveTo>
                  <a:pt x="8287" y="1"/>
                </a:moveTo>
                <a:cubicBezTo>
                  <a:pt x="6084" y="1"/>
                  <a:pt x="4196" y="1679"/>
                  <a:pt x="3986" y="3917"/>
                </a:cubicBezTo>
                <a:lnTo>
                  <a:pt x="18" y="44281"/>
                </a:lnTo>
                <a:cubicBezTo>
                  <a:pt x="18" y="44421"/>
                  <a:pt x="0" y="44561"/>
                  <a:pt x="0" y="44701"/>
                </a:cubicBezTo>
                <a:cubicBezTo>
                  <a:pt x="0" y="46903"/>
                  <a:pt x="1679" y="48791"/>
                  <a:pt x="3916" y="49001"/>
                </a:cubicBezTo>
                <a:lnTo>
                  <a:pt x="82740" y="56745"/>
                </a:lnTo>
                <a:cubicBezTo>
                  <a:pt x="82897" y="56763"/>
                  <a:pt x="83037" y="56763"/>
                  <a:pt x="83177" y="56763"/>
                </a:cubicBezTo>
                <a:cubicBezTo>
                  <a:pt x="85379" y="56763"/>
                  <a:pt x="87250" y="55084"/>
                  <a:pt x="87477" y="52864"/>
                </a:cubicBezTo>
                <a:lnTo>
                  <a:pt x="91445" y="12500"/>
                </a:lnTo>
                <a:cubicBezTo>
                  <a:pt x="91445" y="12343"/>
                  <a:pt x="91463" y="12203"/>
                  <a:pt x="91463" y="12063"/>
                </a:cubicBezTo>
                <a:cubicBezTo>
                  <a:pt x="91463" y="9860"/>
                  <a:pt x="89785" y="7972"/>
                  <a:pt x="87547" y="7763"/>
                </a:cubicBezTo>
                <a:lnTo>
                  <a:pt x="8724" y="18"/>
                </a:lnTo>
                <a:cubicBezTo>
                  <a:pt x="8566" y="18"/>
                  <a:pt x="8426" y="1"/>
                  <a:pt x="828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0" name="Google Shape;540;p22"/>
          <p:cNvSpPr/>
          <p:nvPr/>
        </p:nvSpPr>
        <p:spPr>
          <a:xfrm rot="-320029">
            <a:off x="569210" y="-87342"/>
            <a:ext cx="13501358" cy="8043114"/>
          </a:xfrm>
          <a:custGeom>
            <a:avLst/>
            <a:gdLst/>
            <a:ahLst/>
            <a:cxnLst/>
            <a:rect l="l" t="t" r="r" b="b"/>
            <a:pathLst>
              <a:path w="90973" h="54195" extrusionOk="0">
                <a:moveTo>
                  <a:pt x="6123" y="1"/>
                </a:moveTo>
                <a:cubicBezTo>
                  <a:pt x="5169" y="1"/>
                  <a:pt x="4346" y="739"/>
                  <a:pt x="4248" y="1724"/>
                </a:cubicBezTo>
                <a:lnTo>
                  <a:pt x="87" y="43976"/>
                </a:lnTo>
                <a:cubicBezTo>
                  <a:pt x="0" y="45025"/>
                  <a:pt x="752" y="45951"/>
                  <a:pt x="1801" y="46056"/>
                </a:cubicBezTo>
                <a:lnTo>
                  <a:pt x="84645" y="54185"/>
                </a:lnTo>
                <a:cubicBezTo>
                  <a:pt x="84709" y="54191"/>
                  <a:pt x="84773" y="54194"/>
                  <a:pt x="84836" y="54194"/>
                </a:cubicBezTo>
                <a:cubicBezTo>
                  <a:pt x="85804" y="54194"/>
                  <a:pt x="86627" y="53457"/>
                  <a:pt x="86725" y="52489"/>
                </a:cubicBezTo>
                <a:lnTo>
                  <a:pt x="90868" y="10219"/>
                </a:lnTo>
                <a:cubicBezTo>
                  <a:pt x="90973" y="9171"/>
                  <a:pt x="90204" y="8244"/>
                  <a:pt x="89172" y="8139"/>
                </a:cubicBezTo>
                <a:lnTo>
                  <a:pt x="6311" y="10"/>
                </a:lnTo>
                <a:cubicBezTo>
                  <a:pt x="6248" y="4"/>
                  <a:pt x="6185" y="1"/>
                  <a:pt x="612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1" name="Google Shape;541;p22"/>
          <p:cNvSpPr/>
          <p:nvPr/>
        </p:nvSpPr>
        <p:spPr>
          <a:xfrm rot="-320029">
            <a:off x="558834" y="-109040"/>
            <a:ext cx="13519614" cy="8086894"/>
          </a:xfrm>
          <a:custGeom>
            <a:avLst/>
            <a:gdLst/>
            <a:ahLst/>
            <a:cxnLst/>
            <a:rect l="l" t="t" r="r" b="b"/>
            <a:pathLst>
              <a:path w="91096" h="54490" extrusionOk="0">
                <a:moveTo>
                  <a:pt x="6189" y="297"/>
                </a:moveTo>
                <a:cubicBezTo>
                  <a:pt x="6258" y="297"/>
                  <a:pt x="6311" y="297"/>
                  <a:pt x="6363" y="315"/>
                </a:cubicBezTo>
                <a:lnTo>
                  <a:pt x="89225" y="8444"/>
                </a:lnTo>
                <a:cubicBezTo>
                  <a:pt x="90116" y="8531"/>
                  <a:pt x="90798" y="9283"/>
                  <a:pt x="90798" y="10174"/>
                </a:cubicBezTo>
                <a:cubicBezTo>
                  <a:pt x="90798" y="10227"/>
                  <a:pt x="90798" y="10297"/>
                  <a:pt x="90781" y="10349"/>
                </a:cubicBezTo>
                <a:lnTo>
                  <a:pt x="86638" y="52619"/>
                </a:lnTo>
                <a:cubicBezTo>
                  <a:pt x="86550" y="53510"/>
                  <a:pt x="85799" y="54192"/>
                  <a:pt x="84907" y="54192"/>
                </a:cubicBezTo>
                <a:cubicBezTo>
                  <a:pt x="84855" y="54192"/>
                  <a:pt x="84785" y="54192"/>
                  <a:pt x="84732" y="54175"/>
                </a:cubicBezTo>
                <a:lnTo>
                  <a:pt x="1871" y="46046"/>
                </a:lnTo>
                <a:cubicBezTo>
                  <a:pt x="979" y="45958"/>
                  <a:pt x="297" y="45207"/>
                  <a:pt x="297" y="44315"/>
                </a:cubicBezTo>
                <a:cubicBezTo>
                  <a:pt x="297" y="44263"/>
                  <a:pt x="297" y="44193"/>
                  <a:pt x="315" y="44140"/>
                </a:cubicBezTo>
                <a:lnTo>
                  <a:pt x="4458" y="1871"/>
                </a:lnTo>
                <a:cubicBezTo>
                  <a:pt x="4545" y="979"/>
                  <a:pt x="5314" y="297"/>
                  <a:pt x="6189" y="297"/>
                </a:cubicBezTo>
                <a:close/>
                <a:moveTo>
                  <a:pt x="6189" y="0"/>
                </a:moveTo>
                <a:cubicBezTo>
                  <a:pt x="5157" y="0"/>
                  <a:pt x="4266" y="787"/>
                  <a:pt x="4161" y="1853"/>
                </a:cubicBezTo>
                <a:lnTo>
                  <a:pt x="18" y="44105"/>
                </a:lnTo>
                <a:cubicBezTo>
                  <a:pt x="18" y="44175"/>
                  <a:pt x="0" y="44245"/>
                  <a:pt x="0" y="44315"/>
                </a:cubicBezTo>
                <a:cubicBezTo>
                  <a:pt x="0" y="45347"/>
                  <a:pt x="787" y="46238"/>
                  <a:pt x="1853" y="46343"/>
                </a:cubicBezTo>
                <a:lnTo>
                  <a:pt x="84697" y="54472"/>
                </a:lnTo>
                <a:cubicBezTo>
                  <a:pt x="84767" y="54489"/>
                  <a:pt x="84837" y="54489"/>
                  <a:pt x="84907" y="54489"/>
                </a:cubicBezTo>
                <a:cubicBezTo>
                  <a:pt x="85938" y="54489"/>
                  <a:pt x="86830" y="53703"/>
                  <a:pt x="86935" y="52636"/>
                </a:cubicBezTo>
                <a:lnTo>
                  <a:pt x="91078" y="10384"/>
                </a:lnTo>
                <a:cubicBezTo>
                  <a:pt x="91095" y="10314"/>
                  <a:pt x="91095" y="10244"/>
                  <a:pt x="91095" y="10174"/>
                </a:cubicBezTo>
                <a:cubicBezTo>
                  <a:pt x="91095" y="9143"/>
                  <a:pt x="90309" y="8251"/>
                  <a:pt x="89242" y="8146"/>
                </a:cubicBezTo>
                <a:lnTo>
                  <a:pt x="6398" y="18"/>
                </a:lnTo>
                <a:cubicBezTo>
                  <a:pt x="6328" y="0"/>
                  <a:pt x="6258" y="0"/>
                  <a:pt x="618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2" name="Google Shape;542;p22"/>
          <p:cNvSpPr/>
          <p:nvPr/>
        </p:nvSpPr>
        <p:spPr>
          <a:xfrm rot="-320029">
            <a:off x="2676846" y="192896"/>
            <a:ext cx="70198" cy="737006"/>
          </a:xfrm>
          <a:custGeom>
            <a:avLst/>
            <a:gdLst/>
            <a:ahLst/>
            <a:cxnLst/>
            <a:rect l="l" t="t" r="r" b="b"/>
            <a:pathLst>
              <a:path w="473" h="4966" extrusionOk="0">
                <a:moveTo>
                  <a:pt x="1" y="4965"/>
                </a:moveTo>
                <a:lnTo>
                  <a:pt x="1" y="4965"/>
                </a:lnTo>
                <a:lnTo>
                  <a:pt x="473" y="0"/>
                </a:lnTo>
                <a:lnTo>
                  <a:pt x="473" y="0"/>
                </a:lnTo>
                <a:lnTo>
                  <a:pt x="1" y="4965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3" name="Google Shape;543;p22"/>
          <p:cNvSpPr/>
          <p:nvPr/>
        </p:nvSpPr>
        <p:spPr>
          <a:xfrm rot="-320029">
            <a:off x="2655957" y="169710"/>
            <a:ext cx="28643" cy="280347"/>
          </a:xfrm>
          <a:custGeom>
            <a:avLst/>
            <a:gdLst/>
            <a:ahLst/>
            <a:cxnLst/>
            <a:rect l="l" t="t" r="r" b="b"/>
            <a:pathLst>
              <a:path w="193" h="1889" extrusionOk="0">
                <a:moveTo>
                  <a:pt x="0" y="1889"/>
                </a:moveTo>
                <a:lnTo>
                  <a:pt x="0" y="1889"/>
                </a:lnTo>
                <a:lnTo>
                  <a:pt x="193" y="1"/>
                </a:lnTo>
                <a:cubicBezTo>
                  <a:pt x="193" y="1"/>
                  <a:pt x="193" y="1"/>
                  <a:pt x="193" y="1"/>
                </a:cubicBezTo>
                <a:lnTo>
                  <a:pt x="0" y="1889"/>
                </a:lnTo>
                <a:close/>
              </a:path>
            </a:pathLst>
          </a:custGeom>
          <a:solidFill>
            <a:srgbClr val="517FC9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4" name="Google Shape;544;p22"/>
          <p:cNvSpPr/>
          <p:nvPr/>
        </p:nvSpPr>
        <p:spPr>
          <a:xfrm rot="-320029">
            <a:off x="2669416" y="450598"/>
            <a:ext cx="149" cy="8014"/>
          </a:xfrm>
          <a:custGeom>
            <a:avLst/>
            <a:gdLst/>
            <a:ahLst/>
            <a:cxnLst/>
            <a:rect l="l" t="t" r="r" b="b"/>
            <a:pathLst>
              <a:path w="1" h="54" extrusionOk="0">
                <a:moveTo>
                  <a:pt x="0" y="53"/>
                </a:moveTo>
                <a:lnTo>
                  <a:pt x="0" y="53"/>
                </a:lnTo>
                <a:lnTo>
                  <a:pt x="0" y="1"/>
                </a:lnTo>
                <a:lnTo>
                  <a:pt x="0" y="1"/>
                </a:lnTo>
                <a:lnTo>
                  <a:pt x="0" y="53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5" name="Google Shape;545;p22"/>
          <p:cNvSpPr/>
          <p:nvPr/>
        </p:nvSpPr>
        <p:spPr>
          <a:xfrm rot="-320029">
            <a:off x="2647139" y="503822"/>
            <a:ext cx="41704" cy="428165"/>
          </a:xfrm>
          <a:custGeom>
            <a:avLst/>
            <a:gdLst/>
            <a:ahLst/>
            <a:cxnLst/>
            <a:rect l="l" t="t" r="r" b="b"/>
            <a:pathLst>
              <a:path w="281" h="2885" extrusionOk="0">
                <a:moveTo>
                  <a:pt x="1" y="2885"/>
                </a:moveTo>
                <a:lnTo>
                  <a:pt x="1" y="2885"/>
                </a:lnTo>
                <a:lnTo>
                  <a:pt x="281" y="0"/>
                </a:lnTo>
                <a:lnTo>
                  <a:pt x="281" y="0"/>
                </a:lnTo>
                <a:lnTo>
                  <a:pt x="1" y="2885"/>
                </a:lnTo>
                <a:close/>
              </a:path>
            </a:pathLst>
          </a:custGeom>
          <a:solidFill>
            <a:srgbClr val="26939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6" name="Google Shape;546;p22"/>
          <p:cNvSpPr/>
          <p:nvPr/>
        </p:nvSpPr>
        <p:spPr>
          <a:xfrm rot="-320029">
            <a:off x="2666648" y="458594"/>
            <a:ext cx="5342" cy="44226"/>
          </a:xfrm>
          <a:custGeom>
            <a:avLst/>
            <a:gdLst/>
            <a:ahLst/>
            <a:cxnLst/>
            <a:rect l="l" t="t" r="r" b="b"/>
            <a:pathLst>
              <a:path w="36" h="298" extrusionOk="0">
                <a:moveTo>
                  <a:pt x="1" y="297"/>
                </a:moveTo>
                <a:lnTo>
                  <a:pt x="1" y="297"/>
                </a:lnTo>
                <a:lnTo>
                  <a:pt x="35" y="0"/>
                </a:lnTo>
                <a:lnTo>
                  <a:pt x="35" y="0"/>
                </a:lnTo>
                <a:lnTo>
                  <a:pt x="1" y="297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7" name="Google Shape;547;p22"/>
          <p:cNvSpPr/>
          <p:nvPr/>
        </p:nvSpPr>
        <p:spPr>
          <a:xfrm rot="-320029">
            <a:off x="956558" y="688098"/>
            <a:ext cx="6675658" cy="6569544"/>
          </a:xfrm>
          <a:custGeom>
            <a:avLst/>
            <a:gdLst/>
            <a:ahLst/>
            <a:cxnLst/>
            <a:rect l="l" t="t" r="r" b="b"/>
            <a:pathLst>
              <a:path w="44981" h="44266" extrusionOk="0">
                <a:moveTo>
                  <a:pt x="4601" y="0"/>
                </a:moveTo>
                <a:cubicBezTo>
                  <a:pt x="4210" y="0"/>
                  <a:pt x="3880" y="287"/>
                  <a:pt x="3847" y="667"/>
                </a:cubicBezTo>
                <a:lnTo>
                  <a:pt x="36" y="39476"/>
                </a:lnTo>
                <a:cubicBezTo>
                  <a:pt x="1" y="39895"/>
                  <a:pt x="298" y="40262"/>
                  <a:pt x="717" y="40297"/>
                </a:cubicBezTo>
                <a:lnTo>
                  <a:pt x="41029" y="44265"/>
                </a:lnTo>
                <a:lnTo>
                  <a:pt x="44980" y="3954"/>
                </a:lnTo>
                <a:lnTo>
                  <a:pt x="4668" y="3"/>
                </a:lnTo>
                <a:cubicBezTo>
                  <a:pt x="4646" y="1"/>
                  <a:pt x="4623" y="0"/>
                  <a:pt x="460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8" name="Google Shape;548;p22"/>
          <p:cNvSpPr/>
          <p:nvPr/>
        </p:nvSpPr>
        <p:spPr>
          <a:xfrm rot="-320029">
            <a:off x="938338" y="664859"/>
            <a:ext cx="6717064" cy="6613325"/>
          </a:xfrm>
          <a:custGeom>
            <a:avLst/>
            <a:gdLst/>
            <a:ahLst/>
            <a:cxnLst/>
            <a:rect l="l" t="t" r="r" b="b"/>
            <a:pathLst>
              <a:path w="45260" h="44561" extrusionOk="0">
                <a:moveTo>
                  <a:pt x="4773" y="298"/>
                </a:moveTo>
                <a:lnTo>
                  <a:pt x="44945" y="4248"/>
                </a:lnTo>
                <a:lnTo>
                  <a:pt x="41027" y="44249"/>
                </a:lnTo>
                <a:lnTo>
                  <a:pt x="41027" y="44249"/>
                </a:lnTo>
                <a:lnTo>
                  <a:pt x="839" y="40312"/>
                </a:lnTo>
                <a:cubicBezTo>
                  <a:pt x="542" y="40277"/>
                  <a:pt x="298" y="40015"/>
                  <a:pt x="298" y="39701"/>
                </a:cubicBezTo>
                <a:lnTo>
                  <a:pt x="298" y="39648"/>
                </a:lnTo>
                <a:lnTo>
                  <a:pt x="4108" y="840"/>
                </a:lnTo>
                <a:cubicBezTo>
                  <a:pt x="4143" y="542"/>
                  <a:pt x="4406" y="298"/>
                  <a:pt x="4720" y="298"/>
                </a:cubicBezTo>
                <a:close/>
                <a:moveTo>
                  <a:pt x="4720" y="1"/>
                </a:moveTo>
                <a:cubicBezTo>
                  <a:pt x="4248" y="1"/>
                  <a:pt x="3864" y="350"/>
                  <a:pt x="3811" y="822"/>
                </a:cubicBezTo>
                <a:lnTo>
                  <a:pt x="0" y="39613"/>
                </a:lnTo>
                <a:cubicBezTo>
                  <a:pt x="0" y="39648"/>
                  <a:pt x="0" y="39683"/>
                  <a:pt x="0" y="39701"/>
                </a:cubicBezTo>
                <a:cubicBezTo>
                  <a:pt x="0" y="40173"/>
                  <a:pt x="350" y="40557"/>
                  <a:pt x="822" y="40610"/>
                </a:cubicBezTo>
                <a:lnTo>
                  <a:pt x="41134" y="44560"/>
                </a:lnTo>
                <a:cubicBezTo>
                  <a:pt x="41186" y="44560"/>
                  <a:pt x="41221" y="44560"/>
                  <a:pt x="41256" y="44525"/>
                </a:cubicBezTo>
                <a:cubicBezTo>
                  <a:pt x="41274" y="44508"/>
                  <a:pt x="41291" y="44473"/>
                  <a:pt x="41309" y="44420"/>
                </a:cubicBezTo>
                <a:lnTo>
                  <a:pt x="45260" y="4126"/>
                </a:lnTo>
                <a:cubicBezTo>
                  <a:pt x="45260" y="4091"/>
                  <a:pt x="45242" y="4039"/>
                  <a:pt x="45225" y="4021"/>
                </a:cubicBezTo>
                <a:cubicBezTo>
                  <a:pt x="45207" y="3986"/>
                  <a:pt x="45155" y="3969"/>
                  <a:pt x="45120" y="3969"/>
                </a:cubicBezTo>
                <a:lnTo>
                  <a:pt x="4808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9" name="Google Shape;549;p22"/>
          <p:cNvSpPr/>
          <p:nvPr/>
        </p:nvSpPr>
        <p:spPr>
          <a:xfrm rot="-320029">
            <a:off x="7066056" y="706445"/>
            <a:ext cx="6680853" cy="6574590"/>
          </a:xfrm>
          <a:custGeom>
            <a:avLst/>
            <a:gdLst/>
            <a:ahLst/>
            <a:cxnLst/>
            <a:rect l="l" t="t" r="r" b="b"/>
            <a:pathLst>
              <a:path w="45016" h="44300" extrusionOk="0">
                <a:moveTo>
                  <a:pt x="3952" y="1"/>
                </a:moveTo>
                <a:lnTo>
                  <a:pt x="1" y="40295"/>
                </a:lnTo>
                <a:lnTo>
                  <a:pt x="40715" y="44298"/>
                </a:lnTo>
                <a:cubicBezTo>
                  <a:pt x="40725" y="44299"/>
                  <a:pt x="40735" y="44300"/>
                  <a:pt x="40744" y="44300"/>
                </a:cubicBezTo>
                <a:cubicBezTo>
                  <a:pt x="40925" y="44300"/>
                  <a:pt x="41083" y="44149"/>
                  <a:pt x="41100" y="43966"/>
                </a:cubicBezTo>
                <a:lnTo>
                  <a:pt x="44980" y="4388"/>
                </a:lnTo>
                <a:cubicBezTo>
                  <a:pt x="45015" y="4196"/>
                  <a:pt x="44858" y="4021"/>
                  <a:pt x="44666" y="3986"/>
                </a:cubicBezTo>
                <a:lnTo>
                  <a:pt x="3952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0" name="Google Shape;550;p22"/>
          <p:cNvSpPr/>
          <p:nvPr/>
        </p:nvSpPr>
        <p:spPr>
          <a:xfrm rot="-320029">
            <a:off x="7042643" y="683394"/>
            <a:ext cx="6722259" cy="6618520"/>
          </a:xfrm>
          <a:custGeom>
            <a:avLst/>
            <a:gdLst/>
            <a:ahLst/>
            <a:cxnLst/>
            <a:rect l="l" t="t" r="r" b="b"/>
            <a:pathLst>
              <a:path w="45295" h="44596" extrusionOk="0">
                <a:moveTo>
                  <a:pt x="4249" y="315"/>
                </a:moveTo>
                <a:lnTo>
                  <a:pt x="44805" y="4301"/>
                </a:lnTo>
                <a:cubicBezTo>
                  <a:pt x="44910" y="4318"/>
                  <a:pt x="44998" y="4406"/>
                  <a:pt x="44998" y="4510"/>
                </a:cubicBezTo>
                <a:lnTo>
                  <a:pt x="44998" y="4528"/>
                </a:lnTo>
                <a:lnTo>
                  <a:pt x="41117" y="44106"/>
                </a:lnTo>
                <a:cubicBezTo>
                  <a:pt x="41099" y="44228"/>
                  <a:pt x="41012" y="44298"/>
                  <a:pt x="40907" y="44298"/>
                </a:cubicBezTo>
                <a:lnTo>
                  <a:pt x="40872" y="44298"/>
                </a:lnTo>
                <a:lnTo>
                  <a:pt x="315" y="40312"/>
                </a:lnTo>
                <a:lnTo>
                  <a:pt x="4249" y="315"/>
                </a:lnTo>
                <a:close/>
                <a:moveTo>
                  <a:pt x="4126" y="0"/>
                </a:moveTo>
                <a:cubicBezTo>
                  <a:pt x="4039" y="0"/>
                  <a:pt x="3969" y="53"/>
                  <a:pt x="3969" y="140"/>
                </a:cubicBezTo>
                <a:lnTo>
                  <a:pt x="1" y="40435"/>
                </a:lnTo>
                <a:cubicBezTo>
                  <a:pt x="1" y="40522"/>
                  <a:pt x="53" y="40592"/>
                  <a:pt x="140" y="40609"/>
                </a:cubicBezTo>
                <a:lnTo>
                  <a:pt x="40855" y="44595"/>
                </a:lnTo>
                <a:lnTo>
                  <a:pt x="40907" y="44595"/>
                </a:lnTo>
                <a:cubicBezTo>
                  <a:pt x="41169" y="44595"/>
                  <a:pt x="41379" y="44403"/>
                  <a:pt x="41414" y="44141"/>
                </a:cubicBezTo>
                <a:lnTo>
                  <a:pt x="45295" y="4563"/>
                </a:lnTo>
                <a:lnTo>
                  <a:pt x="45295" y="4510"/>
                </a:lnTo>
                <a:cubicBezTo>
                  <a:pt x="45295" y="4248"/>
                  <a:pt x="45102" y="4021"/>
                  <a:pt x="44840" y="4004"/>
                </a:cubicBezTo>
                <a:lnTo>
                  <a:pt x="4126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1" name="Google Shape;551;p22"/>
          <p:cNvSpPr/>
          <p:nvPr/>
        </p:nvSpPr>
        <p:spPr>
          <a:xfrm rot="-320029">
            <a:off x="972218" y="687368"/>
            <a:ext cx="6644491" cy="6237402"/>
          </a:xfrm>
          <a:custGeom>
            <a:avLst/>
            <a:gdLst/>
            <a:ahLst/>
            <a:cxnLst/>
            <a:rect l="l" t="t" r="r" b="b"/>
            <a:pathLst>
              <a:path w="44771" h="42028" extrusionOk="0">
                <a:moveTo>
                  <a:pt x="4391" y="0"/>
                </a:moveTo>
                <a:cubicBezTo>
                  <a:pt x="4000" y="0"/>
                  <a:pt x="3670" y="287"/>
                  <a:pt x="3637" y="667"/>
                </a:cubicBezTo>
                <a:lnTo>
                  <a:pt x="35" y="37255"/>
                </a:lnTo>
                <a:cubicBezTo>
                  <a:pt x="0" y="37658"/>
                  <a:pt x="298" y="38025"/>
                  <a:pt x="717" y="38077"/>
                </a:cubicBezTo>
                <a:lnTo>
                  <a:pt x="41047" y="42028"/>
                </a:lnTo>
                <a:lnTo>
                  <a:pt x="44770" y="3954"/>
                </a:lnTo>
                <a:lnTo>
                  <a:pt x="4458" y="3"/>
                </a:lnTo>
                <a:cubicBezTo>
                  <a:pt x="4436" y="1"/>
                  <a:pt x="4413" y="0"/>
                  <a:pt x="439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2" name="Google Shape;552;p22"/>
          <p:cNvSpPr/>
          <p:nvPr/>
        </p:nvSpPr>
        <p:spPr>
          <a:xfrm rot="-320029">
            <a:off x="956514" y="664011"/>
            <a:ext cx="6683376" cy="6281182"/>
          </a:xfrm>
          <a:custGeom>
            <a:avLst/>
            <a:gdLst/>
            <a:ahLst/>
            <a:cxnLst/>
            <a:rect l="l" t="t" r="r" b="b"/>
            <a:pathLst>
              <a:path w="45033" h="42323" extrusionOk="0">
                <a:moveTo>
                  <a:pt x="4546" y="298"/>
                </a:moveTo>
                <a:lnTo>
                  <a:pt x="44718" y="4248"/>
                </a:lnTo>
                <a:lnTo>
                  <a:pt x="41008" y="42029"/>
                </a:lnTo>
                <a:lnTo>
                  <a:pt x="41008" y="42029"/>
                </a:lnTo>
                <a:lnTo>
                  <a:pt x="840" y="38075"/>
                </a:lnTo>
                <a:cubicBezTo>
                  <a:pt x="525" y="38057"/>
                  <a:pt x="298" y="37778"/>
                  <a:pt x="298" y="37480"/>
                </a:cubicBezTo>
                <a:lnTo>
                  <a:pt x="298" y="37410"/>
                </a:lnTo>
                <a:lnTo>
                  <a:pt x="3881" y="840"/>
                </a:lnTo>
                <a:cubicBezTo>
                  <a:pt x="3916" y="525"/>
                  <a:pt x="4179" y="298"/>
                  <a:pt x="4493" y="298"/>
                </a:cubicBezTo>
                <a:close/>
                <a:moveTo>
                  <a:pt x="4493" y="1"/>
                </a:moveTo>
                <a:cubicBezTo>
                  <a:pt x="4021" y="1"/>
                  <a:pt x="3637" y="350"/>
                  <a:pt x="3584" y="822"/>
                </a:cubicBezTo>
                <a:lnTo>
                  <a:pt x="1" y="37393"/>
                </a:lnTo>
                <a:cubicBezTo>
                  <a:pt x="1" y="37410"/>
                  <a:pt x="1" y="37445"/>
                  <a:pt x="1" y="37480"/>
                </a:cubicBezTo>
                <a:cubicBezTo>
                  <a:pt x="1" y="37935"/>
                  <a:pt x="350" y="38320"/>
                  <a:pt x="805" y="38372"/>
                </a:cubicBezTo>
                <a:lnTo>
                  <a:pt x="41134" y="42323"/>
                </a:lnTo>
                <a:cubicBezTo>
                  <a:pt x="41169" y="42323"/>
                  <a:pt x="41204" y="42323"/>
                  <a:pt x="41239" y="42288"/>
                </a:cubicBezTo>
                <a:cubicBezTo>
                  <a:pt x="41274" y="42270"/>
                  <a:pt x="41292" y="42235"/>
                  <a:pt x="41292" y="42200"/>
                </a:cubicBezTo>
                <a:lnTo>
                  <a:pt x="45033" y="4126"/>
                </a:lnTo>
                <a:cubicBezTo>
                  <a:pt x="45033" y="4091"/>
                  <a:pt x="45015" y="4056"/>
                  <a:pt x="44998" y="4021"/>
                </a:cubicBezTo>
                <a:cubicBezTo>
                  <a:pt x="44963" y="3986"/>
                  <a:pt x="44928" y="3969"/>
                  <a:pt x="44893" y="3969"/>
                </a:cubicBezTo>
                <a:lnTo>
                  <a:pt x="4581" y="18"/>
                </a:lnTo>
                <a:cubicBezTo>
                  <a:pt x="4546" y="1"/>
                  <a:pt x="4511" y="1"/>
                  <a:pt x="449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3" name="Google Shape;553;p22"/>
          <p:cNvSpPr/>
          <p:nvPr/>
        </p:nvSpPr>
        <p:spPr>
          <a:xfrm rot="-320029">
            <a:off x="7081723" y="705715"/>
            <a:ext cx="6649686" cy="6242595"/>
          </a:xfrm>
          <a:custGeom>
            <a:avLst/>
            <a:gdLst/>
            <a:ahLst/>
            <a:cxnLst/>
            <a:rect l="l" t="t" r="r" b="b"/>
            <a:pathLst>
              <a:path w="44806" h="42063" extrusionOk="0">
                <a:moveTo>
                  <a:pt x="3742" y="1"/>
                </a:moveTo>
                <a:lnTo>
                  <a:pt x="1" y="38075"/>
                </a:lnTo>
                <a:lnTo>
                  <a:pt x="40715" y="42061"/>
                </a:lnTo>
                <a:cubicBezTo>
                  <a:pt x="40727" y="42062"/>
                  <a:pt x="40738" y="42062"/>
                  <a:pt x="40750" y="42062"/>
                </a:cubicBezTo>
                <a:cubicBezTo>
                  <a:pt x="40944" y="42062"/>
                  <a:pt x="41100" y="41926"/>
                  <a:pt x="41117" y="41728"/>
                </a:cubicBezTo>
                <a:lnTo>
                  <a:pt x="44770" y="4388"/>
                </a:lnTo>
                <a:cubicBezTo>
                  <a:pt x="44805" y="4196"/>
                  <a:pt x="44648" y="4021"/>
                  <a:pt x="44456" y="3986"/>
                </a:cubicBezTo>
                <a:lnTo>
                  <a:pt x="3742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4" name="Google Shape;554;p22"/>
          <p:cNvSpPr/>
          <p:nvPr/>
        </p:nvSpPr>
        <p:spPr>
          <a:xfrm rot="-320029">
            <a:off x="7061034" y="684614"/>
            <a:ext cx="6688570" cy="6286822"/>
          </a:xfrm>
          <a:custGeom>
            <a:avLst/>
            <a:gdLst/>
            <a:ahLst/>
            <a:cxnLst/>
            <a:rect l="l" t="t" r="r" b="b"/>
            <a:pathLst>
              <a:path w="45068" h="42361" extrusionOk="0">
                <a:moveTo>
                  <a:pt x="4022" y="301"/>
                </a:moveTo>
                <a:lnTo>
                  <a:pt x="44578" y="4287"/>
                </a:lnTo>
                <a:cubicBezTo>
                  <a:pt x="44683" y="4287"/>
                  <a:pt x="44771" y="4392"/>
                  <a:pt x="44771" y="4496"/>
                </a:cubicBezTo>
                <a:lnTo>
                  <a:pt x="44771" y="4514"/>
                </a:lnTo>
                <a:lnTo>
                  <a:pt x="41117" y="41871"/>
                </a:lnTo>
                <a:cubicBezTo>
                  <a:pt x="41100" y="41976"/>
                  <a:pt x="40995" y="42064"/>
                  <a:pt x="40890" y="42064"/>
                </a:cubicBezTo>
                <a:lnTo>
                  <a:pt x="40872" y="42064"/>
                </a:lnTo>
                <a:lnTo>
                  <a:pt x="298" y="38078"/>
                </a:lnTo>
                <a:lnTo>
                  <a:pt x="4022" y="301"/>
                </a:lnTo>
                <a:close/>
                <a:moveTo>
                  <a:pt x="3866" y="0"/>
                </a:moveTo>
                <a:cubicBezTo>
                  <a:pt x="3795" y="0"/>
                  <a:pt x="3742" y="50"/>
                  <a:pt x="3742" y="126"/>
                </a:cubicBezTo>
                <a:lnTo>
                  <a:pt x="1" y="38200"/>
                </a:lnTo>
                <a:cubicBezTo>
                  <a:pt x="1" y="38270"/>
                  <a:pt x="53" y="38340"/>
                  <a:pt x="141" y="38358"/>
                </a:cubicBezTo>
                <a:lnTo>
                  <a:pt x="40837" y="42343"/>
                </a:lnTo>
                <a:lnTo>
                  <a:pt x="40890" y="42361"/>
                </a:lnTo>
                <a:cubicBezTo>
                  <a:pt x="41152" y="42361"/>
                  <a:pt x="41379" y="42151"/>
                  <a:pt x="41397" y="41889"/>
                </a:cubicBezTo>
                <a:lnTo>
                  <a:pt x="45068" y="4549"/>
                </a:lnTo>
                <a:lnTo>
                  <a:pt x="45068" y="4496"/>
                </a:lnTo>
                <a:cubicBezTo>
                  <a:pt x="45068" y="4234"/>
                  <a:pt x="44875" y="4024"/>
                  <a:pt x="44613" y="3990"/>
                </a:cubicBezTo>
                <a:lnTo>
                  <a:pt x="3899" y="4"/>
                </a:lnTo>
                <a:cubicBezTo>
                  <a:pt x="3888" y="2"/>
                  <a:pt x="3877" y="0"/>
                  <a:pt x="386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5" name="Google Shape;555;p22"/>
          <p:cNvSpPr/>
          <p:nvPr/>
        </p:nvSpPr>
        <p:spPr>
          <a:xfrm rot="-320029">
            <a:off x="7097245" y="812979"/>
            <a:ext cx="6475898" cy="6033338"/>
          </a:xfrm>
          <a:custGeom>
            <a:avLst/>
            <a:gdLst/>
            <a:ahLst/>
            <a:cxnLst/>
            <a:rect l="l" t="t" r="r" b="b"/>
            <a:pathLst>
              <a:path w="43635" h="40653" extrusionOk="0">
                <a:moveTo>
                  <a:pt x="4586" y="0"/>
                </a:moveTo>
                <a:cubicBezTo>
                  <a:pt x="4016" y="0"/>
                  <a:pt x="3528" y="422"/>
                  <a:pt x="3462" y="1001"/>
                </a:cubicBezTo>
                <a:lnTo>
                  <a:pt x="53" y="35719"/>
                </a:lnTo>
                <a:cubicBezTo>
                  <a:pt x="1" y="36331"/>
                  <a:pt x="438" y="36872"/>
                  <a:pt x="1050" y="36925"/>
                </a:cubicBezTo>
                <a:lnTo>
                  <a:pt x="38949" y="40648"/>
                </a:lnTo>
                <a:cubicBezTo>
                  <a:pt x="38982" y="40651"/>
                  <a:pt x="39016" y="40653"/>
                  <a:pt x="39048" y="40653"/>
                </a:cubicBezTo>
                <a:cubicBezTo>
                  <a:pt x="39619" y="40653"/>
                  <a:pt x="40107" y="40230"/>
                  <a:pt x="40173" y="39652"/>
                </a:cubicBezTo>
                <a:lnTo>
                  <a:pt x="43582" y="4934"/>
                </a:lnTo>
                <a:cubicBezTo>
                  <a:pt x="43634" y="4322"/>
                  <a:pt x="43180" y="3780"/>
                  <a:pt x="42568" y="3728"/>
                </a:cubicBezTo>
                <a:lnTo>
                  <a:pt x="4686" y="4"/>
                </a:lnTo>
                <a:cubicBezTo>
                  <a:pt x="4652" y="2"/>
                  <a:pt x="4619" y="0"/>
                  <a:pt x="458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6" name="Google Shape;556;p22"/>
          <p:cNvSpPr/>
          <p:nvPr/>
        </p:nvSpPr>
        <p:spPr>
          <a:xfrm rot="-320029">
            <a:off x="7084333" y="790274"/>
            <a:ext cx="6501720" cy="6078750"/>
          </a:xfrm>
          <a:custGeom>
            <a:avLst/>
            <a:gdLst/>
            <a:ahLst/>
            <a:cxnLst/>
            <a:rect l="l" t="t" r="r" b="b"/>
            <a:pathLst>
              <a:path w="43809" h="40959" extrusionOk="0">
                <a:moveTo>
                  <a:pt x="4755" y="297"/>
                </a:moveTo>
                <a:lnTo>
                  <a:pt x="42655" y="4021"/>
                </a:lnTo>
                <a:cubicBezTo>
                  <a:pt x="43144" y="4073"/>
                  <a:pt x="43529" y="4493"/>
                  <a:pt x="43529" y="4982"/>
                </a:cubicBezTo>
                <a:cubicBezTo>
                  <a:pt x="43529" y="5017"/>
                  <a:pt x="43529" y="5052"/>
                  <a:pt x="43511" y="5087"/>
                </a:cubicBezTo>
                <a:lnTo>
                  <a:pt x="40102" y="39787"/>
                </a:lnTo>
                <a:cubicBezTo>
                  <a:pt x="40067" y="40294"/>
                  <a:pt x="39648" y="40662"/>
                  <a:pt x="39141" y="40662"/>
                </a:cubicBezTo>
                <a:lnTo>
                  <a:pt x="39054" y="40662"/>
                </a:lnTo>
                <a:lnTo>
                  <a:pt x="1154" y="36938"/>
                </a:lnTo>
                <a:cubicBezTo>
                  <a:pt x="665" y="36886"/>
                  <a:pt x="280" y="36466"/>
                  <a:pt x="280" y="35977"/>
                </a:cubicBezTo>
                <a:cubicBezTo>
                  <a:pt x="280" y="35942"/>
                  <a:pt x="280" y="35907"/>
                  <a:pt x="297" y="35872"/>
                </a:cubicBezTo>
                <a:lnTo>
                  <a:pt x="3689" y="1171"/>
                </a:lnTo>
                <a:cubicBezTo>
                  <a:pt x="3741" y="682"/>
                  <a:pt x="4161" y="297"/>
                  <a:pt x="4650" y="297"/>
                </a:cubicBezTo>
                <a:close/>
                <a:moveTo>
                  <a:pt x="4650" y="0"/>
                </a:moveTo>
                <a:cubicBezTo>
                  <a:pt x="4021" y="0"/>
                  <a:pt x="3462" y="490"/>
                  <a:pt x="3409" y="1136"/>
                </a:cubicBezTo>
                <a:lnTo>
                  <a:pt x="0" y="35854"/>
                </a:lnTo>
                <a:cubicBezTo>
                  <a:pt x="0" y="35889"/>
                  <a:pt x="0" y="35942"/>
                  <a:pt x="0" y="35977"/>
                </a:cubicBezTo>
                <a:cubicBezTo>
                  <a:pt x="0" y="36623"/>
                  <a:pt x="472" y="37165"/>
                  <a:pt x="1137" y="37235"/>
                </a:cubicBezTo>
                <a:lnTo>
                  <a:pt x="39019" y="40941"/>
                </a:lnTo>
                <a:cubicBezTo>
                  <a:pt x="39071" y="40959"/>
                  <a:pt x="39106" y="40959"/>
                  <a:pt x="39141" y="40959"/>
                </a:cubicBezTo>
                <a:cubicBezTo>
                  <a:pt x="39788" y="40959"/>
                  <a:pt x="40330" y="40469"/>
                  <a:pt x="40400" y="39822"/>
                </a:cubicBezTo>
                <a:lnTo>
                  <a:pt x="43808" y="5105"/>
                </a:lnTo>
                <a:cubicBezTo>
                  <a:pt x="43808" y="5070"/>
                  <a:pt x="43808" y="5035"/>
                  <a:pt x="43808" y="4982"/>
                </a:cubicBezTo>
                <a:cubicBezTo>
                  <a:pt x="43808" y="4353"/>
                  <a:pt x="43319" y="3794"/>
                  <a:pt x="42672" y="3741"/>
                </a:cubicBezTo>
                <a:lnTo>
                  <a:pt x="4773" y="18"/>
                </a:lnTo>
                <a:cubicBezTo>
                  <a:pt x="4738" y="18"/>
                  <a:pt x="4703" y="0"/>
                  <a:pt x="465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7" name="Google Shape;557;p22"/>
          <p:cNvSpPr/>
          <p:nvPr/>
        </p:nvSpPr>
        <p:spPr>
          <a:xfrm rot="-320029">
            <a:off x="11098611" y="541814"/>
            <a:ext cx="1242790" cy="493021"/>
          </a:xfrm>
          <a:custGeom>
            <a:avLst/>
            <a:gdLst/>
            <a:ahLst/>
            <a:cxnLst/>
            <a:rect l="l" t="t" r="r" b="b"/>
            <a:pathLst>
              <a:path w="8374" h="3322" extrusionOk="0">
                <a:moveTo>
                  <a:pt x="1679" y="0"/>
                </a:moveTo>
                <a:cubicBezTo>
                  <a:pt x="874" y="0"/>
                  <a:pt x="193" y="612"/>
                  <a:pt x="123" y="1416"/>
                </a:cubicBezTo>
                <a:lnTo>
                  <a:pt x="0" y="2518"/>
                </a:lnTo>
                <a:lnTo>
                  <a:pt x="8252" y="3322"/>
                </a:lnTo>
                <a:lnTo>
                  <a:pt x="8374" y="2238"/>
                </a:lnTo>
                <a:cubicBezTo>
                  <a:pt x="8374" y="2186"/>
                  <a:pt x="8374" y="2133"/>
                  <a:pt x="8374" y="2081"/>
                </a:cubicBezTo>
                <a:cubicBezTo>
                  <a:pt x="8374" y="1276"/>
                  <a:pt x="7762" y="595"/>
                  <a:pt x="6958" y="525"/>
                </a:cubicBezTo>
                <a:lnTo>
                  <a:pt x="1836" y="18"/>
                </a:lnTo>
                <a:cubicBezTo>
                  <a:pt x="1783" y="0"/>
                  <a:pt x="1731" y="0"/>
                  <a:pt x="1679" y="0"/>
                </a:cubicBezTo>
                <a:close/>
              </a:path>
            </a:pathLst>
          </a:custGeom>
          <a:solidFill>
            <a:srgbClr val="26939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8" name="Google Shape;558;p22"/>
          <p:cNvSpPr/>
          <p:nvPr/>
        </p:nvSpPr>
        <p:spPr>
          <a:xfrm rot="-320029">
            <a:off x="11116024" y="915381"/>
            <a:ext cx="1224685" cy="119470"/>
          </a:xfrm>
          <a:custGeom>
            <a:avLst/>
            <a:gdLst/>
            <a:ahLst/>
            <a:cxnLst/>
            <a:rect l="l" t="t" r="r" b="b"/>
            <a:pathLst>
              <a:path w="8252" h="805" extrusionOk="0">
                <a:moveTo>
                  <a:pt x="8252" y="805"/>
                </a:moveTo>
                <a:lnTo>
                  <a:pt x="0" y="1"/>
                </a:lnTo>
                <a:lnTo>
                  <a:pt x="0" y="1"/>
                </a:lnTo>
                <a:lnTo>
                  <a:pt x="8252" y="805"/>
                </a:lnTo>
                <a:lnTo>
                  <a:pt x="8252" y="805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9" name="Google Shape;559;p22"/>
          <p:cNvSpPr/>
          <p:nvPr/>
        </p:nvSpPr>
        <p:spPr>
          <a:xfrm rot="-320029">
            <a:off x="11114211" y="959659"/>
            <a:ext cx="1230027" cy="161026"/>
          </a:xfrm>
          <a:custGeom>
            <a:avLst/>
            <a:gdLst/>
            <a:ahLst/>
            <a:cxnLst/>
            <a:rect l="l" t="t" r="r" b="b"/>
            <a:pathLst>
              <a:path w="8288" h="1085" extrusionOk="0">
                <a:moveTo>
                  <a:pt x="36" y="1"/>
                </a:moveTo>
                <a:lnTo>
                  <a:pt x="1" y="281"/>
                </a:lnTo>
                <a:lnTo>
                  <a:pt x="8252" y="1085"/>
                </a:lnTo>
                <a:lnTo>
                  <a:pt x="8287" y="805"/>
                </a:lnTo>
                <a:lnTo>
                  <a:pt x="36" y="1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0" name="Google Shape;560;p22"/>
          <p:cNvSpPr/>
          <p:nvPr/>
        </p:nvSpPr>
        <p:spPr>
          <a:xfrm rot="-320029">
            <a:off x="11115408" y="915410"/>
            <a:ext cx="1227355" cy="163549"/>
          </a:xfrm>
          <a:custGeom>
            <a:avLst/>
            <a:gdLst/>
            <a:ahLst/>
            <a:cxnLst/>
            <a:rect l="l" t="t" r="r" b="b"/>
            <a:pathLst>
              <a:path w="8270" h="1102" extrusionOk="0">
                <a:moveTo>
                  <a:pt x="18" y="1"/>
                </a:moveTo>
                <a:lnTo>
                  <a:pt x="1" y="298"/>
                </a:lnTo>
                <a:lnTo>
                  <a:pt x="8252" y="1102"/>
                </a:lnTo>
                <a:lnTo>
                  <a:pt x="8270" y="805"/>
                </a:lnTo>
                <a:lnTo>
                  <a:pt x="18" y="1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1" name="Google Shape;561;p22"/>
          <p:cNvSpPr/>
          <p:nvPr/>
        </p:nvSpPr>
        <p:spPr>
          <a:xfrm rot="-320029">
            <a:off x="11102934" y="1046182"/>
            <a:ext cx="1276629" cy="915990"/>
          </a:xfrm>
          <a:custGeom>
            <a:avLst/>
            <a:gdLst/>
            <a:ahLst/>
            <a:cxnLst/>
            <a:rect l="l" t="t" r="r" b="b"/>
            <a:pathLst>
              <a:path w="8602" h="6172" extrusionOk="0">
                <a:moveTo>
                  <a:pt x="350" y="1"/>
                </a:moveTo>
                <a:lnTo>
                  <a:pt x="18" y="3305"/>
                </a:lnTo>
                <a:cubicBezTo>
                  <a:pt x="18" y="3357"/>
                  <a:pt x="1" y="3410"/>
                  <a:pt x="1" y="3462"/>
                </a:cubicBezTo>
                <a:cubicBezTo>
                  <a:pt x="1" y="4091"/>
                  <a:pt x="385" y="4651"/>
                  <a:pt x="962" y="4913"/>
                </a:cubicBezTo>
                <a:lnTo>
                  <a:pt x="3672" y="6049"/>
                </a:lnTo>
                <a:cubicBezTo>
                  <a:pt x="3864" y="6119"/>
                  <a:pt x="4074" y="6172"/>
                  <a:pt x="4284" y="6172"/>
                </a:cubicBezTo>
                <a:cubicBezTo>
                  <a:pt x="4406" y="6172"/>
                  <a:pt x="4528" y="6154"/>
                  <a:pt x="4651" y="6119"/>
                </a:cubicBezTo>
                <a:lnTo>
                  <a:pt x="7081" y="5525"/>
                </a:lnTo>
                <a:cubicBezTo>
                  <a:pt x="7728" y="5367"/>
                  <a:pt x="8200" y="4826"/>
                  <a:pt x="8269" y="4161"/>
                </a:cubicBezTo>
                <a:lnTo>
                  <a:pt x="8602" y="805"/>
                </a:lnTo>
                <a:lnTo>
                  <a:pt x="350" y="1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2" name="Google Shape;562;p22"/>
          <p:cNvSpPr/>
          <p:nvPr/>
        </p:nvSpPr>
        <p:spPr>
          <a:xfrm rot="-320029">
            <a:off x="11115686" y="1001387"/>
            <a:ext cx="1227355" cy="163549"/>
          </a:xfrm>
          <a:custGeom>
            <a:avLst/>
            <a:gdLst/>
            <a:ahLst/>
            <a:cxnLst/>
            <a:rect l="l" t="t" r="r" b="b"/>
            <a:pathLst>
              <a:path w="8270" h="1102" extrusionOk="0">
                <a:moveTo>
                  <a:pt x="18" y="1"/>
                </a:moveTo>
                <a:lnTo>
                  <a:pt x="0" y="298"/>
                </a:lnTo>
                <a:lnTo>
                  <a:pt x="8252" y="1102"/>
                </a:lnTo>
                <a:lnTo>
                  <a:pt x="8269" y="805"/>
                </a:lnTo>
                <a:lnTo>
                  <a:pt x="18" y="1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3" name="Google Shape;563;p22"/>
          <p:cNvSpPr/>
          <p:nvPr/>
        </p:nvSpPr>
        <p:spPr>
          <a:xfrm rot="-320029">
            <a:off x="11055485" y="502882"/>
            <a:ext cx="1328571" cy="537098"/>
          </a:xfrm>
          <a:custGeom>
            <a:avLst/>
            <a:gdLst/>
            <a:ahLst/>
            <a:cxnLst/>
            <a:rect l="l" t="t" r="r" b="b"/>
            <a:pathLst>
              <a:path w="8952" h="3619" extrusionOk="0">
                <a:moveTo>
                  <a:pt x="1679" y="0"/>
                </a:moveTo>
                <a:cubicBezTo>
                  <a:pt x="857" y="122"/>
                  <a:pt x="193" y="787"/>
                  <a:pt x="106" y="1661"/>
                </a:cubicBezTo>
                <a:lnTo>
                  <a:pt x="1" y="2745"/>
                </a:lnTo>
                <a:lnTo>
                  <a:pt x="280" y="2780"/>
                </a:lnTo>
                <a:lnTo>
                  <a:pt x="403" y="1678"/>
                </a:lnTo>
                <a:cubicBezTo>
                  <a:pt x="473" y="874"/>
                  <a:pt x="1154" y="262"/>
                  <a:pt x="1959" y="262"/>
                </a:cubicBezTo>
                <a:cubicBezTo>
                  <a:pt x="2011" y="262"/>
                  <a:pt x="2063" y="262"/>
                  <a:pt x="2116" y="280"/>
                </a:cubicBezTo>
                <a:lnTo>
                  <a:pt x="7238" y="787"/>
                </a:lnTo>
                <a:cubicBezTo>
                  <a:pt x="8042" y="857"/>
                  <a:pt x="8654" y="1538"/>
                  <a:pt x="8654" y="2343"/>
                </a:cubicBezTo>
                <a:cubicBezTo>
                  <a:pt x="8654" y="2395"/>
                  <a:pt x="8654" y="2448"/>
                  <a:pt x="8654" y="2500"/>
                </a:cubicBezTo>
                <a:lnTo>
                  <a:pt x="8532" y="3584"/>
                </a:lnTo>
                <a:lnTo>
                  <a:pt x="8829" y="3619"/>
                </a:lnTo>
                <a:lnTo>
                  <a:pt x="8934" y="2517"/>
                </a:lnTo>
                <a:cubicBezTo>
                  <a:pt x="8951" y="2465"/>
                  <a:pt x="8951" y="2395"/>
                  <a:pt x="8951" y="2343"/>
                </a:cubicBezTo>
                <a:cubicBezTo>
                  <a:pt x="8951" y="1538"/>
                  <a:pt x="8444" y="857"/>
                  <a:pt x="7727" y="594"/>
                </a:cubicBezTo>
                <a:lnTo>
                  <a:pt x="1679" y="0"/>
                </a:lnTo>
                <a:close/>
              </a:path>
            </a:pathLst>
          </a:custGeom>
          <a:solidFill>
            <a:srgbClr val="26939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4" name="Google Shape;564;p22"/>
          <p:cNvSpPr/>
          <p:nvPr/>
        </p:nvSpPr>
        <p:spPr>
          <a:xfrm rot="-320029">
            <a:off x="11283378" y="498048"/>
            <a:ext cx="897885" cy="90976"/>
          </a:xfrm>
          <a:custGeom>
            <a:avLst/>
            <a:gdLst/>
            <a:ahLst/>
            <a:cxnLst/>
            <a:rect l="l" t="t" r="r" b="b"/>
            <a:pathLst>
              <a:path w="6050" h="613" extrusionOk="0">
                <a:moveTo>
                  <a:pt x="281" y="1"/>
                </a:moveTo>
                <a:cubicBezTo>
                  <a:pt x="176" y="1"/>
                  <a:pt x="88" y="1"/>
                  <a:pt x="1" y="18"/>
                </a:cubicBezTo>
                <a:lnTo>
                  <a:pt x="6049" y="612"/>
                </a:lnTo>
                <a:cubicBezTo>
                  <a:pt x="5892" y="560"/>
                  <a:pt x="5752" y="525"/>
                  <a:pt x="5595" y="508"/>
                </a:cubicBezTo>
                <a:lnTo>
                  <a:pt x="455" y="1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5" name="Google Shape;565;p22"/>
          <p:cNvSpPr/>
          <p:nvPr/>
        </p:nvSpPr>
        <p:spPr>
          <a:xfrm rot="-320029">
            <a:off x="11074466" y="910072"/>
            <a:ext cx="1310317" cy="129859"/>
          </a:xfrm>
          <a:custGeom>
            <a:avLst/>
            <a:gdLst/>
            <a:ahLst/>
            <a:cxnLst/>
            <a:rect l="l" t="t" r="r" b="b"/>
            <a:pathLst>
              <a:path w="8829" h="875" extrusionOk="0">
                <a:moveTo>
                  <a:pt x="8829" y="875"/>
                </a:moveTo>
                <a:lnTo>
                  <a:pt x="8532" y="840"/>
                </a:lnTo>
                <a:lnTo>
                  <a:pt x="8532" y="840"/>
                </a:lnTo>
                <a:lnTo>
                  <a:pt x="8829" y="875"/>
                </a:lnTo>
                <a:lnTo>
                  <a:pt x="8829" y="875"/>
                </a:lnTo>
                <a:close/>
                <a:moveTo>
                  <a:pt x="280" y="36"/>
                </a:moveTo>
                <a:lnTo>
                  <a:pt x="1" y="1"/>
                </a:lnTo>
                <a:lnTo>
                  <a:pt x="1" y="1"/>
                </a:lnTo>
                <a:lnTo>
                  <a:pt x="280" y="36"/>
                </a:lnTo>
                <a:lnTo>
                  <a:pt x="280" y="36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6" name="Google Shape;566;p22"/>
          <p:cNvSpPr/>
          <p:nvPr/>
        </p:nvSpPr>
        <p:spPr>
          <a:xfrm rot="-320029">
            <a:off x="11072806" y="954467"/>
            <a:ext cx="1312840" cy="171414"/>
          </a:xfrm>
          <a:custGeom>
            <a:avLst/>
            <a:gdLst/>
            <a:ahLst/>
            <a:cxnLst/>
            <a:rect l="l" t="t" r="r" b="b"/>
            <a:pathLst>
              <a:path w="8846" h="1155" extrusionOk="0">
                <a:moveTo>
                  <a:pt x="18" y="1"/>
                </a:moveTo>
                <a:lnTo>
                  <a:pt x="0" y="281"/>
                </a:lnTo>
                <a:lnTo>
                  <a:pt x="280" y="316"/>
                </a:lnTo>
                <a:lnTo>
                  <a:pt x="315" y="36"/>
                </a:lnTo>
                <a:lnTo>
                  <a:pt x="18" y="1"/>
                </a:lnTo>
                <a:close/>
                <a:moveTo>
                  <a:pt x="8566" y="840"/>
                </a:moveTo>
                <a:lnTo>
                  <a:pt x="8531" y="1120"/>
                </a:lnTo>
                <a:lnTo>
                  <a:pt x="8828" y="1155"/>
                </a:lnTo>
                <a:lnTo>
                  <a:pt x="8846" y="857"/>
                </a:lnTo>
                <a:lnTo>
                  <a:pt x="8566" y="840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7" name="Google Shape;567;p22"/>
          <p:cNvSpPr/>
          <p:nvPr/>
        </p:nvSpPr>
        <p:spPr>
          <a:xfrm rot="-320029">
            <a:off x="11071214" y="910222"/>
            <a:ext cx="1315512" cy="171414"/>
          </a:xfrm>
          <a:custGeom>
            <a:avLst/>
            <a:gdLst/>
            <a:ahLst/>
            <a:cxnLst/>
            <a:rect l="l" t="t" r="r" b="b"/>
            <a:pathLst>
              <a:path w="8864" h="1155" extrusionOk="0">
                <a:moveTo>
                  <a:pt x="36" y="1"/>
                </a:moveTo>
                <a:lnTo>
                  <a:pt x="1" y="298"/>
                </a:lnTo>
                <a:lnTo>
                  <a:pt x="298" y="333"/>
                </a:lnTo>
                <a:lnTo>
                  <a:pt x="315" y="36"/>
                </a:lnTo>
                <a:lnTo>
                  <a:pt x="36" y="1"/>
                </a:lnTo>
                <a:close/>
                <a:moveTo>
                  <a:pt x="8567" y="840"/>
                </a:moveTo>
                <a:lnTo>
                  <a:pt x="8549" y="1137"/>
                </a:lnTo>
                <a:lnTo>
                  <a:pt x="8829" y="1154"/>
                </a:lnTo>
                <a:lnTo>
                  <a:pt x="8864" y="875"/>
                </a:lnTo>
                <a:lnTo>
                  <a:pt x="8567" y="840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8" name="Google Shape;568;p22"/>
          <p:cNvSpPr/>
          <p:nvPr/>
        </p:nvSpPr>
        <p:spPr>
          <a:xfrm rot="-320029">
            <a:off x="11063338" y="1040899"/>
            <a:ext cx="1359590" cy="965262"/>
          </a:xfrm>
          <a:custGeom>
            <a:avLst/>
            <a:gdLst/>
            <a:ahLst/>
            <a:cxnLst/>
            <a:rect l="l" t="t" r="r" b="b"/>
            <a:pathLst>
              <a:path w="9161" h="6504" extrusionOk="0">
                <a:moveTo>
                  <a:pt x="332" y="1"/>
                </a:moveTo>
                <a:lnTo>
                  <a:pt x="0" y="3322"/>
                </a:lnTo>
                <a:cubicBezTo>
                  <a:pt x="0" y="3375"/>
                  <a:pt x="0" y="3445"/>
                  <a:pt x="0" y="3497"/>
                </a:cubicBezTo>
                <a:cubicBezTo>
                  <a:pt x="0" y="4231"/>
                  <a:pt x="437" y="4913"/>
                  <a:pt x="1136" y="5210"/>
                </a:cubicBezTo>
                <a:lnTo>
                  <a:pt x="3829" y="6346"/>
                </a:lnTo>
                <a:cubicBezTo>
                  <a:pt x="4056" y="6451"/>
                  <a:pt x="4318" y="6504"/>
                  <a:pt x="4563" y="6504"/>
                </a:cubicBezTo>
                <a:cubicBezTo>
                  <a:pt x="4703" y="6504"/>
                  <a:pt x="4860" y="6486"/>
                  <a:pt x="5000" y="6434"/>
                </a:cubicBezTo>
                <a:lnTo>
                  <a:pt x="7430" y="5857"/>
                </a:lnTo>
                <a:cubicBezTo>
                  <a:pt x="8199" y="5665"/>
                  <a:pt x="8758" y="5018"/>
                  <a:pt x="8828" y="4231"/>
                </a:cubicBezTo>
                <a:lnTo>
                  <a:pt x="9160" y="875"/>
                </a:lnTo>
                <a:lnTo>
                  <a:pt x="8881" y="840"/>
                </a:lnTo>
                <a:lnTo>
                  <a:pt x="8548" y="4196"/>
                </a:lnTo>
                <a:cubicBezTo>
                  <a:pt x="8479" y="4861"/>
                  <a:pt x="8007" y="5402"/>
                  <a:pt x="7360" y="5560"/>
                </a:cubicBezTo>
                <a:lnTo>
                  <a:pt x="4930" y="6154"/>
                </a:lnTo>
                <a:cubicBezTo>
                  <a:pt x="4807" y="6189"/>
                  <a:pt x="4685" y="6207"/>
                  <a:pt x="4563" y="6207"/>
                </a:cubicBezTo>
                <a:cubicBezTo>
                  <a:pt x="4353" y="6207"/>
                  <a:pt x="4143" y="6154"/>
                  <a:pt x="3951" y="6084"/>
                </a:cubicBezTo>
                <a:lnTo>
                  <a:pt x="1241" y="4948"/>
                </a:lnTo>
                <a:cubicBezTo>
                  <a:pt x="664" y="4686"/>
                  <a:pt x="280" y="4126"/>
                  <a:pt x="280" y="3497"/>
                </a:cubicBezTo>
                <a:cubicBezTo>
                  <a:pt x="280" y="3445"/>
                  <a:pt x="297" y="3392"/>
                  <a:pt x="297" y="3340"/>
                </a:cubicBezTo>
                <a:lnTo>
                  <a:pt x="629" y="36"/>
                </a:lnTo>
                <a:lnTo>
                  <a:pt x="332" y="1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9" name="Google Shape;569;p22"/>
          <p:cNvSpPr/>
          <p:nvPr/>
        </p:nvSpPr>
        <p:spPr>
          <a:xfrm rot="-320029">
            <a:off x="11071611" y="996194"/>
            <a:ext cx="1315512" cy="173938"/>
          </a:xfrm>
          <a:custGeom>
            <a:avLst/>
            <a:gdLst/>
            <a:ahLst/>
            <a:cxnLst/>
            <a:rect l="l" t="t" r="r" b="b"/>
            <a:pathLst>
              <a:path w="8864" h="1172" extrusionOk="0">
                <a:moveTo>
                  <a:pt x="35" y="1"/>
                </a:moveTo>
                <a:lnTo>
                  <a:pt x="0" y="298"/>
                </a:lnTo>
                <a:lnTo>
                  <a:pt x="297" y="333"/>
                </a:lnTo>
                <a:lnTo>
                  <a:pt x="315" y="36"/>
                </a:lnTo>
                <a:lnTo>
                  <a:pt x="35" y="1"/>
                </a:lnTo>
                <a:close/>
                <a:moveTo>
                  <a:pt x="8566" y="840"/>
                </a:moveTo>
                <a:lnTo>
                  <a:pt x="8549" y="1137"/>
                </a:lnTo>
                <a:lnTo>
                  <a:pt x="8828" y="1172"/>
                </a:lnTo>
                <a:lnTo>
                  <a:pt x="8863" y="875"/>
                </a:lnTo>
                <a:lnTo>
                  <a:pt x="8566" y="840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0" name="Google Shape;570;p22"/>
          <p:cNvSpPr/>
          <p:nvPr/>
        </p:nvSpPr>
        <p:spPr>
          <a:xfrm rot="-320029">
            <a:off x="10972198" y="431443"/>
            <a:ext cx="1369979" cy="1461102"/>
          </a:xfrm>
          <a:custGeom>
            <a:avLst/>
            <a:gdLst/>
            <a:ahLst/>
            <a:cxnLst/>
            <a:rect l="l" t="t" r="r" b="b"/>
            <a:pathLst>
              <a:path w="9231" h="9845" extrusionOk="0">
                <a:moveTo>
                  <a:pt x="2303" y="0"/>
                </a:moveTo>
                <a:cubicBezTo>
                  <a:pt x="1427" y="0"/>
                  <a:pt x="677" y="657"/>
                  <a:pt x="595" y="1546"/>
                </a:cubicBezTo>
                <a:lnTo>
                  <a:pt x="70" y="6825"/>
                </a:lnTo>
                <a:cubicBezTo>
                  <a:pt x="1" y="7577"/>
                  <a:pt x="420" y="8276"/>
                  <a:pt x="1119" y="8574"/>
                </a:cubicBezTo>
                <a:lnTo>
                  <a:pt x="3811" y="9710"/>
                </a:lnTo>
                <a:cubicBezTo>
                  <a:pt x="4033" y="9798"/>
                  <a:pt x="4261" y="9845"/>
                  <a:pt x="4492" y="9845"/>
                </a:cubicBezTo>
                <a:cubicBezTo>
                  <a:pt x="4626" y="9845"/>
                  <a:pt x="4761" y="9829"/>
                  <a:pt x="4895" y="9797"/>
                </a:cubicBezTo>
                <a:lnTo>
                  <a:pt x="7308" y="9203"/>
                </a:lnTo>
                <a:cubicBezTo>
                  <a:pt x="8024" y="9028"/>
                  <a:pt x="8549" y="8434"/>
                  <a:pt x="8619" y="7699"/>
                </a:cubicBezTo>
                <a:lnTo>
                  <a:pt x="9143" y="2385"/>
                </a:lnTo>
                <a:cubicBezTo>
                  <a:pt x="9231" y="1441"/>
                  <a:pt x="8531" y="602"/>
                  <a:pt x="7605" y="515"/>
                </a:cubicBezTo>
                <a:lnTo>
                  <a:pt x="2465" y="8"/>
                </a:lnTo>
                <a:cubicBezTo>
                  <a:pt x="2411" y="3"/>
                  <a:pt x="2356" y="0"/>
                  <a:pt x="230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1" name="Google Shape;571;p22"/>
          <p:cNvSpPr/>
          <p:nvPr/>
        </p:nvSpPr>
        <p:spPr>
          <a:xfrm rot="-320029">
            <a:off x="10961781" y="409302"/>
            <a:ext cx="1388234" cy="1504883"/>
          </a:xfrm>
          <a:custGeom>
            <a:avLst/>
            <a:gdLst/>
            <a:ahLst/>
            <a:cxnLst/>
            <a:rect l="l" t="t" r="r" b="b"/>
            <a:pathLst>
              <a:path w="9354" h="10140" extrusionOk="0">
                <a:moveTo>
                  <a:pt x="2518" y="298"/>
                </a:moveTo>
                <a:lnTo>
                  <a:pt x="7657" y="804"/>
                </a:lnTo>
                <a:cubicBezTo>
                  <a:pt x="8462" y="874"/>
                  <a:pt x="9073" y="1574"/>
                  <a:pt x="9073" y="2360"/>
                </a:cubicBezTo>
                <a:cubicBezTo>
                  <a:pt x="9073" y="2413"/>
                  <a:pt x="9073" y="2465"/>
                  <a:pt x="9056" y="2518"/>
                </a:cubicBezTo>
                <a:lnTo>
                  <a:pt x="8531" y="7849"/>
                </a:lnTo>
                <a:cubicBezTo>
                  <a:pt x="8479" y="8496"/>
                  <a:pt x="7990" y="9056"/>
                  <a:pt x="7343" y="9213"/>
                </a:cubicBezTo>
                <a:lnTo>
                  <a:pt x="4930" y="9807"/>
                </a:lnTo>
                <a:cubicBezTo>
                  <a:pt x="4808" y="9825"/>
                  <a:pt x="4668" y="9842"/>
                  <a:pt x="4546" y="9842"/>
                </a:cubicBezTo>
                <a:cubicBezTo>
                  <a:pt x="4336" y="9842"/>
                  <a:pt x="4144" y="9807"/>
                  <a:pt x="3934" y="9720"/>
                </a:cubicBezTo>
                <a:lnTo>
                  <a:pt x="1242" y="8584"/>
                </a:lnTo>
                <a:cubicBezTo>
                  <a:pt x="665" y="8339"/>
                  <a:pt x="280" y="7762"/>
                  <a:pt x="280" y="7133"/>
                </a:cubicBezTo>
                <a:cubicBezTo>
                  <a:pt x="280" y="7098"/>
                  <a:pt x="280" y="7045"/>
                  <a:pt x="298" y="6993"/>
                </a:cubicBezTo>
                <a:lnTo>
                  <a:pt x="805" y="1714"/>
                </a:lnTo>
                <a:cubicBezTo>
                  <a:pt x="892" y="892"/>
                  <a:pt x="1574" y="298"/>
                  <a:pt x="2361" y="298"/>
                </a:cubicBezTo>
                <a:close/>
                <a:moveTo>
                  <a:pt x="2361" y="0"/>
                </a:moveTo>
                <a:cubicBezTo>
                  <a:pt x="1417" y="0"/>
                  <a:pt x="612" y="717"/>
                  <a:pt x="525" y="1679"/>
                </a:cubicBezTo>
                <a:lnTo>
                  <a:pt x="1" y="6958"/>
                </a:lnTo>
                <a:cubicBezTo>
                  <a:pt x="1" y="7010"/>
                  <a:pt x="1" y="7080"/>
                  <a:pt x="1" y="7133"/>
                </a:cubicBezTo>
                <a:cubicBezTo>
                  <a:pt x="1" y="7884"/>
                  <a:pt x="438" y="8566"/>
                  <a:pt x="1137" y="8846"/>
                </a:cubicBezTo>
                <a:lnTo>
                  <a:pt x="3829" y="10000"/>
                </a:lnTo>
                <a:cubicBezTo>
                  <a:pt x="4056" y="10087"/>
                  <a:pt x="4301" y="10139"/>
                  <a:pt x="4546" y="10139"/>
                </a:cubicBezTo>
                <a:cubicBezTo>
                  <a:pt x="4703" y="10139"/>
                  <a:pt x="4843" y="10122"/>
                  <a:pt x="5000" y="10087"/>
                </a:cubicBezTo>
                <a:lnTo>
                  <a:pt x="7413" y="9493"/>
                </a:lnTo>
                <a:cubicBezTo>
                  <a:pt x="8182" y="9300"/>
                  <a:pt x="8759" y="8654"/>
                  <a:pt x="8829" y="7867"/>
                </a:cubicBezTo>
                <a:lnTo>
                  <a:pt x="9353" y="2553"/>
                </a:lnTo>
                <a:cubicBezTo>
                  <a:pt x="9353" y="2483"/>
                  <a:pt x="9353" y="2430"/>
                  <a:pt x="9353" y="2360"/>
                </a:cubicBezTo>
                <a:cubicBezTo>
                  <a:pt x="9353" y="1416"/>
                  <a:pt x="8636" y="612"/>
                  <a:pt x="7675" y="507"/>
                </a:cubicBezTo>
                <a:lnTo>
                  <a:pt x="2553" y="18"/>
                </a:lnTo>
                <a:cubicBezTo>
                  <a:pt x="2483" y="0"/>
                  <a:pt x="2430" y="0"/>
                  <a:pt x="23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2" name="Google Shape;572;p22"/>
          <p:cNvSpPr/>
          <p:nvPr/>
        </p:nvSpPr>
        <p:spPr>
          <a:xfrm rot="-320029">
            <a:off x="1254514" y="778373"/>
            <a:ext cx="6346187" cy="6033931"/>
          </a:xfrm>
          <a:custGeom>
            <a:avLst/>
            <a:gdLst/>
            <a:ahLst/>
            <a:cxnLst/>
            <a:rect l="l" t="t" r="r" b="b"/>
            <a:pathLst>
              <a:path w="42761" h="40657" extrusionOk="0">
                <a:moveTo>
                  <a:pt x="3698" y="1"/>
                </a:moveTo>
                <a:cubicBezTo>
                  <a:pt x="3142" y="1"/>
                  <a:pt x="2654" y="423"/>
                  <a:pt x="2588" y="1002"/>
                </a:cubicBezTo>
                <a:lnTo>
                  <a:pt x="18" y="27171"/>
                </a:lnTo>
                <a:cubicBezTo>
                  <a:pt x="1" y="27433"/>
                  <a:pt x="71" y="27695"/>
                  <a:pt x="211" y="27905"/>
                </a:cubicBezTo>
                <a:cubicBezTo>
                  <a:pt x="1452" y="29688"/>
                  <a:pt x="2466" y="31699"/>
                  <a:pt x="3480" y="33604"/>
                </a:cubicBezTo>
                <a:cubicBezTo>
                  <a:pt x="4109" y="34775"/>
                  <a:pt x="4791" y="35912"/>
                  <a:pt x="5490" y="37030"/>
                </a:cubicBezTo>
                <a:cubicBezTo>
                  <a:pt x="5682" y="37310"/>
                  <a:pt x="5980" y="37502"/>
                  <a:pt x="6312" y="37537"/>
                </a:cubicBezTo>
                <a:lnTo>
                  <a:pt x="38093" y="40649"/>
                </a:lnTo>
                <a:cubicBezTo>
                  <a:pt x="38135" y="40654"/>
                  <a:pt x="38176" y="40656"/>
                  <a:pt x="38217" y="40656"/>
                </a:cubicBezTo>
                <a:cubicBezTo>
                  <a:pt x="38776" y="40656"/>
                  <a:pt x="39250" y="40224"/>
                  <a:pt x="39299" y="39670"/>
                </a:cubicBezTo>
                <a:lnTo>
                  <a:pt x="42708" y="4935"/>
                </a:lnTo>
                <a:cubicBezTo>
                  <a:pt x="42760" y="4323"/>
                  <a:pt x="42323" y="3799"/>
                  <a:pt x="41729" y="3729"/>
                </a:cubicBezTo>
                <a:lnTo>
                  <a:pt x="3794" y="5"/>
                </a:lnTo>
                <a:cubicBezTo>
                  <a:pt x="3762" y="2"/>
                  <a:pt x="3730" y="1"/>
                  <a:pt x="369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3" name="Google Shape;573;p22"/>
          <p:cNvSpPr/>
          <p:nvPr/>
        </p:nvSpPr>
        <p:spPr>
          <a:xfrm rot="-320029">
            <a:off x="1236517" y="758451"/>
            <a:ext cx="6379875" cy="6076227"/>
          </a:xfrm>
          <a:custGeom>
            <a:avLst/>
            <a:gdLst/>
            <a:ahLst/>
            <a:cxnLst/>
            <a:rect l="l" t="t" r="r" b="b"/>
            <a:pathLst>
              <a:path w="42988" h="40942" extrusionOk="0">
                <a:moveTo>
                  <a:pt x="3812" y="280"/>
                </a:moveTo>
                <a:cubicBezTo>
                  <a:pt x="3846" y="280"/>
                  <a:pt x="3881" y="280"/>
                  <a:pt x="3899" y="297"/>
                </a:cubicBezTo>
                <a:lnTo>
                  <a:pt x="41833" y="4003"/>
                </a:lnTo>
                <a:cubicBezTo>
                  <a:pt x="42323" y="4056"/>
                  <a:pt x="42690" y="4475"/>
                  <a:pt x="42690" y="4965"/>
                </a:cubicBezTo>
                <a:cubicBezTo>
                  <a:pt x="42690" y="4982"/>
                  <a:pt x="42690" y="5017"/>
                  <a:pt x="42690" y="5052"/>
                </a:cubicBezTo>
                <a:lnTo>
                  <a:pt x="39281" y="39788"/>
                </a:lnTo>
                <a:cubicBezTo>
                  <a:pt x="39229" y="40277"/>
                  <a:pt x="38809" y="40644"/>
                  <a:pt x="38320" y="40644"/>
                </a:cubicBezTo>
                <a:lnTo>
                  <a:pt x="38232" y="40644"/>
                </a:lnTo>
                <a:lnTo>
                  <a:pt x="6451" y="37533"/>
                </a:lnTo>
                <a:cubicBezTo>
                  <a:pt x="6154" y="37498"/>
                  <a:pt x="5892" y="37340"/>
                  <a:pt x="5734" y="37078"/>
                </a:cubicBezTo>
                <a:cubicBezTo>
                  <a:pt x="5035" y="35959"/>
                  <a:pt x="4353" y="34840"/>
                  <a:pt x="3742" y="33669"/>
                </a:cubicBezTo>
                <a:cubicBezTo>
                  <a:pt x="2728" y="31764"/>
                  <a:pt x="1696" y="29753"/>
                  <a:pt x="455" y="27953"/>
                </a:cubicBezTo>
                <a:cubicBezTo>
                  <a:pt x="350" y="27796"/>
                  <a:pt x="298" y="27603"/>
                  <a:pt x="298" y="27411"/>
                </a:cubicBezTo>
                <a:cubicBezTo>
                  <a:pt x="298" y="27393"/>
                  <a:pt x="298" y="27358"/>
                  <a:pt x="298" y="27324"/>
                </a:cubicBezTo>
                <a:lnTo>
                  <a:pt x="2868" y="1137"/>
                </a:lnTo>
                <a:cubicBezTo>
                  <a:pt x="2902" y="647"/>
                  <a:pt x="3322" y="280"/>
                  <a:pt x="3812" y="280"/>
                </a:cubicBezTo>
                <a:close/>
                <a:moveTo>
                  <a:pt x="3812" y="0"/>
                </a:moveTo>
                <a:cubicBezTo>
                  <a:pt x="3182" y="0"/>
                  <a:pt x="2640" y="472"/>
                  <a:pt x="2570" y="1119"/>
                </a:cubicBezTo>
                <a:lnTo>
                  <a:pt x="1" y="27289"/>
                </a:lnTo>
                <a:cubicBezTo>
                  <a:pt x="1" y="27341"/>
                  <a:pt x="1" y="27376"/>
                  <a:pt x="1" y="27411"/>
                </a:cubicBezTo>
                <a:cubicBezTo>
                  <a:pt x="1" y="27673"/>
                  <a:pt x="70" y="27918"/>
                  <a:pt x="228" y="28128"/>
                </a:cubicBezTo>
                <a:cubicBezTo>
                  <a:pt x="1452" y="29893"/>
                  <a:pt x="2465" y="31904"/>
                  <a:pt x="3479" y="33809"/>
                </a:cubicBezTo>
                <a:cubicBezTo>
                  <a:pt x="4091" y="34980"/>
                  <a:pt x="4790" y="36117"/>
                  <a:pt x="5490" y="37235"/>
                </a:cubicBezTo>
                <a:cubicBezTo>
                  <a:pt x="5699" y="37568"/>
                  <a:pt x="6049" y="37777"/>
                  <a:pt x="6434" y="37812"/>
                </a:cubicBezTo>
                <a:lnTo>
                  <a:pt x="38197" y="40941"/>
                </a:lnTo>
                <a:lnTo>
                  <a:pt x="38320" y="40941"/>
                </a:lnTo>
                <a:cubicBezTo>
                  <a:pt x="38966" y="40941"/>
                  <a:pt x="39508" y="40452"/>
                  <a:pt x="39561" y="39823"/>
                </a:cubicBezTo>
                <a:lnTo>
                  <a:pt x="42970" y="5087"/>
                </a:lnTo>
                <a:cubicBezTo>
                  <a:pt x="42987" y="5035"/>
                  <a:pt x="42987" y="5000"/>
                  <a:pt x="42987" y="4965"/>
                </a:cubicBezTo>
                <a:cubicBezTo>
                  <a:pt x="42987" y="4318"/>
                  <a:pt x="42498" y="3776"/>
                  <a:pt x="41851" y="3724"/>
                </a:cubicBezTo>
                <a:lnTo>
                  <a:pt x="39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4" name="Google Shape;574;p22"/>
          <p:cNvSpPr/>
          <p:nvPr/>
        </p:nvSpPr>
        <p:spPr>
          <a:xfrm rot="-320029">
            <a:off x="3140451" y="976800"/>
            <a:ext cx="7866" cy="2819"/>
          </a:xfrm>
          <a:custGeom>
            <a:avLst/>
            <a:gdLst/>
            <a:ahLst/>
            <a:cxnLst/>
            <a:rect l="l" t="t" r="r" b="b"/>
            <a:pathLst>
              <a:path w="53" h="19" extrusionOk="0">
                <a:moveTo>
                  <a:pt x="53" y="18"/>
                </a:moveTo>
                <a:lnTo>
                  <a:pt x="0" y="1"/>
                </a:lnTo>
                <a:lnTo>
                  <a:pt x="53" y="18"/>
                </a:lnTo>
                <a:lnTo>
                  <a:pt x="53" y="18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5" name="Google Shape;575;p22"/>
          <p:cNvSpPr/>
          <p:nvPr/>
        </p:nvSpPr>
        <p:spPr>
          <a:xfrm rot="-320029">
            <a:off x="3159754" y="932560"/>
            <a:ext cx="26120" cy="2672"/>
          </a:xfrm>
          <a:custGeom>
            <a:avLst/>
            <a:gdLst/>
            <a:ahLst/>
            <a:cxnLst/>
            <a:rect l="l" t="t" r="r" b="b"/>
            <a:pathLst>
              <a:path w="176" h="18" extrusionOk="0">
                <a:moveTo>
                  <a:pt x="176" y="18"/>
                </a:moveTo>
                <a:lnTo>
                  <a:pt x="1" y="0"/>
                </a:lnTo>
                <a:lnTo>
                  <a:pt x="176" y="18"/>
                </a:lnTo>
                <a:lnTo>
                  <a:pt x="176" y="18"/>
                </a:lnTo>
                <a:close/>
              </a:path>
            </a:pathLst>
          </a:custGeom>
          <a:solidFill>
            <a:srgbClr val="4B656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6" name="Google Shape;576;p22"/>
          <p:cNvSpPr/>
          <p:nvPr/>
        </p:nvSpPr>
        <p:spPr>
          <a:xfrm rot="-320029">
            <a:off x="3185886" y="933381"/>
            <a:ext cx="10538" cy="2819"/>
          </a:xfrm>
          <a:custGeom>
            <a:avLst/>
            <a:gdLst/>
            <a:ahLst/>
            <a:cxnLst/>
            <a:rect l="l" t="t" r="r" b="b"/>
            <a:pathLst>
              <a:path w="71" h="19" extrusionOk="0">
                <a:moveTo>
                  <a:pt x="1" y="1"/>
                </a:moveTo>
                <a:lnTo>
                  <a:pt x="71" y="18"/>
                </a:lnTo>
                <a:lnTo>
                  <a:pt x="71" y="1"/>
                </a:lnTo>
                <a:close/>
              </a:path>
            </a:pathLst>
          </a:custGeom>
          <a:solidFill>
            <a:srgbClr val="4B656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7" name="Google Shape;577;p22"/>
          <p:cNvSpPr/>
          <p:nvPr/>
        </p:nvSpPr>
        <p:spPr>
          <a:xfrm rot="-320029">
            <a:off x="1218118" y="6138205"/>
            <a:ext cx="12227699" cy="1232846"/>
          </a:xfrm>
          <a:custGeom>
            <a:avLst/>
            <a:gdLst/>
            <a:ahLst/>
            <a:cxnLst/>
            <a:rect l="l" t="t" r="r" b="b"/>
            <a:pathLst>
              <a:path w="82391" h="8307" extrusionOk="0">
                <a:moveTo>
                  <a:pt x="149" y="0"/>
                </a:moveTo>
                <a:cubicBezTo>
                  <a:pt x="74" y="0"/>
                  <a:pt x="18" y="63"/>
                  <a:pt x="18" y="125"/>
                </a:cubicBezTo>
                <a:cubicBezTo>
                  <a:pt x="1" y="213"/>
                  <a:pt x="53" y="283"/>
                  <a:pt x="141" y="283"/>
                </a:cubicBezTo>
                <a:lnTo>
                  <a:pt x="82233" y="8307"/>
                </a:lnTo>
                <a:cubicBezTo>
                  <a:pt x="82303" y="8307"/>
                  <a:pt x="82390" y="8254"/>
                  <a:pt x="82390" y="8167"/>
                </a:cubicBezTo>
                <a:cubicBezTo>
                  <a:pt x="82390" y="8097"/>
                  <a:pt x="82338" y="8010"/>
                  <a:pt x="82250" y="8010"/>
                </a:cubicBezTo>
                <a:lnTo>
                  <a:pt x="176" y="3"/>
                </a:lnTo>
                <a:cubicBezTo>
                  <a:pt x="166" y="1"/>
                  <a:pt x="157" y="0"/>
                  <a:pt x="14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8" name="Google Shape;578;p22"/>
          <p:cNvSpPr/>
          <p:nvPr/>
        </p:nvSpPr>
        <p:spPr>
          <a:xfrm rot="-320029">
            <a:off x="1230181" y="6267349"/>
            <a:ext cx="12227699" cy="1232846"/>
          </a:xfrm>
          <a:custGeom>
            <a:avLst/>
            <a:gdLst/>
            <a:ahLst/>
            <a:cxnLst/>
            <a:rect l="l" t="t" r="r" b="b"/>
            <a:pathLst>
              <a:path w="82391" h="8307" extrusionOk="0">
                <a:moveTo>
                  <a:pt x="149" y="0"/>
                </a:moveTo>
                <a:cubicBezTo>
                  <a:pt x="74" y="0"/>
                  <a:pt x="18" y="63"/>
                  <a:pt x="18" y="126"/>
                </a:cubicBezTo>
                <a:cubicBezTo>
                  <a:pt x="1" y="213"/>
                  <a:pt x="53" y="283"/>
                  <a:pt x="141" y="283"/>
                </a:cubicBezTo>
                <a:lnTo>
                  <a:pt x="82233" y="8307"/>
                </a:lnTo>
                <a:cubicBezTo>
                  <a:pt x="82303" y="8307"/>
                  <a:pt x="82390" y="8254"/>
                  <a:pt x="82390" y="8167"/>
                </a:cubicBezTo>
                <a:cubicBezTo>
                  <a:pt x="82390" y="8097"/>
                  <a:pt x="82338" y="8010"/>
                  <a:pt x="82250" y="8010"/>
                </a:cubicBezTo>
                <a:lnTo>
                  <a:pt x="176" y="3"/>
                </a:lnTo>
                <a:cubicBezTo>
                  <a:pt x="166" y="1"/>
                  <a:pt x="157" y="0"/>
                  <a:pt x="14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9" name="Google Shape;579;p22"/>
          <p:cNvSpPr/>
          <p:nvPr/>
        </p:nvSpPr>
        <p:spPr>
          <a:xfrm rot="-320029">
            <a:off x="6874862" y="7434768"/>
            <a:ext cx="965262" cy="557726"/>
          </a:xfrm>
          <a:custGeom>
            <a:avLst/>
            <a:gdLst/>
            <a:ahLst/>
            <a:cxnLst/>
            <a:rect l="l" t="t" r="r" b="b"/>
            <a:pathLst>
              <a:path w="6504" h="3758" extrusionOk="0">
                <a:moveTo>
                  <a:pt x="211" y="0"/>
                </a:moveTo>
                <a:lnTo>
                  <a:pt x="176" y="297"/>
                </a:lnTo>
                <a:cubicBezTo>
                  <a:pt x="1" y="2028"/>
                  <a:pt x="1277" y="3584"/>
                  <a:pt x="3025" y="3741"/>
                </a:cubicBezTo>
                <a:cubicBezTo>
                  <a:pt x="3132" y="3752"/>
                  <a:pt x="3237" y="3757"/>
                  <a:pt x="3342" y="3757"/>
                </a:cubicBezTo>
                <a:cubicBezTo>
                  <a:pt x="4942" y="3757"/>
                  <a:pt x="6321" y="2533"/>
                  <a:pt x="6469" y="909"/>
                </a:cubicBezTo>
                <a:lnTo>
                  <a:pt x="6504" y="612"/>
                </a:lnTo>
                <a:lnTo>
                  <a:pt x="21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0" name="Google Shape;580;p22"/>
          <p:cNvSpPr/>
          <p:nvPr/>
        </p:nvSpPr>
        <p:spPr>
          <a:xfrm rot="-320029">
            <a:off x="6872365" y="7406541"/>
            <a:ext cx="996429" cy="613530"/>
          </a:xfrm>
          <a:custGeom>
            <a:avLst/>
            <a:gdLst/>
            <a:ahLst/>
            <a:cxnLst/>
            <a:rect l="l" t="t" r="r" b="b"/>
            <a:pathLst>
              <a:path w="6714" h="4134" extrusionOk="0">
                <a:moveTo>
                  <a:pt x="391" y="392"/>
                </a:moveTo>
                <a:lnTo>
                  <a:pt x="6311" y="969"/>
                </a:lnTo>
                <a:lnTo>
                  <a:pt x="6311" y="1074"/>
                </a:lnTo>
                <a:cubicBezTo>
                  <a:pt x="6154" y="2612"/>
                  <a:pt x="4860" y="3748"/>
                  <a:pt x="3357" y="3748"/>
                </a:cubicBezTo>
                <a:lnTo>
                  <a:pt x="3059" y="3748"/>
                </a:lnTo>
                <a:cubicBezTo>
                  <a:pt x="1521" y="3591"/>
                  <a:pt x="367" y="2297"/>
                  <a:pt x="367" y="777"/>
                </a:cubicBezTo>
                <a:cubicBezTo>
                  <a:pt x="367" y="689"/>
                  <a:pt x="367" y="584"/>
                  <a:pt x="385" y="497"/>
                </a:cubicBezTo>
                <a:lnTo>
                  <a:pt x="391" y="392"/>
                </a:lnTo>
                <a:close/>
                <a:moveTo>
                  <a:pt x="203" y="1"/>
                </a:moveTo>
                <a:cubicBezTo>
                  <a:pt x="166" y="1"/>
                  <a:pt x="131" y="17"/>
                  <a:pt x="105" y="42"/>
                </a:cubicBezTo>
                <a:cubicBezTo>
                  <a:pt x="70" y="77"/>
                  <a:pt x="35" y="130"/>
                  <a:pt x="35" y="165"/>
                </a:cubicBezTo>
                <a:lnTo>
                  <a:pt x="18" y="462"/>
                </a:lnTo>
                <a:cubicBezTo>
                  <a:pt x="0" y="567"/>
                  <a:pt x="0" y="672"/>
                  <a:pt x="0" y="777"/>
                </a:cubicBezTo>
                <a:cubicBezTo>
                  <a:pt x="0" y="2490"/>
                  <a:pt x="1294" y="3941"/>
                  <a:pt x="3025" y="4116"/>
                </a:cubicBezTo>
                <a:cubicBezTo>
                  <a:pt x="3129" y="4133"/>
                  <a:pt x="3234" y="4133"/>
                  <a:pt x="3357" y="4133"/>
                </a:cubicBezTo>
                <a:cubicBezTo>
                  <a:pt x="5052" y="4133"/>
                  <a:pt x="6503" y="2839"/>
                  <a:pt x="6678" y="1109"/>
                </a:cubicBezTo>
                <a:lnTo>
                  <a:pt x="6713" y="812"/>
                </a:lnTo>
                <a:cubicBezTo>
                  <a:pt x="6713" y="724"/>
                  <a:pt x="6643" y="619"/>
                  <a:pt x="6538" y="619"/>
                </a:cubicBezTo>
                <a:lnTo>
                  <a:pt x="245" y="7"/>
                </a:lnTo>
                <a:cubicBezTo>
                  <a:pt x="231" y="3"/>
                  <a:pt x="217" y="1"/>
                  <a:pt x="20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1" name="Google Shape;581;p22"/>
          <p:cNvSpPr txBox="1">
            <a:spLocks noGrp="1"/>
          </p:cNvSpPr>
          <p:nvPr>
            <p:ph type="title"/>
          </p:nvPr>
        </p:nvSpPr>
        <p:spPr>
          <a:xfrm>
            <a:off x="2437760" y="343141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582" name="Google Shape;582;p22"/>
          <p:cNvSpPr txBox="1">
            <a:spLocks noGrp="1"/>
          </p:cNvSpPr>
          <p:nvPr>
            <p:ph type="subTitle" idx="1"/>
          </p:nvPr>
        </p:nvSpPr>
        <p:spPr>
          <a:xfrm>
            <a:off x="2542160" y="40074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3" name="Google Shape;583;p22"/>
          <p:cNvSpPr txBox="1">
            <a:spLocks noGrp="1"/>
          </p:cNvSpPr>
          <p:nvPr>
            <p:ph type="title" idx="2"/>
          </p:nvPr>
        </p:nvSpPr>
        <p:spPr>
          <a:xfrm>
            <a:off x="8549933" y="3431406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584" name="Google Shape;584;p22"/>
          <p:cNvSpPr txBox="1">
            <a:spLocks noGrp="1"/>
          </p:cNvSpPr>
          <p:nvPr>
            <p:ph type="subTitle" idx="3"/>
          </p:nvPr>
        </p:nvSpPr>
        <p:spPr>
          <a:xfrm>
            <a:off x="8651786" y="4007381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5" name="Google Shape;585;p22"/>
          <p:cNvSpPr/>
          <p:nvPr/>
        </p:nvSpPr>
        <p:spPr>
          <a:xfrm rot="-320029">
            <a:off x="1560661" y="5195942"/>
            <a:ext cx="1279150" cy="1434834"/>
          </a:xfrm>
          <a:custGeom>
            <a:avLst/>
            <a:gdLst/>
            <a:ahLst/>
            <a:cxnLst/>
            <a:rect l="l" t="t" r="r" b="b"/>
            <a:pathLst>
              <a:path w="8619" h="9668" extrusionOk="0">
                <a:moveTo>
                  <a:pt x="158" y="1"/>
                </a:moveTo>
                <a:lnTo>
                  <a:pt x="0" y="18"/>
                </a:lnTo>
                <a:lnTo>
                  <a:pt x="35" y="18"/>
                </a:lnTo>
                <a:lnTo>
                  <a:pt x="158" y="1"/>
                </a:lnTo>
                <a:close/>
                <a:moveTo>
                  <a:pt x="175" y="141"/>
                </a:moveTo>
                <a:cubicBezTo>
                  <a:pt x="263" y="665"/>
                  <a:pt x="507" y="1382"/>
                  <a:pt x="875" y="2203"/>
                </a:cubicBezTo>
                <a:cubicBezTo>
                  <a:pt x="1259" y="3077"/>
                  <a:pt x="1766" y="4074"/>
                  <a:pt x="2308" y="5053"/>
                </a:cubicBezTo>
                <a:cubicBezTo>
                  <a:pt x="3374" y="6993"/>
                  <a:pt x="4528" y="8846"/>
                  <a:pt x="4983" y="9580"/>
                </a:cubicBezTo>
                <a:cubicBezTo>
                  <a:pt x="5000" y="9615"/>
                  <a:pt x="5035" y="9633"/>
                  <a:pt x="5053" y="9668"/>
                </a:cubicBezTo>
                <a:lnTo>
                  <a:pt x="8549" y="1941"/>
                </a:lnTo>
                <a:cubicBezTo>
                  <a:pt x="8601" y="1801"/>
                  <a:pt x="8619" y="1644"/>
                  <a:pt x="8619" y="1504"/>
                </a:cubicBezTo>
                <a:cubicBezTo>
                  <a:pt x="8619" y="1312"/>
                  <a:pt x="8566" y="1120"/>
                  <a:pt x="8479" y="997"/>
                </a:cubicBezTo>
                <a:cubicBezTo>
                  <a:pt x="8392" y="875"/>
                  <a:pt x="8252" y="787"/>
                  <a:pt x="8059" y="770"/>
                </a:cubicBezTo>
                <a:cubicBezTo>
                  <a:pt x="6941" y="683"/>
                  <a:pt x="5227" y="525"/>
                  <a:pt x="3672" y="385"/>
                </a:cubicBezTo>
                <a:cubicBezTo>
                  <a:pt x="2116" y="263"/>
                  <a:pt x="682" y="141"/>
                  <a:pt x="210" y="141"/>
                </a:cubicBez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6" name="Google Shape;586;p22"/>
          <p:cNvSpPr/>
          <p:nvPr/>
        </p:nvSpPr>
        <p:spPr>
          <a:xfrm rot="-320029">
            <a:off x="1540440" y="5171533"/>
            <a:ext cx="1344006" cy="1494494"/>
          </a:xfrm>
          <a:custGeom>
            <a:avLst/>
            <a:gdLst/>
            <a:ahLst/>
            <a:cxnLst/>
            <a:rect l="l" t="t" r="r" b="b"/>
            <a:pathLst>
              <a:path w="9056" h="10070" extrusionOk="0">
                <a:moveTo>
                  <a:pt x="298" y="158"/>
                </a:moveTo>
                <a:lnTo>
                  <a:pt x="175" y="175"/>
                </a:lnTo>
                <a:lnTo>
                  <a:pt x="140" y="175"/>
                </a:lnTo>
                <a:lnTo>
                  <a:pt x="298" y="158"/>
                </a:lnTo>
                <a:close/>
                <a:moveTo>
                  <a:pt x="350" y="298"/>
                </a:moveTo>
                <a:cubicBezTo>
                  <a:pt x="822" y="298"/>
                  <a:pt x="2256" y="420"/>
                  <a:pt x="3812" y="542"/>
                </a:cubicBezTo>
                <a:cubicBezTo>
                  <a:pt x="5367" y="682"/>
                  <a:pt x="7081" y="840"/>
                  <a:pt x="8199" y="927"/>
                </a:cubicBezTo>
                <a:cubicBezTo>
                  <a:pt x="8392" y="944"/>
                  <a:pt x="8532" y="1032"/>
                  <a:pt x="8619" y="1154"/>
                </a:cubicBezTo>
                <a:cubicBezTo>
                  <a:pt x="8706" y="1277"/>
                  <a:pt x="8759" y="1469"/>
                  <a:pt x="8759" y="1661"/>
                </a:cubicBezTo>
                <a:cubicBezTo>
                  <a:pt x="8759" y="1801"/>
                  <a:pt x="8741" y="1958"/>
                  <a:pt x="8689" y="2098"/>
                </a:cubicBezTo>
                <a:lnTo>
                  <a:pt x="5193" y="9825"/>
                </a:lnTo>
                <a:cubicBezTo>
                  <a:pt x="5175" y="9790"/>
                  <a:pt x="5140" y="9772"/>
                  <a:pt x="5123" y="9737"/>
                </a:cubicBezTo>
                <a:cubicBezTo>
                  <a:pt x="4668" y="9003"/>
                  <a:pt x="3514" y="7150"/>
                  <a:pt x="2448" y="5210"/>
                </a:cubicBezTo>
                <a:cubicBezTo>
                  <a:pt x="1906" y="4231"/>
                  <a:pt x="1399" y="3234"/>
                  <a:pt x="1015" y="2360"/>
                </a:cubicBezTo>
                <a:cubicBezTo>
                  <a:pt x="647" y="1539"/>
                  <a:pt x="403" y="822"/>
                  <a:pt x="315" y="298"/>
                </a:cubicBezTo>
                <a:close/>
                <a:moveTo>
                  <a:pt x="333" y="0"/>
                </a:moveTo>
                <a:cubicBezTo>
                  <a:pt x="280" y="0"/>
                  <a:pt x="228" y="0"/>
                  <a:pt x="175" y="18"/>
                </a:cubicBezTo>
                <a:lnTo>
                  <a:pt x="106" y="18"/>
                </a:lnTo>
                <a:lnTo>
                  <a:pt x="53" y="53"/>
                </a:lnTo>
                <a:cubicBezTo>
                  <a:pt x="36" y="70"/>
                  <a:pt x="1" y="123"/>
                  <a:pt x="1" y="175"/>
                </a:cubicBezTo>
                <a:lnTo>
                  <a:pt x="1" y="193"/>
                </a:lnTo>
                <a:cubicBezTo>
                  <a:pt x="53" y="682"/>
                  <a:pt x="263" y="1329"/>
                  <a:pt x="578" y="2063"/>
                </a:cubicBezTo>
                <a:cubicBezTo>
                  <a:pt x="1399" y="3427"/>
                  <a:pt x="2133" y="4860"/>
                  <a:pt x="2868" y="6241"/>
                </a:cubicBezTo>
                <a:cubicBezTo>
                  <a:pt x="3479" y="7412"/>
                  <a:pt x="4161" y="8531"/>
                  <a:pt x="4860" y="9650"/>
                </a:cubicBezTo>
                <a:cubicBezTo>
                  <a:pt x="4983" y="9860"/>
                  <a:pt x="5175" y="10000"/>
                  <a:pt x="5402" y="10070"/>
                </a:cubicBezTo>
                <a:lnTo>
                  <a:pt x="8969" y="2203"/>
                </a:lnTo>
                <a:lnTo>
                  <a:pt x="8969" y="2186"/>
                </a:lnTo>
                <a:cubicBezTo>
                  <a:pt x="9021" y="2011"/>
                  <a:pt x="9056" y="1836"/>
                  <a:pt x="9056" y="1661"/>
                </a:cubicBezTo>
                <a:cubicBezTo>
                  <a:pt x="9056" y="1416"/>
                  <a:pt x="8986" y="1172"/>
                  <a:pt x="8864" y="979"/>
                </a:cubicBezTo>
                <a:cubicBezTo>
                  <a:pt x="8724" y="787"/>
                  <a:pt x="8497" y="647"/>
                  <a:pt x="8217" y="630"/>
                </a:cubicBezTo>
                <a:cubicBezTo>
                  <a:pt x="7116" y="560"/>
                  <a:pt x="5402" y="402"/>
                  <a:pt x="3829" y="263"/>
                </a:cubicBezTo>
                <a:cubicBezTo>
                  <a:pt x="2273" y="123"/>
                  <a:pt x="857" y="0"/>
                  <a:pt x="333" y="0"/>
                </a:cubicBez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7" name="Google Shape;587;p22"/>
          <p:cNvSpPr/>
          <p:nvPr/>
        </p:nvSpPr>
        <p:spPr>
          <a:xfrm rot="-320029">
            <a:off x="1642747" y="5498176"/>
            <a:ext cx="716230" cy="1219490"/>
          </a:xfrm>
          <a:custGeom>
            <a:avLst/>
            <a:gdLst/>
            <a:ahLst/>
            <a:cxnLst/>
            <a:rect l="l" t="t" r="r" b="b"/>
            <a:pathLst>
              <a:path w="4826" h="8217" extrusionOk="0">
                <a:moveTo>
                  <a:pt x="1" y="0"/>
                </a:moveTo>
                <a:cubicBezTo>
                  <a:pt x="105" y="262"/>
                  <a:pt x="210" y="525"/>
                  <a:pt x="350" y="804"/>
                </a:cubicBezTo>
                <a:cubicBezTo>
                  <a:pt x="1819" y="3968"/>
                  <a:pt x="4511" y="8146"/>
                  <a:pt x="4511" y="8146"/>
                </a:cubicBezTo>
                <a:cubicBezTo>
                  <a:pt x="4528" y="8181"/>
                  <a:pt x="4581" y="8216"/>
                  <a:pt x="4633" y="8216"/>
                </a:cubicBezTo>
                <a:lnTo>
                  <a:pt x="4651" y="8216"/>
                </a:lnTo>
                <a:cubicBezTo>
                  <a:pt x="4703" y="8216"/>
                  <a:pt x="4738" y="8181"/>
                  <a:pt x="4755" y="8129"/>
                </a:cubicBezTo>
                <a:lnTo>
                  <a:pt x="4825" y="8007"/>
                </a:lnTo>
                <a:cubicBezTo>
                  <a:pt x="4598" y="7937"/>
                  <a:pt x="4406" y="7797"/>
                  <a:pt x="4283" y="7587"/>
                </a:cubicBezTo>
                <a:cubicBezTo>
                  <a:pt x="3584" y="6468"/>
                  <a:pt x="2902" y="5349"/>
                  <a:pt x="2291" y="4178"/>
                </a:cubicBezTo>
                <a:cubicBezTo>
                  <a:pt x="1556" y="2797"/>
                  <a:pt x="822" y="1364"/>
                  <a:pt x="1" y="0"/>
                </a:cubicBez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8" name="Google Shape;588;p22"/>
          <p:cNvSpPr/>
          <p:nvPr/>
        </p:nvSpPr>
        <p:spPr>
          <a:xfrm rot="-320029">
            <a:off x="1431734" y="5160779"/>
            <a:ext cx="1305123" cy="1532786"/>
          </a:xfrm>
          <a:custGeom>
            <a:avLst/>
            <a:gdLst/>
            <a:ahLst/>
            <a:cxnLst/>
            <a:rect l="l" t="t" r="r" b="b"/>
            <a:pathLst>
              <a:path w="8794" h="10328" extrusionOk="0">
                <a:moveTo>
                  <a:pt x="343" y="0"/>
                </a:moveTo>
                <a:cubicBezTo>
                  <a:pt x="124" y="0"/>
                  <a:pt x="0" y="10"/>
                  <a:pt x="0" y="31"/>
                </a:cubicBezTo>
                <a:cubicBezTo>
                  <a:pt x="280" y="2566"/>
                  <a:pt x="5787" y="10328"/>
                  <a:pt x="5787" y="10328"/>
                </a:cubicBezTo>
                <a:lnTo>
                  <a:pt x="8584" y="1762"/>
                </a:lnTo>
                <a:cubicBezTo>
                  <a:pt x="8794" y="1150"/>
                  <a:pt x="8356" y="503"/>
                  <a:pt x="7710" y="451"/>
                </a:cubicBezTo>
                <a:cubicBezTo>
                  <a:pt x="5609" y="288"/>
                  <a:pt x="1544" y="0"/>
                  <a:pt x="343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9" name="Google Shape;589;p22"/>
          <p:cNvSpPr/>
          <p:nvPr/>
        </p:nvSpPr>
        <p:spPr>
          <a:xfrm rot="-320029">
            <a:off x="1410979" y="5140493"/>
            <a:ext cx="1323378" cy="1574933"/>
          </a:xfrm>
          <a:custGeom>
            <a:avLst/>
            <a:gdLst/>
            <a:ahLst/>
            <a:cxnLst/>
            <a:rect l="l" t="t" r="r" b="b"/>
            <a:pathLst>
              <a:path w="8917" h="10612" extrusionOk="0">
                <a:moveTo>
                  <a:pt x="490" y="297"/>
                </a:moveTo>
                <a:cubicBezTo>
                  <a:pt x="1679" y="297"/>
                  <a:pt x="5752" y="577"/>
                  <a:pt x="7832" y="734"/>
                </a:cubicBezTo>
                <a:cubicBezTo>
                  <a:pt x="8304" y="769"/>
                  <a:pt x="8636" y="1171"/>
                  <a:pt x="8636" y="1591"/>
                </a:cubicBezTo>
                <a:cubicBezTo>
                  <a:pt x="8636" y="1678"/>
                  <a:pt x="8619" y="1783"/>
                  <a:pt x="8584" y="1871"/>
                </a:cubicBezTo>
                <a:lnTo>
                  <a:pt x="5890" y="10154"/>
                </a:lnTo>
                <a:lnTo>
                  <a:pt x="5890" y="10154"/>
                </a:lnTo>
                <a:cubicBezTo>
                  <a:pt x="5869" y="10123"/>
                  <a:pt x="5846" y="10089"/>
                  <a:pt x="5822" y="10052"/>
                </a:cubicBezTo>
                <a:cubicBezTo>
                  <a:pt x="5280" y="9283"/>
                  <a:pt x="3969" y="7360"/>
                  <a:pt x="2745" y="5349"/>
                </a:cubicBezTo>
                <a:cubicBezTo>
                  <a:pt x="2133" y="4336"/>
                  <a:pt x="1539" y="3304"/>
                  <a:pt x="1102" y="2395"/>
                </a:cubicBezTo>
                <a:cubicBezTo>
                  <a:pt x="686" y="1563"/>
                  <a:pt x="402" y="820"/>
                  <a:pt x="316" y="297"/>
                </a:cubicBezTo>
                <a:close/>
                <a:moveTo>
                  <a:pt x="490" y="0"/>
                </a:moveTo>
                <a:cubicBezTo>
                  <a:pt x="385" y="0"/>
                  <a:pt x="298" y="0"/>
                  <a:pt x="228" y="18"/>
                </a:cubicBezTo>
                <a:lnTo>
                  <a:pt x="140" y="18"/>
                </a:lnTo>
                <a:lnTo>
                  <a:pt x="70" y="53"/>
                </a:lnTo>
                <a:lnTo>
                  <a:pt x="36" y="88"/>
                </a:lnTo>
                <a:cubicBezTo>
                  <a:pt x="18" y="105"/>
                  <a:pt x="1" y="140"/>
                  <a:pt x="1" y="175"/>
                </a:cubicBezTo>
                <a:lnTo>
                  <a:pt x="1" y="193"/>
                </a:lnTo>
                <a:cubicBezTo>
                  <a:pt x="70" y="874"/>
                  <a:pt x="473" y="1836"/>
                  <a:pt x="1032" y="2920"/>
                </a:cubicBezTo>
                <a:cubicBezTo>
                  <a:pt x="2710" y="6189"/>
                  <a:pt x="5822" y="10541"/>
                  <a:pt x="5822" y="10541"/>
                </a:cubicBezTo>
                <a:cubicBezTo>
                  <a:pt x="5839" y="10594"/>
                  <a:pt x="5909" y="10611"/>
                  <a:pt x="5962" y="10611"/>
                </a:cubicBezTo>
                <a:cubicBezTo>
                  <a:pt x="6014" y="10594"/>
                  <a:pt x="6049" y="10559"/>
                  <a:pt x="6067" y="10506"/>
                </a:cubicBezTo>
                <a:lnTo>
                  <a:pt x="8864" y="1958"/>
                </a:lnTo>
                <a:cubicBezTo>
                  <a:pt x="8899" y="1836"/>
                  <a:pt x="8916" y="1713"/>
                  <a:pt x="8916" y="1591"/>
                </a:cubicBezTo>
                <a:cubicBezTo>
                  <a:pt x="8916" y="1014"/>
                  <a:pt x="8479" y="507"/>
                  <a:pt x="7867" y="455"/>
                </a:cubicBezTo>
                <a:cubicBezTo>
                  <a:pt x="5769" y="297"/>
                  <a:pt x="1714" y="0"/>
                  <a:pt x="49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8">
    <p:bg>
      <p:bgPr>
        <a:solidFill>
          <a:schemeClr val="dk2"/>
        </a:solidFill>
        <a:effectLst/>
      </p:bgPr>
    </p:bg>
    <p:spTree>
      <p:nvGrpSpPr>
        <p:cNvPr id="1" name="Shape 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Google Shape;591;p23"/>
          <p:cNvSpPr txBox="1">
            <a:spLocks noGrp="1"/>
          </p:cNvSpPr>
          <p:nvPr>
            <p:ph type="title"/>
          </p:nvPr>
        </p:nvSpPr>
        <p:spPr>
          <a:xfrm>
            <a:off x="7871760" y="2502760"/>
            <a:ext cx="5617440" cy="162624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>
                <a:highlight>
                  <a:schemeClr val="accent1"/>
                </a:highlight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9pPr>
          </a:lstStyle>
          <a:p>
            <a:endParaRPr/>
          </a:p>
        </p:txBody>
      </p:sp>
      <p:sp>
        <p:nvSpPr>
          <p:cNvPr id="592" name="Google Shape;592;p23"/>
          <p:cNvSpPr txBox="1">
            <a:spLocks noGrp="1"/>
          </p:cNvSpPr>
          <p:nvPr>
            <p:ph type="subTitle" idx="1"/>
          </p:nvPr>
        </p:nvSpPr>
        <p:spPr>
          <a:xfrm>
            <a:off x="8521706" y="4357901"/>
            <a:ext cx="49742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3" name="Google Shape;593;p23"/>
          <p:cNvSpPr/>
          <p:nvPr/>
        </p:nvSpPr>
        <p:spPr>
          <a:xfrm rot="-2469326" flipH="1">
            <a:off x="6840058" y="535611"/>
            <a:ext cx="7269570" cy="7158362"/>
          </a:xfrm>
          <a:custGeom>
            <a:avLst/>
            <a:gdLst/>
            <a:ahLst/>
            <a:cxnLst/>
            <a:rect l="l" t="t" r="r" b="b"/>
            <a:pathLst>
              <a:path w="201556" h="183330" extrusionOk="0">
                <a:moveTo>
                  <a:pt x="189944" y="21178"/>
                </a:moveTo>
                <a:cubicBezTo>
                  <a:pt x="184379" y="17203"/>
                  <a:pt x="176683" y="17809"/>
                  <a:pt x="170132" y="15844"/>
                </a:cubicBezTo>
                <a:cubicBezTo>
                  <a:pt x="162077" y="13427"/>
                  <a:pt x="153958" y="11191"/>
                  <a:pt x="145748" y="9367"/>
                </a:cubicBezTo>
                <a:cubicBezTo>
                  <a:pt x="126548" y="5100"/>
                  <a:pt x="107103" y="-670"/>
                  <a:pt x="87455" y="223"/>
                </a:cubicBezTo>
                <a:cubicBezTo>
                  <a:pt x="66696" y="1167"/>
                  <a:pt x="45245" y="9162"/>
                  <a:pt x="29162" y="22321"/>
                </a:cubicBezTo>
                <a:cubicBezTo>
                  <a:pt x="7025" y="40433"/>
                  <a:pt x="-1222" y="74527"/>
                  <a:pt x="206" y="103093"/>
                </a:cubicBezTo>
                <a:cubicBezTo>
                  <a:pt x="987" y="118723"/>
                  <a:pt x="1332" y="136409"/>
                  <a:pt x="10874" y="148813"/>
                </a:cubicBezTo>
                <a:cubicBezTo>
                  <a:pt x="25422" y="167726"/>
                  <a:pt x="50459" y="179255"/>
                  <a:pt x="74120" y="182341"/>
                </a:cubicBezTo>
                <a:cubicBezTo>
                  <a:pt x="108378" y="186809"/>
                  <a:pt x="147617" y="175100"/>
                  <a:pt x="173180" y="151861"/>
                </a:cubicBezTo>
                <a:cubicBezTo>
                  <a:pt x="207227" y="120909"/>
                  <a:pt x="212347" y="45533"/>
                  <a:pt x="178895" y="13939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594" name="Google Shape;594;p23"/>
          <p:cNvGrpSpPr/>
          <p:nvPr/>
        </p:nvGrpSpPr>
        <p:grpSpPr>
          <a:xfrm rot="1204455" flipH="1">
            <a:off x="1122765" y="645909"/>
            <a:ext cx="1127024" cy="1121534"/>
            <a:chOff x="4636900" y="2064950"/>
            <a:chExt cx="179650" cy="178775"/>
          </a:xfrm>
        </p:grpSpPr>
        <p:sp>
          <p:nvSpPr>
            <p:cNvPr id="595" name="Google Shape;595;p2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96" name="Google Shape;596;p2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97" name="Google Shape;597;p2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98" name="Google Shape;598;p23"/>
          <p:cNvGrpSpPr/>
          <p:nvPr/>
        </p:nvGrpSpPr>
        <p:grpSpPr>
          <a:xfrm rot="10800000" flipH="1">
            <a:off x="925534" y="6617266"/>
            <a:ext cx="1521488" cy="1626242"/>
            <a:chOff x="319900" y="315700"/>
            <a:chExt cx="342123" cy="365691"/>
          </a:xfrm>
        </p:grpSpPr>
        <p:sp>
          <p:nvSpPr>
            <p:cNvPr id="599" name="Google Shape;599;p2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0" name="Google Shape;600;p2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1" name="Google Shape;601;p2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2" name="Google Shape;602;p2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3" name="Google Shape;603;p2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04" name="Google Shape;604;p23"/>
          <p:cNvGrpSpPr/>
          <p:nvPr/>
        </p:nvGrpSpPr>
        <p:grpSpPr>
          <a:xfrm rot="10800000" flipH="1">
            <a:off x="-510509" y="5011046"/>
            <a:ext cx="1001470" cy="996650"/>
            <a:chOff x="4636900" y="2064950"/>
            <a:chExt cx="179650" cy="178775"/>
          </a:xfrm>
        </p:grpSpPr>
        <p:sp>
          <p:nvSpPr>
            <p:cNvPr id="605" name="Google Shape;605;p2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6" name="Google Shape;606;p2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7" name="Google Shape;607;p2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08" name="Google Shape;608;p23"/>
          <p:cNvGrpSpPr/>
          <p:nvPr/>
        </p:nvGrpSpPr>
        <p:grpSpPr>
          <a:xfrm rot="8932695" flipH="1">
            <a:off x="2211038" y="3985702"/>
            <a:ext cx="717142" cy="970598"/>
            <a:chOff x="5408700" y="2855000"/>
            <a:chExt cx="121525" cy="164475"/>
          </a:xfrm>
        </p:grpSpPr>
        <p:sp>
          <p:nvSpPr>
            <p:cNvPr id="609" name="Google Shape;609;p2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0" name="Google Shape;610;p2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611" name="Google Shape;611;p23"/>
          <p:cNvSpPr/>
          <p:nvPr/>
        </p:nvSpPr>
        <p:spPr>
          <a:xfrm flipH="1">
            <a:off x="-855864" y="-841240"/>
            <a:ext cx="8727640" cy="7877160"/>
          </a:xfrm>
          <a:custGeom>
            <a:avLst/>
            <a:gdLst/>
            <a:ahLst/>
            <a:cxnLst/>
            <a:rect l="l" t="t" r="r" b="b"/>
            <a:pathLst>
              <a:path w="218191" h="196929" extrusionOk="0">
                <a:moveTo>
                  <a:pt x="0" y="0"/>
                </a:moveTo>
                <a:cubicBezTo>
                  <a:pt x="4902" y="9805"/>
                  <a:pt x="21468" y="4723"/>
                  <a:pt x="32385" y="5715"/>
                </a:cubicBezTo>
                <a:cubicBezTo>
                  <a:pt x="47766" y="7113"/>
                  <a:pt x="66487" y="18046"/>
                  <a:pt x="69723" y="33147"/>
                </a:cubicBezTo>
                <a:cubicBezTo>
                  <a:pt x="70788" y="38117"/>
                  <a:pt x="70523" y="45186"/>
                  <a:pt x="66294" y="48006"/>
                </a:cubicBezTo>
                <a:cubicBezTo>
                  <a:pt x="61256" y="51365"/>
                  <a:pt x="54009" y="53303"/>
                  <a:pt x="48387" y="51054"/>
                </a:cubicBezTo>
                <a:cubicBezTo>
                  <a:pt x="42286" y="48614"/>
                  <a:pt x="37238" y="42513"/>
                  <a:pt x="35433" y="36195"/>
                </a:cubicBezTo>
                <a:cubicBezTo>
                  <a:pt x="33798" y="30471"/>
                  <a:pt x="39596" y="22902"/>
                  <a:pt x="45339" y="21336"/>
                </a:cubicBezTo>
                <a:cubicBezTo>
                  <a:pt x="53441" y="19126"/>
                  <a:pt x="62585" y="24633"/>
                  <a:pt x="68961" y="30099"/>
                </a:cubicBezTo>
                <a:cubicBezTo>
                  <a:pt x="76085" y="36205"/>
                  <a:pt x="84758" y="42674"/>
                  <a:pt x="86868" y="51816"/>
                </a:cubicBezTo>
                <a:cubicBezTo>
                  <a:pt x="88067" y="57013"/>
                  <a:pt x="88333" y="62689"/>
                  <a:pt x="86868" y="67818"/>
                </a:cubicBezTo>
                <a:cubicBezTo>
                  <a:pt x="85533" y="72492"/>
                  <a:pt x="80841" y="75568"/>
                  <a:pt x="78867" y="80010"/>
                </a:cubicBezTo>
                <a:cubicBezTo>
                  <a:pt x="76677" y="84936"/>
                  <a:pt x="78572" y="92641"/>
                  <a:pt x="83058" y="95631"/>
                </a:cubicBezTo>
                <a:cubicBezTo>
                  <a:pt x="88042" y="98954"/>
                  <a:pt x="94974" y="97155"/>
                  <a:pt x="100965" y="97155"/>
                </a:cubicBezTo>
                <a:cubicBezTo>
                  <a:pt x="115246" y="97155"/>
                  <a:pt x="129301" y="93331"/>
                  <a:pt x="143256" y="90297"/>
                </a:cubicBezTo>
                <a:cubicBezTo>
                  <a:pt x="151154" y="88580"/>
                  <a:pt x="162410" y="87260"/>
                  <a:pt x="167259" y="93726"/>
                </a:cubicBezTo>
                <a:cubicBezTo>
                  <a:pt x="172996" y="101375"/>
                  <a:pt x="174289" y="111693"/>
                  <a:pt x="175641" y="121158"/>
                </a:cubicBezTo>
                <a:cubicBezTo>
                  <a:pt x="177407" y="133520"/>
                  <a:pt x="179018" y="147788"/>
                  <a:pt x="172593" y="158496"/>
                </a:cubicBezTo>
                <a:cubicBezTo>
                  <a:pt x="168894" y="164661"/>
                  <a:pt x="161675" y="168237"/>
                  <a:pt x="155067" y="171069"/>
                </a:cubicBezTo>
                <a:cubicBezTo>
                  <a:pt x="150508" y="173023"/>
                  <a:pt x="144716" y="177249"/>
                  <a:pt x="140589" y="174498"/>
                </a:cubicBezTo>
                <a:cubicBezTo>
                  <a:pt x="134078" y="170158"/>
                  <a:pt x="130915" y="158149"/>
                  <a:pt x="135255" y="151638"/>
                </a:cubicBezTo>
                <a:cubicBezTo>
                  <a:pt x="141100" y="142870"/>
                  <a:pt x="159115" y="150620"/>
                  <a:pt x="166116" y="158496"/>
                </a:cubicBezTo>
                <a:cubicBezTo>
                  <a:pt x="174354" y="167764"/>
                  <a:pt x="175992" y="182860"/>
                  <a:pt x="186309" y="189738"/>
                </a:cubicBezTo>
                <a:cubicBezTo>
                  <a:pt x="193538" y="194557"/>
                  <a:pt x="202854" y="197825"/>
                  <a:pt x="211455" y="196596"/>
                </a:cubicBezTo>
                <a:cubicBezTo>
                  <a:pt x="214212" y="196202"/>
                  <a:pt x="220042" y="192127"/>
                  <a:pt x="217551" y="190881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8_1">
    <p:bg>
      <p:bgPr>
        <a:solidFill>
          <a:schemeClr val="dk2"/>
        </a:solidFill>
        <a:effectLst/>
      </p:bgPr>
    </p:bg>
    <p:spTree>
      <p:nvGrpSpPr>
        <p:cNvPr id="1" name="Shape 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Google Shape;613;p24"/>
          <p:cNvSpPr txBox="1">
            <a:spLocks noGrp="1"/>
          </p:cNvSpPr>
          <p:nvPr>
            <p:ph type="title"/>
          </p:nvPr>
        </p:nvSpPr>
        <p:spPr>
          <a:xfrm>
            <a:off x="3733680" y="2258914"/>
            <a:ext cx="7163040" cy="162624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8000">
                <a:highlight>
                  <a:schemeClr val="accent1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9pPr>
          </a:lstStyle>
          <a:p>
            <a:endParaRPr/>
          </a:p>
        </p:txBody>
      </p:sp>
      <p:sp>
        <p:nvSpPr>
          <p:cNvPr id="614" name="Google Shape;614;p24"/>
          <p:cNvSpPr txBox="1">
            <a:spLocks noGrp="1"/>
          </p:cNvSpPr>
          <p:nvPr>
            <p:ph type="subTitle" idx="1"/>
          </p:nvPr>
        </p:nvSpPr>
        <p:spPr>
          <a:xfrm>
            <a:off x="4073280" y="4441800"/>
            <a:ext cx="64838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615" name="Google Shape;615;p24"/>
          <p:cNvGrpSpPr/>
          <p:nvPr/>
        </p:nvGrpSpPr>
        <p:grpSpPr>
          <a:xfrm flipH="1">
            <a:off x="-79792" y="6663256"/>
            <a:ext cx="1637317" cy="1750459"/>
            <a:chOff x="319900" y="315700"/>
            <a:chExt cx="342123" cy="365691"/>
          </a:xfrm>
        </p:grpSpPr>
        <p:sp>
          <p:nvSpPr>
            <p:cNvPr id="616" name="Google Shape;616;p2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7" name="Google Shape;617;p2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8" name="Google Shape;618;p2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9" name="Google Shape;619;p2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0" name="Google Shape;620;p2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1" name="Google Shape;621;p24"/>
          <p:cNvGrpSpPr/>
          <p:nvPr/>
        </p:nvGrpSpPr>
        <p:grpSpPr>
          <a:xfrm flipH="1">
            <a:off x="12861603" y="1844963"/>
            <a:ext cx="1053899" cy="1048680"/>
            <a:chOff x="4636900" y="2064950"/>
            <a:chExt cx="179650" cy="178775"/>
          </a:xfrm>
        </p:grpSpPr>
        <p:sp>
          <p:nvSpPr>
            <p:cNvPr id="622" name="Google Shape;622;p2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3" name="Google Shape;623;p2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4" name="Google Shape;624;p2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5" name="Google Shape;625;p24"/>
          <p:cNvGrpSpPr/>
          <p:nvPr/>
        </p:nvGrpSpPr>
        <p:grpSpPr>
          <a:xfrm rot="-1867156" flipH="1">
            <a:off x="11304189" y="795757"/>
            <a:ext cx="970618" cy="1313650"/>
            <a:chOff x="5408700" y="2855000"/>
            <a:chExt cx="121525" cy="164475"/>
          </a:xfrm>
        </p:grpSpPr>
        <p:sp>
          <p:nvSpPr>
            <p:cNvPr id="626" name="Google Shape;626;p2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7" name="Google Shape;627;p2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8" name="Google Shape;628;p24"/>
          <p:cNvGrpSpPr/>
          <p:nvPr/>
        </p:nvGrpSpPr>
        <p:grpSpPr>
          <a:xfrm rot="-1973065">
            <a:off x="12750504" y="6866549"/>
            <a:ext cx="1630379" cy="886634"/>
            <a:chOff x="1449934" y="4565833"/>
            <a:chExt cx="320467" cy="168684"/>
          </a:xfrm>
        </p:grpSpPr>
        <p:sp>
          <p:nvSpPr>
            <p:cNvPr id="629" name="Google Shape;629;p24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0" name="Google Shape;630;p24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1" name="Google Shape;631;p24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2" name="Google Shape;632;p24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3" name="Google Shape;633;p24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4" name="Google Shape;634;p24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35" name="Google Shape;635;p24"/>
          <p:cNvGrpSpPr/>
          <p:nvPr/>
        </p:nvGrpSpPr>
        <p:grpSpPr>
          <a:xfrm rot="-811687">
            <a:off x="344413" y="4184085"/>
            <a:ext cx="1403258" cy="1075310"/>
            <a:chOff x="6467995" y="4541033"/>
            <a:chExt cx="413793" cy="317088"/>
          </a:xfrm>
        </p:grpSpPr>
        <p:sp>
          <p:nvSpPr>
            <p:cNvPr id="636" name="Google Shape;636;p24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7" name="Google Shape;637;p24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8" name="Google Shape;638;p24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9" name="Google Shape;639;p24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40" name="Google Shape;640;p24"/>
          <p:cNvGrpSpPr/>
          <p:nvPr/>
        </p:nvGrpSpPr>
        <p:grpSpPr>
          <a:xfrm>
            <a:off x="697576" y="395517"/>
            <a:ext cx="2849994" cy="2792885"/>
            <a:chOff x="894775" y="1489932"/>
            <a:chExt cx="1107120" cy="1084936"/>
          </a:xfrm>
        </p:grpSpPr>
        <p:sp>
          <p:nvSpPr>
            <p:cNvPr id="641" name="Google Shape;641;p24"/>
            <p:cNvSpPr/>
            <p:nvPr/>
          </p:nvSpPr>
          <p:spPr>
            <a:xfrm>
              <a:off x="964844" y="1976193"/>
              <a:ext cx="81071" cy="104754"/>
            </a:xfrm>
            <a:custGeom>
              <a:avLst/>
              <a:gdLst/>
              <a:ahLst/>
              <a:cxnLst/>
              <a:rect l="l" t="t" r="r" b="b"/>
              <a:pathLst>
                <a:path w="3358" h="4339" extrusionOk="0">
                  <a:moveTo>
                    <a:pt x="1838" y="918"/>
                  </a:moveTo>
                  <a:cubicBezTo>
                    <a:pt x="1901" y="1172"/>
                    <a:pt x="1933" y="1362"/>
                    <a:pt x="1964" y="1552"/>
                  </a:cubicBezTo>
                  <a:cubicBezTo>
                    <a:pt x="1993" y="1696"/>
                    <a:pt x="2022" y="1788"/>
                    <a:pt x="2027" y="1875"/>
                  </a:cubicBezTo>
                  <a:lnTo>
                    <a:pt x="2027" y="1875"/>
                  </a:lnTo>
                  <a:cubicBezTo>
                    <a:pt x="1995" y="2190"/>
                    <a:pt x="1932" y="2504"/>
                    <a:pt x="1806" y="2787"/>
                  </a:cubicBezTo>
                  <a:cubicBezTo>
                    <a:pt x="1743" y="2945"/>
                    <a:pt x="1711" y="3104"/>
                    <a:pt x="1648" y="3199"/>
                  </a:cubicBezTo>
                  <a:cubicBezTo>
                    <a:pt x="1616" y="3262"/>
                    <a:pt x="1584" y="3357"/>
                    <a:pt x="1521" y="3420"/>
                  </a:cubicBezTo>
                  <a:cubicBezTo>
                    <a:pt x="1489" y="3484"/>
                    <a:pt x="1426" y="3547"/>
                    <a:pt x="1363" y="3579"/>
                  </a:cubicBezTo>
                  <a:cubicBezTo>
                    <a:pt x="1299" y="3610"/>
                    <a:pt x="1236" y="3642"/>
                    <a:pt x="1141" y="3642"/>
                  </a:cubicBezTo>
                  <a:cubicBezTo>
                    <a:pt x="1046" y="3610"/>
                    <a:pt x="982" y="3547"/>
                    <a:pt x="887" y="3484"/>
                  </a:cubicBezTo>
                  <a:cubicBezTo>
                    <a:pt x="856" y="3420"/>
                    <a:pt x="792" y="3389"/>
                    <a:pt x="729" y="3325"/>
                  </a:cubicBezTo>
                  <a:cubicBezTo>
                    <a:pt x="697" y="3262"/>
                    <a:pt x="666" y="3199"/>
                    <a:pt x="634" y="3135"/>
                  </a:cubicBezTo>
                  <a:lnTo>
                    <a:pt x="539" y="2882"/>
                  </a:lnTo>
                  <a:cubicBezTo>
                    <a:pt x="539" y="2502"/>
                    <a:pt x="602" y="2153"/>
                    <a:pt x="761" y="1805"/>
                  </a:cubicBezTo>
                  <a:cubicBezTo>
                    <a:pt x="824" y="1615"/>
                    <a:pt x="951" y="1425"/>
                    <a:pt x="1077" y="1267"/>
                  </a:cubicBezTo>
                  <a:cubicBezTo>
                    <a:pt x="1141" y="1172"/>
                    <a:pt x="1267" y="1077"/>
                    <a:pt x="1363" y="1013"/>
                  </a:cubicBezTo>
                  <a:cubicBezTo>
                    <a:pt x="1458" y="982"/>
                    <a:pt x="1553" y="950"/>
                    <a:pt x="1616" y="950"/>
                  </a:cubicBezTo>
                  <a:cubicBezTo>
                    <a:pt x="1711" y="950"/>
                    <a:pt x="1774" y="950"/>
                    <a:pt x="1838" y="918"/>
                  </a:cubicBezTo>
                  <a:close/>
                  <a:moveTo>
                    <a:pt x="2091" y="0"/>
                  </a:moveTo>
                  <a:cubicBezTo>
                    <a:pt x="1933" y="32"/>
                    <a:pt x="1806" y="127"/>
                    <a:pt x="1743" y="285"/>
                  </a:cubicBezTo>
                  <a:cubicBezTo>
                    <a:pt x="1616" y="285"/>
                    <a:pt x="1521" y="317"/>
                    <a:pt x="1426" y="348"/>
                  </a:cubicBezTo>
                  <a:cubicBezTo>
                    <a:pt x="1299" y="412"/>
                    <a:pt x="1109" y="475"/>
                    <a:pt x="856" y="602"/>
                  </a:cubicBezTo>
                  <a:cubicBezTo>
                    <a:pt x="697" y="760"/>
                    <a:pt x="571" y="950"/>
                    <a:pt x="476" y="1140"/>
                  </a:cubicBezTo>
                  <a:cubicBezTo>
                    <a:pt x="381" y="1330"/>
                    <a:pt x="286" y="1520"/>
                    <a:pt x="222" y="1710"/>
                  </a:cubicBezTo>
                  <a:cubicBezTo>
                    <a:pt x="159" y="1900"/>
                    <a:pt x="96" y="2090"/>
                    <a:pt x="64" y="2280"/>
                  </a:cubicBezTo>
                  <a:cubicBezTo>
                    <a:pt x="32" y="2470"/>
                    <a:pt x="1" y="2660"/>
                    <a:pt x="1" y="2819"/>
                  </a:cubicBezTo>
                  <a:cubicBezTo>
                    <a:pt x="1" y="2977"/>
                    <a:pt x="1" y="3135"/>
                    <a:pt x="1" y="3294"/>
                  </a:cubicBezTo>
                  <a:cubicBezTo>
                    <a:pt x="1" y="3389"/>
                    <a:pt x="32" y="3484"/>
                    <a:pt x="96" y="3579"/>
                  </a:cubicBezTo>
                  <a:cubicBezTo>
                    <a:pt x="159" y="3705"/>
                    <a:pt x="222" y="3800"/>
                    <a:pt x="317" y="3864"/>
                  </a:cubicBezTo>
                  <a:cubicBezTo>
                    <a:pt x="412" y="3959"/>
                    <a:pt x="571" y="4117"/>
                    <a:pt x="729" y="4275"/>
                  </a:cubicBezTo>
                  <a:cubicBezTo>
                    <a:pt x="856" y="4307"/>
                    <a:pt x="1014" y="4339"/>
                    <a:pt x="1141" y="4339"/>
                  </a:cubicBezTo>
                  <a:cubicBezTo>
                    <a:pt x="1299" y="4339"/>
                    <a:pt x="1489" y="4275"/>
                    <a:pt x="1616" y="4180"/>
                  </a:cubicBezTo>
                  <a:cubicBezTo>
                    <a:pt x="1743" y="4054"/>
                    <a:pt x="1838" y="3927"/>
                    <a:pt x="1933" y="3800"/>
                  </a:cubicBezTo>
                  <a:cubicBezTo>
                    <a:pt x="2028" y="3642"/>
                    <a:pt x="2091" y="3452"/>
                    <a:pt x="2154" y="3294"/>
                  </a:cubicBezTo>
                  <a:cubicBezTo>
                    <a:pt x="2186" y="3135"/>
                    <a:pt x="2249" y="2977"/>
                    <a:pt x="2281" y="2882"/>
                  </a:cubicBezTo>
                  <a:cubicBezTo>
                    <a:pt x="2313" y="3135"/>
                    <a:pt x="2408" y="3389"/>
                    <a:pt x="2566" y="3610"/>
                  </a:cubicBezTo>
                  <a:cubicBezTo>
                    <a:pt x="2661" y="3832"/>
                    <a:pt x="2819" y="3990"/>
                    <a:pt x="3009" y="4085"/>
                  </a:cubicBezTo>
                  <a:cubicBezTo>
                    <a:pt x="3104" y="4085"/>
                    <a:pt x="3199" y="4022"/>
                    <a:pt x="3263" y="3959"/>
                  </a:cubicBezTo>
                  <a:cubicBezTo>
                    <a:pt x="3326" y="3864"/>
                    <a:pt x="3358" y="3737"/>
                    <a:pt x="3358" y="3642"/>
                  </a:cubicBezTo>
                  <a:cubicBezTo>
                    <a:pt x="3358" y="3547"/>
                    <a:pt x="3326" y="3452"/>
                    <a:pt x="3263" y="3389"/>
                  </a:cubicBezTo>
                  <a:cubicBezTo>
                    <a:pt x="3104" y="3262"/>
                    <a:pt x="3009" y="3104"/>
                    <a:pt x="2914" y="2945"/>
                  </a:cubicBezTo>
                  <a:cubicBezTo>
                    <a:pt x="2819" y="2755"/>
                    <a:pt x="2756" y="2565"/>
                    <a:pt x="2724" y="2375"/>
                  </a:cubicBezTo>
                  <a:lnTo>
                    <a:pt x="2661" y="2058"/>
                  </a:lnTo>
                  <a:cubicBezTo>
                    <a:pt x="2629" y="1963"/>
                    <a:pt x="2629" y="1900"/>
                    <a:pt x="2629" y="1868"/>
                  </a:cubicBezTo>
                  <a:cubicBezTo>
                    <a:pt x="2629" y="1805"/>
                    <a:pt x="2598" y="1773"/>
                    <a:pt x="2598" y="1710"/>
                  </a:cubicBezTo>
                  <a:cubicBezTo>
                    <a:pt x="2566" y="1520"/>
                    <a:pt x="2534" y="1330"/>
                    <a:pt x="2534" y="1140"/>
                  </a:cubicBezTo>
                  <a:cubicBezTo>
                    <a:pt x="2503" y="950"/>
                    <a:pt x="2471" y="760"/>
                    <a:pt x="2408" y="570"/>
                  </a:cubicBezTo>
                  <a:cubicBezTo>
                    <a:pt x="2376" y="443"/>
                    <a:pt x="2344" y="285"/>
                    <a:pt x="2281" y="158"/>
                  </a:cubicBezTo>
                  <a:cubicBezTo>
                    <a:pt x="2218" y="63"/>
                    <a:pt x="2154" y="0"/>
                    <a:pt x="2091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2" name="Google Shape;642;p24"/>
            <p:cNvSpPr/>
            <p:nvPr/>
          </p:nvSpPr>
          <p:spPr>
            <a:xfrm>
              <a:off x="894775" y="1668850"/>
              <a:ext cx="825770" cy="795930"/>
            </a:xfrm>
            <a:custGeom>
              <a:avLst/>
              <a:gdLst/>
              <a:ahLst/>
              <a:cxnLst/>
              <a:rect l="l" t="t" r="r" b="b"/>
              <a:pathLst>
                <a:path w="34204" h="32968" fill="none" extrusionOk="0">
                  <a:moveTo>
                    <a:pt x="7158" y="29389"/>
                  </a:moveTo>
                  <a:cubicBezTo>
                    <a:pt x="1331" y="23974"/>
                    <a:pt x="1" y="15170"/>
                    <a:pt x="4118" y="8392"/>
                  </a:cubicBezTo>
                  <a:cubicBezTo>
                    <a:pt x="5733" y="5637"/>
                    <a:pt x="8140" y="3452"/>
                    <a:pt x="11053" y="2090"/>
                  </a:cubicBezTo>
                  <a:cubicBezTo>
                    <a:pt x="15835" y="0"/>
                    <a:pt x="21314" y="380"/>
                    <a:pt x="25780" y="3104"/>
                  </a:cubicBezTo>
                  <a:cubicBezTo>
                    <a:pt x="30403" y="5890"/>
                    <a:pt x="33792" y="11274"/>
                    <a:pt x="34045" y="16721"/>
                  </a:cubicBezTo>
                  <a:cubicBezTo>
                    <a:pt x="34203" y="21345"/>
                    <a:pt x="32240" y="25779"/>
                    <a:pt x="28693" y="28756"/>
                  </a:cubicBezTo>
                  <a:cubicBezTo>
                    <a:pt x="25336" y="31574"/>
                    <a:pt x="20934" y="32841"/>
                    <a:pt x="16500" y="32936"/>
                  </a:cubicBezTo>
                  <a:cubicBezTo>
                    <a:pt x="14917" y="32968"/>
                    <a:pt x="10072" y="32049"/>
                    <a:pt x="7285" y="29516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3" name="Google Shape;643;p24"/>
            <p:cNvSpPr/>
            <p:nvPr/>
          </p:nvSpPr>
          <p:spPr>
            <a:xfrm>
              <a:off x="1340513" y="1939485"/>
              <a:ext cx="659863" cy="635382"/>
            </a:xfrm>
            <a:custGeom>
              <a:avLst/>
              <a:gdLst/>
              <a:ahLst/>
              <a:cxnLst/>
              <a:rect l="l" t="t" r="r" b="b"/>
              <a:pathLst>
                <a:path w="27332" h="26318" fill="none" extrusionOk="0">
                  <a:moveTo>
                    <a:pt x="5701" y="23468"/>
                  </a:moveTo>
                  <a:cubicBezTo>
                    <a:pt x="983" y="19129"/>
                    <a:pt x="1" y="12067"/>
                    <a:pt x="3326" y="6588"/>
                  </a:cubicBezTo>
                  <a:cubicBezTo>
                    <a:pt x="4625" y="4435"/>
                    <a:pt x="6525" y="2724"/>
                    <a:pt x="8805" y="1679"/>
                  </a:cubicBezTo>
                  <a:cubicBezTo>
                    <a:pt x="12637" y="1"/>
                    <a:pt x="17007" y="286"/>
                    <a:pt x="20586" y="2471"/>
                  </a:cubicBezTo>
                  <a:cubicBezTo>
                    <a:pt x="24259" y="4688"/>
                    <a:pt x="26983" y="8995"/>
                    <a:pt x="27205" y="13334"/>
                  </a:cubicBezTo>
                  <a:cubicBezTo>
                    <a:pt x="27331" y="17039"/>
                    <a:pt x="25748" y="20586"/>
                    <a:pt x="22929" y="22961"/>
                  </a:cubicBezTo>
                  <a:cubicBezTo>
                    <a:pt x="20238" y="25209"/>
                    <a:pt x="16722" y="26223"/>
                    <a:pt x="13175" y="26318"/>
                  </a:cubicBezTo>
                  <a:cubicBezTo>
                    <a:pt x="11909" y="26318"/>
                    <a:pt x="8045" y="25621"/>
                    <a:pt x="5796" y="23563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4" name="Google Shape;644;p24"/>
            <p:cNvSpPr/>
            <p:nvPr/>
          </p:nvSpPr>
          <p:spPr>
            <a:xfrm>
              <a:off x="1442972" y="1489932"/>
              <a:ext cx="558923" cy="561217"/>
            </a:xfrm>
            <a:custGeom>
              <a:avLst/>
              <a:gdLst/>
              <a:ahLst/>
              <a:cxnLst/>
              <a:rect l="l" t="t" r="r" b="b"/>
              <a:pathLst>
                <a:path w="23151" h="23246" fill="none" extrusionOk="0">
                  <a:moveTo>
                    <a:pt x="15423" y="1109"/>
                  </a:moveTo>
                  <a:cubicBezTo>
                    <a:pt x="20300" y="3642"/>
                    <a:pt x="23151" y="8963"/>
                    <a:pt x="22232" y="13840"/>
                  </a:cubicBezTo>
                  <a:cubicBezTo>
                    <a:pt x="21536" y="17323"/>
                    <a:pt x="19192" y="20300"/>
                    <a:pt x="15898" y="21757"/>
                  </a:cubicBezTo>
                  <a:cubicBezTo>
                    <a:pt x="12542" y="23246"/>
                    <a:pt x="8140" y="23056"/>
                    <a:pt x="4973" y="21060"/>
                  </a:cubicBezTo>
                  <a:cubicBezTo>
                    <a:pt x="2312" y="19350"/>
                    <a:pt x="571" y="16500"/>
                    <a:pt x="286" y="13333"/>
                  </a:cubicBezTo>
                  <a:cubicBezTo>
                    <a:pt x="1" y="10325"/>
                    <a:pt x="1014" y="7348"/>
                    <a:pt x="2724" y="4783"/>
                  </a:cubicBezTo>
                  <a:cubicBezTo>
                    <a:pt x="3294" y="3896"/>
                    <a:pt x="5733" y="1521"/>
                    <a:pt x="8266" y="951"/>
                  </a:cubicBezTo>
                  <a:cubicBezTo>
                    <a:pt x="12478" y="0"/>
                    <a:pt x="15423" y="1109"/>
                    <a:pt x="15423" y="1109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5" name="Google Shape;645;p24"/>
            <p:cNvSpPr/>
            <p:nvPr/>
          </p:nvSpPr>
          <p:spPr>
            <a:xfrm>
              <a:off x="1765352" y="2225438"/>
              <a:ext cx="72645" cy="146811"/>
            </a:xfrm>
            <a:custGeom>
              <a:avLst/>
              <a:gdLst/>
              <a:ahLst/>
              <a:cxnLst/>
              <a:rect l="l" t="t" r="r" b="b"/>
              <a:pathLst>
                <a:path w="3009" h="6081" extrusionOk="0">
                  <a:moveTo>
                    <a:pt x="1900" y="3009"/>
                  </a:moveTo>
                  <a:cubicBezTo>
                    <a:pt x="1995" y="3009"/>
                    <a:pt x="2090" y="3040"/>
                    <a:pt x="2154" y="3104"/>
                  </a:cubicBezTo>
                  <a:cubicBezTo>
                    <a:pt x="2217" y="3167"/>
                    <a:pt x="2280" y="3262"/>
                    <a:pt x="2312" y="3325"/>
                  </a:cubicBezTo>
                  <a:cubicBezTo>
                    <a:pt x="2375" y="3420"/>
                    <a:pt x="2407" y="3515"/>
                    <a:pt x="2439" y="3610"/>
                  </a:cubicBezTo>
                  <a:cubicBezTo>
                    <a:pt x="2439" y="3674"/>
                    <a:pt x="2470" y="3769"/>
                    <a:pt x="2470" y="3832"/>
                  </a:cubicBezTo>
                  <a:cubicBezTo>
                    <a:pt x="2470" y="3990"/>
                    <a:pt x="2439" y="4180"/>
                    <a:pt x="2407" y="4339"/>
                  </a:cubicBezTo>
                  <a:lnTo>
                    <a:pt x="2407" y="4307"/>
                  </a:lnTo>
                  <a:cubicBezTo>
                    <a:pt x="2375" y="4497"/>
                    <a:pt x="2312" y="4687"/>
                    <a:pt x="2217" y="4845"/>
                  </a:cubicBezTo>
                  <a:lnTo>
                    <a:pt x="1869" y="5257"/>
                  </a:lnTo>
                  <a:cubicBezTo>
                    <a:pt x="1742" y="5321"/>
                    <a:pt x="1584" y="5384"/>
                    <a:pt x="1425" y="5416"/>
                  </a:cubicBezTo>
                  <a:cubicBezTo>
                    <a:pt x="1267" y="5416"/>
                    <a:pt x="1172" y="5257"/>
                    <a:pt x="1077" y="4972"/>
                  </a:cubicBezTo>
                  <a:cubicBezTo>
                    <a:pt x="1077" y="4339"/>
                    <a:pt x="1045" y="3895"/>
                    <a:pt x="1014" y="3547"/>
                  </a:cubicBezTo>
                  <a:cubicBezTo>
                    <a:pt x="1172" y="3420"/>
                    <a:pt x="1330" y="3294"/>
                    <a:pt x="1520" y="3199"/>
                  </a:cubicBezTo>
                  <a:cubicBezTo>
                    <a:pt x="1615" y="3104"/>
                    <a:pt x="1774" y="3040"/>
                    <a:pt x="1900" y="3009"/>
                  </a:cubicBezTo>
                  <a:close/>
                  <a:moveTo>
                    <a:pt x="285" y="0"/>
                  </a:moveTo>
                  <a:cubicBezTo>
                    <a:pt x="95" y="0"/>
                    <a:pt x="0" y="158"/>
                    <a:pt x="0" y="443"/>
                  </a:cubicBezTo>
                  <a:cubicBezTo>
                    <a:pt x="0" y="602"/>
                    <a:pt x="32" y="760"/>
                    <a:pt x="64" y="919"/>
                  </a:cubicBezTo>
                  <a:cubicBezTo>
                    <a:pt x="127" y="1204"/>
                    <a:pt x="159" y="1489"/>
                    <a:pt x="190" y="1774"/>
                  </a:cubicBezTo>
                  <a:lnTo>
                    <a:pt x="317" y="3167"/>
                  </a:lnTo>
                  <a:cubicBezTo>
                    <a:pt x="317" y="3199"/>
                    <a:pt x="349" y="3262"/>
                    <a:pt x="349" y="3325"/>
                  </a:cubicBezTo>
                  <a:cubicBezTo>
                    <a:pt x="349" y="3420"/>
                    <a:pt x="349" y="3547"/>
                    <a:pt x="380" y="3705"/>
                  </a:cubicBezTo>
                  <a:cubicBezTo>
                    <a:pt x="412" y="3832"/>
                    <a:pt x="380" y="3990"/>
                    <a:pt x="412" y="4149"/>
                  </a:cubicBezTo>
                  <a:cubicBezTo>
                    <a:pt x="444" y="4307"/>
                    <a:pt x="444" y="4465"/>
                    <a:pt x="444" y="4624"/>
                  </a:cubicBezTo>
                  <a:cubicBezTo>
                    <a:pt x="444" y="4750"/>
                    <a:pt x="444" y="4877"/>
                    <a:pt x="444" y="4972"/>
                  </a:cubicBezTo>
                  <a:cubicBezTo>
                    <a:pt x="444" y="5035"/>
                    <a:pt x="444" y="5099"/>
                    <a:pt x="444" y="5162"/>
                  </a:cubicBezTo>
                  <a:lnTo>
                    <a:pt x="444" y="5606"/>
                  </a:lnTo>
                  <a:lnTo>
                    <a:pt x="444" y="5954"/>
                  </a:lnTo>
                  <a:cubicBezTo>
                    <a:pt x="539" y="6017"/>
                    <a:pt x="634" y="6049"/>
                    <a:pt x="729" y="6049"/>
                  </a:cubicBezTo>
                  <a:cubicBezTo>
                    <a:pt x="855" y="6049"/>
                    <a:pt x="950" y="5986"/>
                    <a:pt x="982" y="5891"/>
                  </a:cubicBezTo>
                  <a:cubicBezTo>
                    <a:pt x="1109" y="6017"/>
                    <a:pt x="1299" y="6081"/>
                    <a:pt x="1457" y="6081"/>
                  </a:cubicBezTo>
                  <a:cubicBezTo>
                    <a:pt x="1615" y="6081"/>
                    <a:pt x="1774" y="6049"/>
                    <a:pt x="1900" y="5986"/>
                  </a:cubicBezTo>
                  <a:cubicBezTo>
                    <a:pt x="2122" y="5859"/>
                    <a:pt x="2312" y="5701"/>
                    <a:pt x="2439" y="5479"/>
                  </a:cubicBezTo>
                  <a:lnTo>
                    <a:pt x="2724" y="5099"/>
                  </a:lnTo>
                  <a:lnTo>
                    <a:pt x="2914" y="4592"/>
                  </a:lnTo>
                  <a:cubicBezTo>
                    <a:pt x="2945" y="4465"/>
                    <a:pt x="2977" y="4370"/>
                    <a:pt x="2977" y="4244"/>
                  </a:cubicBezTo>
                  <a:cubicBezTo>
                    <a:pt x="3009" y="4149"/>
                    <a:pt x="3009" y="4054"/>
                    <a:pt x="3009" y="3927"/>
                  </a:cubicBezTo>
                  <a:cubicBezTo>
                    <a:pt x="3009" y="3610"/>
                    <a:pt x="2945" y="3262"/>
                    <a:pt x="2819" y="2977"/>
                  </a:cubicBezTo>
                  <a:cubicBezTo>
                    <a:pt x="2724" y="2755"/>
                    <a:pt x="2597" y="2565"/>
                    <a:pt x="2375" y="2439"/>
                  </a:cubicBezTo>
                  <a:lnTo>
                    <a:pt x="2059" y="2280"/>
                  </a:lnTo>
                  <a:cubicBezTo>
                    <a:pt x="1932" y="2280"/>
                    <a:pt x="1837" y="2312"/>
                    <a:pt x="1710" y="2312"/>
                  </a:cubicBezTo>
                  <a:cubicBezTo>
                    <a:pt x="1615" y="2312"/>
                    <a:pt x="1520" y="2344"/>
                    <a:pt x="1457" y="2375"/>
                  </a:cubicBezTo>
                  <a:cubicBezTo>
                    <a:pt x="1330" y="2407"/>
                    <a:pt x="1235" y="2470"/>
                    <a:pt x="1172" y="2534"/>
                  </a:cubicBezTo>
                  <a:cubicBezTo>
                    <a:pt x="1049" y="2626"/>
                    <a:pt x="955" y="2718"/>
                    <a:pt x="834" y="2811"/>
                  </a:cubicBezTo>
                  <a:lnTo>
                    <a:pt x="834" y="2811"/>
                  </a:lnTo>
                  <a:cubicBezTo>
                    <a:pt x="839" y="2789"/>
                    <a:pt x="841" y="2745"/>
                    <a:pt x="824" y="2692"/>
                  </a:cubicBezTo>
                  <a:cubicBezTo>
                    <a:pt x="792" y="2565"/>
                    <a:pt x="792" y="2439"/>
                    <a:pt x="792" y="2280"/>
                  </a:cubicBezTo>
                  <a:cubicBezTo>
                    <a:pt x="792" y="2122"/>
                    <a:pt x="792" y="1995"/>
                    <a:pt x="792" y="1869"/>
                  </a:cubicBezTo>
                  <a:lnTo>
                    <a:pt x="792" y="1615"/>
                  </a:lnTo>
                  <a:lnTo>
                    <a:pt x="792" y="1584"/>
                  </a:lnTo>
                  <a:cubicBezTo>
                    <a:pt x="760" y="1520"/>
                    <a:pt x="760" y="1425"/>
                    <a:pt x="729" y="1299"/>
                  </a:cubicBezTo>
                  <a:cubicBezTo>
                    <a:pt x="729" y="1172"/>
                    <a:pt x="697" y="1045"/>
                    <a:pt x="697" y="855"/>
                  </a:cubicBezTo>
                  <a:cubicBezTo>
                    <a:pt x="697" y="633"/>
                    <a:pt x="634" y="412"/>
                    <a:pt x="539" y="190"/>
                  </a:cubicBezTo>
                  <a:cubicBezTo>
                    <a:pt x="507" y="63"/>
                    <a:pt x="380" y="0"/>
                    <a:pt x="285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6" name="Google Shape;646;p24"/>
            <p:cNvSpPr/>
            <p:nvPr/>
          </p:nvSpPr>
          <p:spPr>
            <a:xfrm>
              <a:off x="1750045" y="1703241"/>
              <a:ext cx="70375" cy="107820"/>
            </a:xfrm>
            <a:custGeom>
              <a:avLst/>
              <a:gdLst/>
              <a:ahLst/>
              <a:cxnLst/>
              <a:rect l="l" t="t" r="r" b="b"/>
              <a:pathLst>
                <a:path w="2915" h="4466" extrusionOk="0">
                  <a:moveTo>
                    <a:pt x="1806" y="0"/>
                  </a:moveTo>
                  <a:cubicBezTo>
                    <a:pt x="1679" y="0"/>
                    <a:pt x="1553" y="32"/>
                    <a:pt x="1426" y="32"/>
                  </a:cubicBezTo>
                  <a:cubicBezTo>
                    <a:pt x="1299" y="63"/>
                    <a:pt x="1204" y="95"/>
                    <a:pt x="1109" y="158"/>
                  </a:cubicBezTo>
                  <a:cubicBezTo>
                    <a:pt x="1014" y="254"/>
                    <a:pt x="919" y="317"/>
                    <a:pt x="856" y="444"/>
                  </a:cubicBezTo>
                  <a:cubicBezTo>
                    <a:pt x="761" y="570"/>
                    <a:pt x="634" y="697"/>
                    <a:pt x="539" y="887"/>
                  </a:cubicBezTo>
                  <a:cubicBezTo>
                    <a:pt x="349" y="1172"/>
                    <a:pt x="223" y="1457"/>
                    <a:pt x="128" y="1774"/>
                  </a:cubicBezTo>
                  <a:cubicBezTo>
                    <a:pt x="64" y="2090"/>
                    <a:pt x="1" y="2407"/>
                    <a:pt x="1" y="2724"/>
                  </a:cubicBezTo>
                  <a:cubicBezTo>
                    <a:pt x="1" y="3040"/>
                    <a:pt x="64" y="3357"/>
                    <a:pt x="223" y="3642"/>
                  </a:cubicBezTo>
                  <a:cubicBezTo>
                    <a:pt x="318" y="3832"/>
                    <a:pt x="476" y="4022"/>
                    <a:pt x="666" y="4149"/>
                  </a:cubicBezTo>
                  <a:cubicBezTo>
                    <a:pt x="824" y="4275"/>
                    <a:pt x="983" y="4370"/>
                    <a:pt x="1173" y="4402"/>
                  </a:cubicBezTo>
                  <a:cubicBezTo>
                    <a:pt x="1299" y="4434"/>
                    <a:pt x="1426" y="4465"/>
                    <a:pt x="1553" y="4465"/>
                  </a:cubicBezTo>
                  <a:cubicBezTo>
                    <a:pt x="1838" y="4465"/>
                    <a:pt x="2123" y="4402"/>
                    <a:pt x="2376" y="4212"/>
                  </a:cubicBezTo>
                  <a:cubicBezTo>
                    <a:pt x="2629" y="4054"/>
                    <a:pt x="2819" y="3800"/>
                    <a:pt x="2914" y="3515"/>
                  </a:cubicBezTo>
                  <a:lnTo>
                    <a:pt x="2914" y="3452"/>
                  </a:lnTo>
                  <a:cubicBezTo>
                    <a:pt x="2914" y="3325"/>
                    <a:pt x="2883" y="3230"/>
                    <a:pt x="2819" y="3167"/>
                  </a:cubicBezTo>
                  <a:cubicBezTo>
                    <a:pt x="2788" y="3072"/>
                    <a:pt x="2724" y="3040"/>
                    <a:pt x="2629" y="3040"/>
                  </a:cubicBezTo>
                  <a:cubicBezTo>
                    <a:pt x="2566" y="3040"/>
                    <a:pt x="2503" y="3072"/>
                    <a:pt x="2471" y="3104"/>
                  </a:cubicBezTo>
                  <a:cubicBezTo>
                    <a:pt x="2408" y="3230"/>
                    <a:pt x="2313" y="3325"/>
                    <a:pt x="2218" y="3420"/>
                  </a:cubicBezTo>
                  <a:cubicBezTo>
                    <a:pt x="2154" y="3515"/>
                    <a:pt x="2059" y="3579"/>
                    <a:pt x="1964" y="3642"/>
                  </a:cubicBezTo>
                  <a:cubicBezTo>
                    <a:pt x="1869" y="3705"/>
                    <a:pt x="1774" y="3769"/>
                    <a:pt x="1679" y="3769"/>
                  </a:cubicBezTo>
                  <a:cubicBezTo>
                    <a:pt x="1616" y="3737"/>
                    <a:pt x="1521" y="3737"/>
                    <a:pt x="1458" y="3705"/>
                  </a:cubicBezTo>
                  <a:cubicBezTo>
                    <a:pt x="1173" y="3642"/>
                    <a:pt x="919" y="3452"/>
                    <a:pt x="761" y="3230"/>
                  </a:cubicBezTo>
                  <a:cubicBezTo>
                    <a:pt x="634" y="3040"/>
                    <a:pt x="603" y="2850"/>
                    <a:pt x="603" y="2629"/>
                  </a:cubicBezTo>
                  <a:cubicBezTo>
                    <a:pt x="603" y="2534"/>
                    <a:pt x="603" y="2470"/>
                    <a:pt x="603" y="2375"/>
                  </a:cubicBezTo>
                  <a:cubicBezTo>
                    <a:pt x="634" y="2249"/>
                    <a:pt x="666" y="2154"/>
                    <a:pt x="698" y="2027"/>
                  </a:cubicBezTo>
                  <a:cubicBezTo>
                    <a:pt x="761" y="1679"/>
                    <a:pt x="919" y="1362"/>
                    <a:pt x="1141" y="1077"/>
                  </a:cubicBezTo>
                  <a:cubicBezTo>
                    <a:pt x="1268" y="919"/>
                    <a:pt x="1458" y="792"/>
                    <a:pt x="1679" y="760"/>
                  </a:cubicBezTo>
                  <a:lnTo>
                    <a:pt x="1838" y="760"/>
                  </a:lnTo>
                  <a:cubicBezTo>
                    <a:pt x="1901" y="792"/>
                    <a:pt x="1964" y="792"/>
                    <a:pt x="1996" y="824"/>
                  </a:cubicBezTo>
                  <a:lnTo>
                    <a:pt x="2123" y="855"/>
                  </a:lnTo>
                  <a:lnTo>
                    <a:pt x="2186" y="887"/>
                  </a:lnTo>
                  <a:cubicBezTo>
                    <a:pt x="2408" y="887"/>
                    <a:pt x="2534" y="729"/>
                    <a:pt x="2534" y="475"/>
                  </a:cubicBezTo>
                  <a:cubicBezTo>
                    <a:pt x="2534" y="412"/>
                    <a:pt x="2534" y="349"/>
                    <a:pt x="2534" y="285"/>
                  </a:cubicBezTo>
                  <a:cubicBezTo>
                    <a:pt x="2503" y="254"/>
                    <a:pt x="2471" y="190"/>
                    <a:pt x="2439" y="158"/>
                  </a:cubicBezTo>
                  <a:cubicBezTo>
                    <a:pt x="2376" y="95"/>
                    <a:pt x="2281" y="63"/>
                    <a:pt x="2218" y="63"/>
                  </a:cubicBezTo>
                  <a:cubicBezTo>
                    <a:pt x="2059" y="32"/>
                    <a:pt x="1933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647" name="Google Shape;647;p24"/>
          <p:cNvSpPr/>
          <p:nvPr/>
        </p:nvSpPr>
        <p:spPr>
          <a:xfrm rot="1069648">
            <a:off x="3019690" y="6266778"/>
            <a:ext cx="355645" cy="407482"/>
          </a:xfrm>
          <a:custGeom>
            <a:avLst/>
            <a:gdLst/>
            <a:ahLst/>
            <a:cxnLst/>
            <a:rect l="l" t="t" r="r" b="b"/>
            <a:pathLst>
              <a:path w="2318" h="2656" extrusionOk="0">
                <a:moveTo>
                  <a:pt x="1968" y="1"/>
                </a:moveTo>
                <a:cubicBezTo>
                  <a:pt x="1912" y="1"/>
                  <a:pt x="1859" y="27"/>
                  <a:pt x="1818" y="77"/>
                </a:cubicBezTo>
                <a:lnTo>
                  <a:pt x="1105" y="1075"/>
                </a:lnTo>
                <a:lnTo>
                  <a:pt x="321" y="469"/>
                </a:lnTo>
                <a:cubicBezTo>
                  <a:pt x="281" y="440"/>
                  <a:pt x="236" y="426"/>
                  <a:pt x="194" y="426"/>
                </a:cubicBezTo>
                <a:cubicBezTo>
                  <a:pt x="147" y="426"/>
                  <a:pt x="103" y="443"/>
                  <a:pt x="72" y="481"/>
                </a:cubicBezTo>
                <a:cubicBezTo>
                  <a:pt x="0" y="552"/>
                  <a:pt x="12" y="659"/>
                  <a:pt x="84" y="706"/>
                </a:cubicBezTo>
                <a:lnTo>
                  <a:pt x="915" y="1360"/>
                </a:lnTo>
                <a:lnTo>
                  <a:pt x="179" y="2394"/>
                </a:lnTo>
                <a:cubicBezTo>
                  <a:pt x="119" y="2477"/>
                  <a:pt x="143" y="2584"/>
                  <a:pt x="226" y="2620"/>
                </a:cubicBezTo>
                <a:cubicBezTo>
                  <a:pt x="250" y="2643"/>
                  <a:pt x="286" y="2655"/>
                  <a:pt x="321" y="2655"/>
                </a:cubicBezTo>
                <a:cubicBezTo>
                  <a:pt x="381" y="2655"/>
                  <a:pt x="440" y="2620"/>
                  <a:pt x="476" y="2572"/>
                </a:cubicBezTo>
                <a:lnTo>
                  <a:pt x="1189" y="1562"/>
                </a:lnTo>
                <a:lnTo>
                  <a:pt x="1997" y="2192"/>
                </a:lnTo>
                <a:cubicBezTo>
                  <a:pt x="2032" y="2216"/>
                  <a:pt x="2068" y="2239"/>
                  <a:pt x="2116" y="2239"/>
                </a:cubicBezTo>
                <a:cubicBezTo>
                  <a:pt x="2163" y="2239"/>
                  <a:pt x="2211" y="2216"/>
                  <a:pt x="2246" y="2180"/>
                </a:cubicBezTo>
                <a:cubicBezTo>
                  <a:pt x="2318" y="2109"/>
                  <a:pt x="2306" y="2002"/>
                  <a:pt x="2234" y="1954"/>
                </a:cubicBezTo>
                <a:lnTo>
                  <a:pt x="1391" y="1289"/>
                </a:lnTo>
                <a:lnTo>
                  <a:pt x="1985" y="445"/>
                </a:lnTo>
                <a:cubicBezTo>
                  <a:pt x="2032" y="433"/>
                  <a:pt x="2080" y="398"/>
                  <a:pt x="2092" y="338"/>
                </a:cubicBezTo>
                <a:lnTo>
                  <a:pt x="2139" y="207"/>
                </a:lnTo>
                <a:cubicBezTo>
                  <a:pt x="2163" y="136"/>
                  <a:pt x="2127" y="53"/>
                  <a:pt x="2044" y="17"/>
                </a:cubicBezTo>
                <a:cubicBezTo>
                  <a:pt x="2018" y="6"/>
                  <a:pt x="1993" y="1"/>
                  <a:pt x="196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48" name="Google Shape;648;p24"/>
          <p:cNvSpPr/>
          <p:nvPr/>
        </p:nvSpPr>
        <p:spPr>
          <a:xfrm rot="1069648">
            <a:off x="2843805" y="6693054"/>
            <a:ext cx="616317" cy="106320"/>
          </a:xfrm>
          <a:custGeom>
            <a:avLst/>
            <a:gdLst/>
            <a:ahLst/>
            <a:cxnLst/>
            <a:rect l="l" t="t" r="r" b="b"/>
            <a:pathLst>
              <a:path w="4017" h="693" extrusionOk="0">
                <a:moveTo>
                  <a:pt x="3215" y="0"/>
                </a:moveTo>
                <a:cubicBezTo>
                  <a:pt x="2179" y="0"/>
                  <a:pt x="1153" y="124"/>
                  <a:pt x="143" y="371"/>
                </a:cubicBezTo>
                <a:cubicBezTo>
                  <a:pt x="59" y="395"/>
                  <a:pt x="0" y="478"/>
                  <a:pt x="24" y="573"/>
                </a:cubicBezTo>
                <a:cubicBezTo>
                  <a:pt x="48" y="645"/>
                  <a:pt x="119" y="692"/>
                  <a:pt x="190" y="692"/>
                </a:cubicBezTo>
                <a:lnTo>
                  <a:pt x="238" y="692"/>
                </a:lnTo>
                <a:cubicBezTo>
                  <a:pt x="1217" y="455"/>
                  <a:pt x="2213" y="333"/>
                  <a:pt x="3211" y="333"/>
                </a:cubicBezTo>
                <a:cubicBezTo>
                  <a:pt x="3412" y="333"/>
                  <a:pt x="3613" y="338"/>
                  <a:pt x="3815" y="348"/>
                </a:cubicBezTo>
                <a:cubicBezTo>
                  <a:pt x="3910" y="348"/>
                  <a:pt x="3993" y="288"/>
                  <a:pt x="4005" y="193"/>
                </a:cubicBezTo>
                <a:cubicBezTo>
                  <a:pt x="4017" y="98"/>
                  <a:pt x="3933" y="15"/>
                  <a:pt x="3838" y="15"/>
                </a:cubicBezTo>
                <a:cubicBezTo>
                  <a:pt x="3630" y="5"/>
                  <a:pt x="3423" y="0"/>
                  <a:pt x="321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49" name="Google Shape;649;p24"/>
          <p:cNvSpPr/>
          <p:nvPr/>
        </p:nvSpPr>
        <p:spPr>
          <a:xfrm rot="1069648">
            <a:off x="2967581" y="6824373"/>
            <a:ext cx="277243" cy="413926"/>
          </a:xfrm>
          <a:custGeom>
            <a:avLst/>
            <a:gdLst/>
            <a:ahLst/>
            <a:cxnLst/>
            <a:rect l="l" t="t" r="r" b="b"/>
            <a:pathLst>
              <a:path w="1807" h="2698" extrusionOk="0">
                <a:moveTo>
                  <a:pt x="301" y="0"/>
                </a:moveTo>
                <a:cubicBezTo>
                  <a:pt x="242" y="0"/>
                  <a:pt x="182" y="29"/>
                  <a:pt x="143" y="84"/>
                </a:cubicBezTo>
                <a:cubicBezTo>
                  <a:pt x="24" y="298"/>
                  <a:pt x="24" y="559"/>
                  <a:pt x="167" y="761"/>
                </a:cubicBezTo>
                <a:cubicBezTo>
                  <a:pt x="297" y="987"/>
                  <a:pt x="547" y="1118"/>
                  <a:pt x="797" y="1129"/>
                </a:cubicBezTo>
                <a:cubicBezTo>
                  <a:pt x="1022" y="1129"/>
                  <a:pt x="1224" y="1034"/>
                  <a:pt x="1367" y="868"/>
                </a:cubicBezTo>
                <a:cubicBezTo>
                  <a:pt x="1391" y="1011"/>
                  <a:pt x="1414" y="1165"/>
                  <a:pt x="1426" y="1308"/>
                </a:cubicBezTo>
                <a:cubicBezTo>
                  <a:pt x="1450" y="1545"/>
                  <a:pt x="1414" y="1795"/>
                  <a:pt x="1308" y="2009"/>
                </a:cubicBezTo>
                <a:cubicBezTo>
                  <a:pt x="1212" y="2211"/>
                  <a:pt x="1022" y="2353"/>
                  <a:pt x="797" y="2377"/>
                </a:cubicBezTo>
                <a:cubicBezTo>
                  <a:pt x="774" y="2381"/>
                  <a:pt x="751" y="2383"/>
                  <a:pt x="729" y="2383"/>
                </a:cubicBezTo>
                <a:cubicBezTo>
                  <a:pt x="563" y="2383"/>
                  <a:pt x="409" y="2271"/>
                  <a:pt x="357" y="2104"/>
                </a:cubicBezTo>
                <a:cubicBezTo>
                  <a:pt x="346" y="2016"/>
                  <a:pt x="263" y="1948"/>
                  <a:pt x="176" y="1948"/>
                </a:cubicBezTo>
                <a:cubicBezTo>
                  <a:pt x="169" y="1948"/>
                  <a:pt x="162" y="1948"/>
                  <a:pt x="155" y="1949"/>
                </a:cubicBezTo>
                <a:cubicBezTo>
                  <a:pt x="60" y="1961"/>
                  <a:pt x="0" y="2044"/>
                  <a:pt x="12" y="2139"/>
                </a:cubicBezTo>
                <a:cubicBezTo>
                  <a:pt x="48" y="2448"/>
                  <a:pt x="393" y="2698"/>
                  <a:pt x="761" y="2698"/>
                </a:cubicBezTo>
                <a:lnTo>
                  <a:pt x="832" y="2698"/>
                </a:lnTo>
                <a:cubicBezTo>
                  <a:pt x="1177" y="2662"/>
                  <a:pt x="1474" y="2448"/>
                  <a:pt x="1628" y="2139"/>
                </a:cubicBezTo>
                <a:cubicBezTo>
                  <a:pt x="1759" y="1878"/>
                  <a:pt x="1807" y="1581"/>
                  <a:pt x="1783" y="1296"/>
                </a:cubicBezTo>
                <a:cubicBezTo>
                  <a:pt x="1759" y="916"/>
                  <a:pt x="1676" y="559"/>
                  <a:pt x="1521" y="214"/>
                </a:cubicBezTo>
                <a:cubicBezTo>
                  <a:pt x="1510" y="167"/>
                  <a:pt x="1486" y="131"/>
                  <a:pt x="1462" y="84"/>
                </a:cubicBezTo>
                <a:cubicBezTo>
                  <a:pt x="1429" y="35"/>
                  <a:pt x="1368" y="8"/>
                  <a:pt x="1306" y="8"/>
                </a:cubicBezTo>
                <a:cubicBezTo>
                  <a:pt x="1278" y="8"/>
                  <a:pt x="1250" y="13"/>
                  <a:pt x="1224" y="24"/>
                </a:cubicBezTo>
                <a:cubicBezTo>
                  <a:pt x="1153" y="60"/>
                  <a:pt x="1105" y="155"/>
                  <a:pt x="1141" y="226"/>
                </a:cubicBezTo>
                <a:cubicBezTo>
                  <a:pt x="1165" y="262"/>
                  <a:pt x="1177" y="286"/>
                  <a:pt x="1189" y="321"/>
                </a:cubicBezTo>
                <a:cubicBezTo>
                  <a:pt x="1212" y="416"/>
                  <a:pt x="1189" y="523"/>
                  <a:pt x="1129" y="607"/>
                </a:cubicBezTo>
                <a:cubicBezTo>
                  <a:pt x="1058" y="725"/>
                  <a:pt x="939" y="797"/>
                  <a:pt x="797" y="809"/>
                </a:cubicBezTo>
                <a:cubicBezTo>
                  <a:pt x="666" y="797"/>
                  <a:pt x="547" y="725"/>
                  <a:pt x="476" y="607"/>
                </a:cubicBezTo>
                <a:cubicBezTo>
                  <a:pt x="404" y="500"/>
                  <a:pt x="393" y="357"/>
                  <a:pt x="452" y="250"/>
                </a:cubicBezTo>
                <a:cubicBezTo>
                  <a:pt x="511" y="167"/>
                  <a:pt x="476" y="60"/>
                  <a:pt x="393" y="24"/>
                </a:cubicBezTo>
                <a:cubicBezTo>
                  <a:pt x="364" y="8"/>
                  <a:pt x="333" y="0"/>
                  <a:pt x="3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0" name="Google Shape;650;p24"/>
          <p:cNvSpPr/>
          <p:nvPr/>
        </p:nvSpPr>
        <p:spPr>
          <a:xfrm rot="1001131">
            <a:off x="7108605" y="1006370"/>
            <a:ext cx="288002" cy="287539"/>
          </a:xfrm>
          <a:custGeom>
            <a:avLst/>
            <a:gdLst/>
            <a:ahLst/>
            <a:cxnLst/>
            <a:rect l="l" t="t" r="r" b="b"/>
            <a:pathLst>
              <a:path w="2401" h="2397" extrusionOk="0">
                <a:moveTo>
                  <a:pt x="1470" y="328"/>
                </a:moveTo>
                <a:cubicBezTo>
                  <a:pt x="1648" y="328"/>
                  <a:pt x="1811" y="422"/>
                  <a:pt x="1890" y="591"/>
                </a:cubicBezTo>
                <a:cubicBezTo>
                  <a:pt x="1902" y="638"/>
                  <a:pt x="1937" y="686"/>
                  <a:pt x="1985" y="698"/>
                </a:cubicBezTo>
                <a:cubicBezTo>
                  <a:pt x="1961" y="840"/>
                  <a:pt x="1926" y="971"/>
                  <a:pt x="1878" y="1102"/>
                </a:cubicBezTo>
                <a:cubicBezTo>
                  <a:pt x="1783" y="1375"/>
                  <a:pt x="1569" y="1589"/>
                  <a:pt x="1296" y="1696"/>
                </a:cubicBezTo>
                <a:cubicBezTo>
                  <a:pt x="1218" y="1729"/>
                  <a:pt x="1136" y="1745"/>
                  <a:pt x="1055" y="1745"/>
                </a:cubicBezTo>
                <a:cubicBezTo>
                  <a:pt x="878" y="1745"/>
                  <a:pt x="705" y="1668"/>
                  <a:pt x="583" y="1529"/>
                </a:cubicBezTo>
                <a:cubicBezTo>
                  <a:pt x="416" y="1280"/>
                  <a:pt x="559" y="923"/>
                  <a:pt x="773" y="686"/>
                </a:cubicBezTo>
                <a:cubicBezTo>
                  <a:pt x="927" y="496"/>
                  <a:pt x="1141" y="377"/>
                  <a:pt x="1391" y="329"/>
                </a:cubicBezTo>
                <a:lnTo>
                  <a:pt x="1438" y="329"/>
                </a:lnTo>
                <a:cubicBezTo>
                  <a:pt x="1449" y="329"/>
                  <a:pt x="1460" y="328"/>
                  <a:pt x="1470" y="328"/>
                </a:cubicBezTo>
                <a:close/>
                <a:moveTo>
                  <a:pt x="1471" y="0"/>
                </a:moveTo>
                <a:cubicBezTo>
                  <a:pt x="1432" y="0"/>
                  <a:pt x="1394" y="3"/>
                  <a:pt x="1355" y="8"/>
                </a:cubicBezTo>
                <a:cubicBezTo>
                  <a:pt x="1022" y="56"/>
                  <a:pt x="725" y="222"/>
                  <a:pt x="512" y="484"/>
                </a:cubicBezTo>
                <a:cubicBezTo>
                  <a:pt x="226" y="781"/>
                  <a:pt x="1" y="1280"/>
                  <a:pt x="286" y="1696"/>
                </a:cubicBezTo>
                <a:cubicBezTo>
                  <a:pt x="439" y="1925"/>
                  <a:pt x="744" y="2058"/>
                  <a:pt x="1058" y="2058"/>
                </a:cubicBezTo>
                <a:cubicBezTo>
                  <a:pt x="1182" y="2058"/>
                  <a:pt x="1308" y="2037"/>
                  <a:pt x="1427" y="1993"/>
                </a:cubicBezTo>
                <a:cubicBezTo>
                  <a:pt x="1664" y="1910"/>
                  <a:pt x="1866" y="1743"/>
                  <a:pt x="2021" y="1541"/>
                </a:cubicBezTo>
                <a:cubicBezTo>
                  <a:pt x="2021" y="1779"/>
                  <a:pt x="2033" y="2005"/>
                  <a:pt x="2044" y="2242"/>
                </a:cubicBezTo>
                <a:cubicBezTo>
                  <a:pt x="2056" y="2326"/>
                  <a:pt x="2139" y="2397"/>
                  <a:pt x="2223" y="2397"/>
                </a:cubicBezTo>
                <a:lnTo>
                  <a:pt x="2235" y="2397"/>
                </a:lnTo>
                <a:cubicBezTo>
                  <a:pt x="2330" y="2385"/>
                  <a:pt x="2401" y="2314"/>
                  <a:pt x="2401" y="2219"/>
                </a:cubicBezTo>
                <a:cubicBezTo>
                  <a:pt x="2365" y="1553"/>
                  <a:pt x="2365" y="876"/>
                  <a:pt x="2401" y="199"/>
                </a:cubicBezTo>
                <a:cubicBezTo>
                  <a:pt x="2401" y="115"/>
                  <a:pt x="2330" y="32"/>
                  <a:pt x="2235" y="32"/>
                </a:cubicBezTo>
                <a:cubicBezTo>
                  <a:pt x="2228" y="31"/>
                  <a:pt x="2221" y="31"/>
                  <a:pt x="2214" y="31"/>
                </a:cubicBezTo>
                <a:cubicBezTo>
                  <a:pt x="2128" y="31"/>
                  <a:pt x="2055" y="99"/>
                  <a:pt x="2044" y="187"/>
                </a:cubicBezTo>
                <a:lnTo>
                  <a:pt x="2044" y="210"/>
                </a:lnTo>
                <a:cubicBezTo>
                  <a:pt x="1884" y="80"/>
                  <a:pt x="1681" y="0"/>
                  <a:pt x="14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1" name="Google Shape;651;p24"/>
          <p:cNvSpPr/>
          <p:nvPr/>
        </p:nvSpPr>
        <p:spPr>
          <a:xfrm rot="1001131">
            <a:off x="7492864" y="1161336"/>
            <a:ext cx="158334" cy="184496"/>
          </a:xfrm>
          <a:custGeom>
            <a:avLst/>
            <a:gdLst/>
            <a:ahLst/>
            <a:cxnLst/>
            <a:rect l="l" t="t" r="r" b="b"/>
            <a:pathLst>
              <a:path w="1320" h="1538" extrusionOk="0">
                <a:moveTo>
                  <a:pt x="199" y="0"/>
                </a:moveTo>
                <a:cubicBezTo>
                  <a:pt x="172" y="0"/>
                  <a:pt x="144" y="6"/>
                  <a:pt x="119" y="17"/>
                </a:cubicBezTo>
                <a:cubicBezTo>
                  <a:pt x="36" y="52"/>
                  <a:pt x="1" y="159"/>
                  <a:pt x="36" y="242"/>
                </a:cubicBezTo>
                <a:cubicBezTo>
                  <a:pt x="155" y="444"/>
                  <a:pt x="298" y="646"/>
                  <a:pt x="452" y="836"/>
                </a:cubicBezTo>
                <a:lnTo>
                  <a:pt x="96" y="1276"/>
                </a:lnTo>
                <a:cubicBezTo>
                  <a:pt x="36" y="1347"/>
                  <a:pt x="60" y="1454"/>
                  <a:pt x="131" y="1502"/>
                </a:cubicBezTo>
                <a:cubicBezTo>
                  <a:pt x="167" y="1526"/>
                  <a:pt x="203" y="1538"/>
                  <a:pt x="238" y="1538"/>
                </a:cubicBezTo>
                <a:cubicBezTo>
                  <a:pt x="298" y="1538"/>
                  <a:pt x="357" y="1514"/>
                  <a:pt x="393" y="1466"/>
                </a:cubicBezTo>
                <a:lnTo>
                  <a:pt x="702" y="1086"/>
                </a:lnTo>
                <a:cubicBezTo>
                  <a:pt x="797" y="1181"/>
                  <a:pt x="904" y="1264"/>
                  <a:pt x="1011" y="1347"/>
                </a:cubicBezTo>
                <a:cubicBezTo>
                  <a:pt x="1046" y="1371"/>
                  <a:pt x="1082" y="1383"/>
                  <a:pt x="1118" y="1383"/>
                </a:cubicBezTo>
                <a:cubicBezTo>
                  <a:pt x="1177" y="1383"/>
                  <a:pt x="1225" y="1359"/>
                  <a:pt x="1260" y="1324"/>
                </a:cubicBezTo>
                <a:cubicBezTo>
                  <a:pt x="1320" y="1252"/>
                  <a:pt x="1308" y="1145"/>
                  <a:pt x="1236" y="1098"/>
                </a:cubicBezTo>
                <a:cubicBezTo>
                  <a:pt x="1118" y="1015"/>
                  <a:pt x="1023" y="920"/>
                  <a:pt x="916" y="825"/>
                </a:cubicBezTo>
                <a:lnTo>
                  <a:pt x="1248" y="409"/>
                </a:lnTo>
                <a:cubicBezTo>
                  <a:pt x="1320" y="337"/>
                  <a:pt x="1296" y="230"/>
                  <a:pt x="1213" y="183"/>
                </a:cubicBezTo>
                <a:cubicBezTo>
                  <a:pt x="1184" y="164"/>
                  <a:pt x="1150" y="154"/>
                  <a:pt x="1115" y="154"/>
                </a:cubicBezTo>
                <a:cubicBezTo>
                  <a:pt x="1062" y="154"/>
                  <a:pt x="1006" y="176"/>
                  <a:pt x="963" y="219"/>
                </a:cubicBezTo>
                <a:lnTo>
                  <a:pt x="678" y="563"/>
                </a:lnTo>
                <a:cubicBezTo>
                  <a:pt x="559" y="421"/>
                  <a:pt x="452" y="254"/>
                  <a:pt x="357" y="88"/>
                </a:cubicBezTo>
                <a:cubicBezTo>
                  <a:pt x="324" y="30"/>
                  <a:pt x="261" y="0"/>
                  <a:pt x="19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2" name="Google Shape;652;p24"/>
          <p:cNvSpPr/>
          <p:nvPr/>
        </p:nvSpPr>
        <p:spPr>
          <a:xfrm rot="1001131">
            <a:off x="7798088" y="1133077"/>
            <a:ext cx="235342" cy="330485"/>
          </a:xfrm>
          <a:custGeom>
            <a:avLst/>
            <a:gdLst/>
            <a:ahLst/>
            <a:cxnLst/>
            <a:rect l="l" t="t" r="r" b="b"/>
            <a:pathLst>
              <a:path w="1962" h="2755" extrusionOk="0">
                <a:moveTo>
                  <a:pt x="1160" y="1388"/>
                </a:moveTo>
                <a:cubicBezTo>
                  <a:pt x="1194" y="1388"/>
                  <a:pt x="1227" y="1392"/>
                  <a:pt x="1260" y="1399"/>
                </a:cubicBezTo>
                <a:cubicBezTo>
                  <a:pt x="1379" y="1435"/>
                  <a:pt x="1474" y="1518"/>
                  <a:pt x="1522" y="1637"/>
                </a:cubicBezTo>
                <a:cubicBezTo>
                  <a:pt x="1593" y="1792"/>
                  <a:pt x="1569" y="1982"/>
                  <a:pt x="1474" y="2112"/>
                </a:cubicBezTo>
                <a:cubicBezTo>
                  <a:pt x="1315" y="2337"/>
                  <a:pt x="1009" y="2429"/>
                  <a:pt x="729" y="2429"/>
                </a:cubicBezTo>
                <a:cubicBezTo>
                  <a:pt x="654" y="2429"/>
                  <a:pt x="580" y="2422"/>
                  <a:pt x="512" y="2410"/>
                </a:cubicBezTo>
                <a:lnTo>
                  <a:pt x="476" y="2410"/>
                </a:lnTo>
                <a:cubicBezTo>
                  <a:pt x="476" y="2184"/>
                  <a:pt x="524" y="1946"/>
                  <a:pt x="619" y="1732"/>
                </a:cubicBezTo>
                <a:cubicBezTo>
                  <a:pt x="722" y="1547"/>
                  <a:pt x="941" y="1388"/>
                  <a:pt x="1160" y="1388"/>
                </a:cubicBezTo>
                <a:close/>
                <a:moveTo>
                  <a:pt x="177" y="0"/>
                </a:moveTo>
                <a:cubicBezTo>
                  <a:pt x="91" y="0"/>
                  <a:pt x="7" y="60"/>
                  <a:pt x="1" y="176"/>
                </a:cubicBezTo>
                <a:lnTo>
                  <a:pt x="120" y="2588"/>
                </a:lnTo>
                <a:cubicBezTo>
                  <a:pt x="120" y="2683"/>
                  <a:pt x="203" y="2754"/>
                  <a:pt x="298" y="2754"/>
                </a:cubicBezTo>
                <a:cubicBezTo>
                  <a:pt x="333" y="2754"/>
                  <a:pt x="369" y="2742"/>
                  <a:pt x="405" y="2718"/>
                </a:cubicBezTo>
                <a:lnTo>
                  <a:pt x="429" y="2718"/>
                </a:lnTo>
                <a:cubicBezTo>
                  <a:pt x="526" y="2736"/>
                  <a:pt x="629" y="2746"/>
                  <a:pt x="735" y="2746"/>
                </a:cubicBezTo>
                <a:cubicBezTo>
                  <a:pt x="1122" y="2746"/>
                  <a:pt x="1538" y="2617"/>
                  <a:pt x="1771" y="2291"/>
                </a:cubicBezTo>
                <a:cubicBezTo>
                  <a:pt x="1926" y="2065"/>
                  <a:pt x="1961" y="1768"/>
                  <a:pt x="1854" y="1518"/>
                </a:cubicBezTo>
                <a:cubicBezTo>
                  <a:pt x="1759" y="1293"/>
                  <a:pt x="1569" y="1126"/>
                  <a:pt x="1344" y="1079"/>
                </a:cubicBezTo>
                <a:cubicBezTo>
                  <a:pt x="1279" y="1066"/>
                  <a:pt x="1214" y="1059"/>
                  <a:pt x="1150" y="1059"/>
                </a:cubicBezTo>
                <a:cubicBezTo>
                  <a:pt x="862" y="1059"/>
                  <a:pt x="592" y="1188"/>
                  <a:pt x="417" y="1411"/>
                </a:cubicBezTo>
                <a:lnTo>
                  <a:pt x="357" y="164"/>
                </a:lnTo>
                <a:cubicBezTo>
                  <a:pt x="340" y="54"/>
                  <a:pt x="258" y="0"/>
                  <a:pt x="17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3" name="Google Shape;653;p24"/>
          <p:cNvSpPr/>
          <p:nvPr/>
        </p:nvSpPr>
        <p:spPr>
          <a:xfrm rot="1001131">
            <a:off x="7008258" y="1461923"/>
            <a:ext cx="1047768" cy="57939"/>
          </a:xfrm>
          <a:custGeom>
            <a:avLst/>
            <a:gdLst/>
            <a:ahLst/>
            <a:cxnLst/>
            <a:rect l="l" t="t" r="r" b="b"/>
            <a:pathLst>
              <a:path w="8735" h="483" extrusionOk="0">
                <a:moveTo>
                  <a:pt x="5809" y="1"/>
                </a:moveTo>
                <a:cubicBezTo>
                  <a:pt x="3926" y="1"/>
                  <a:pt x="2036" y="56"/>
                  <a:pt x="167" y="160"/>
                </a:cubicBezTo>
                <a:cubicBezTo>
                  <a:pt x="72" y="160"/>
                  <a:pt x="1" y="243"/>
                  <a:pt x="1" y="339"/>
                </a:cubicBezTo>
                <a:cubicBezTo>
                  <a:pt x="12" y="416"/>
                  <a:pt x="84" y="482"/>
                  <a:pt x="161" y="482"/>
                </a:cubicBezTo>
                <a:cubicBezTo>
                  <a:pt x="167" y="482"/>
                  <a:pt x="173" y="482"/>
                  <a:pt x="179" y="481"/>
                </a:cubicBezTo>
                <a:lnTo>
                  <a:pt x="191" y="481"/>
                </a:lnTo>
                <a:cubicBezTo>
                  <a:pt x="2052" y="377"/>
                  <a:pt x="3934" y="322"/>
                  <a:pt x="5808" y="322"/>
                </a:cubicBezTo>
                <a:cubicBezTo>
                  <a:pt x="6723" y="322"/>
                  <a:pt x="7637" y="335"/>
                  <a:pt x="8545" y="362"/>
                </a:cubicBezTo>
                <a:cubicBezTo>
                  <a:pt x="8640" y="362"/>
                  <a:pt x="8723" y="291"/>
                  <a:pt x="8735" y="208"/>
                </a:cubicBezTo>
                <a:cubicBezTo>
                  <a:pt x="8723" y="113"/>
                  <a:pt x="8652" y="41"/>
                  <a:pt x="8556" y="41"/>
                </a:cubicBezTo>
                <a:cubicBezTo>
                  <a:pt x="7645" y="14"/>
                  <a:pt x="6727" y="1"/>
                  <a:pt x="580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4" name="Google Shape;654;p24"/>
          <p:cNvSpPr/>
          <p:nvPr/>
        </p:nvSpPr>
        <p:spPr>
          <a:xfrm rot="1001131">
            <a:off x="7302389" y="1548946"/>
            <a:ext cx="246738" cy="266187"/>
          </a:xfrm>
          <a:custGeom>
            <a:avLst/>
            <a:gdLst/>
            <a:ahLst/>
            <a:cxnLst/>
            <a:rect l="l" t="t" r="r" b="b"/>
            <a:pathLst>
              <a:path w="2057" h="2219" extrusionOk="0">
                <a:moveTo>
                  <a:pt x="1735" y="0"/>
                </a:moveTo>
                <a:cubicBezTo>
                  <a:pt x="1693" y="0"/>
                  <a:pt x="1651" y="15"/>
                  <a:pt x="1617" y="43"/>
                </a:cubicBezTo>
                <a:cubicBezTo>
                  <a:pt x="1391" y="234"/>
                  <a:pt x="1177" y="447"/>
                  <a:pt x="975" y="661"/>
                </a:cubicBezTo>
                <a:lnTo>
                  <a:pt x="310" y="162"/>
                </a:lnTo>
                <a:cubicBezTo>
                  <a:pt x="279" y="137"/>
                  <a:pt x="241" y="124"/>
                  <a:pt x="203" y="124"/>
                </a:cubicBezTo>
                <a:cubicBezTo>
                  <a:pt x="153" y="124"/>
                  <a:pt x="101" y="146"/>
                  <a:pt x="60" y="186"/>
                </a:cubicBezTo>
                <a:cubicBezTo>
                  <a:pt x="1" y="257"/>
                  <a:pt x="13" y="364"/>
                  <a:pt x="84" y="412"/>
                </a:cubicBezTo>
                <a:lnTo>
                  <a:pt x="761" y="923"/>
                </a:lnTo>
                <a:cubicBezTo>
                  <a:pt x="488" y="1256"/>
                  <a:pt x="262" y="1612"/>
                  <a:pt x="60" y="1992"/>
                </a:cubicBezTo>
                <a:cubicBezTo>
                  <a:pt x="13" y="2064"/>
                  <a:pt x="48" y="2171"/>
                  <a:pt x="143" y="2206"/>
                </a:cubicBezTo>
                <a:cubicBezTo>
                  <a:pt x="167" y="2218"/>
                  <a:pt x="191" y="2218"/>
                  <a:pt x="215" y="2218"/>
                </a:cubicBezTo>
                <a:cubicBezTo>
                  <a:pt x="286" y="2218"/>
                  <a:pt x="345" y="2182"/>
                  <a:pt x="381" y="2123"/>
                </a:cubicBezTo>
                <a:cubicBezTo>
                  <a:pt x="571" y="1778"/>
                  <a:pt x="785" y="1434"/>
                  <a:pt x="1035" y="1125"/>
                </a:cubicBezTo>
                <a:lnTo>
                  <a:pt x="1736" y="1660"/>
                </a:lnTo>
                <a:cubicBezTo>
                  <a:pt x="1766" y="1685"/>
                  <a:pt x="1804" y="1698"/>
                  <a:pt x="1842" y="1698"/>
                </a:cubicBezTo>
                <a:cubicBezTo>
                  <a:pt x="1893" y="1698"/>
                  <a:pt x="1945" y="1676"/>
                  <a:pt x="1985" y="1636"/>
                </a:cubicBezTo>
                <a:cubicBezTo>
                  <a:pt x="2056" y="1576"/>
                  <a:pt x="2045" y="1458"/>
                  <a:pt x="1961" y="1410"/>
                </a:cubicBezTo>
                <a:lnTo>
                  <a:pt x="1260" y="875"/>
                </a:lnTo>
                <a:cubicBezTo>
                  <a:pt x="1450" y="661"/>
                  <a:pt x="1652" y="459"/>
                  <a:pt x="1866" y="281"/>
                </a:cubicBezTo>
                <a:cubicBezTo>
                  <a:pt x="1938" y="222"/>
                  <a:pt x="1938" y="103"/>
                  <a:pt x="1866" y="55"/>
                </a:cubicBezTo>
                <a:cubicBezTo>
                  <a:pt x="1829" y="18"/>
                  <a:pt x="1782" y="0"/>
                  <a:pt x="173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4">
    <p:bg>
      <p:bgPr>
        <a:solidFill>
          <a:schemeClr val="dk2"/>
        </a:solidFill>
        <a:effectLst/>
      </p:bgPr>
    </p:bg>
    <p:spTree>
      <p:nvGrpSpPr>
        <p:cNvPr id="1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Google Shape;656;p25"/>
          <p:cNvSpPr txBox="1">
            <a:spLocks noGrp="1"/>
          </p:cNvSpPr>
          <p:nvPr>
            <p:ph type="title"/>
          </p:nvPr>
        </p:nvSpPr>
        <p:spPr>
          <a:xfrm>
            <a:off x="1152000" y="2237960"/>
            <a:ext cx="12192000" cy="250176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100"/>
              <a:buFont typeface="Raleway"/>
              <a:buNone/>
              <a:defRPr sz="4960" b="1">
                <a:latin typeface="Raleway"/>
                <a:ea typeface="Raleway"/>
                <a:cs typeface="Raleway"/>
                <a:sym typeface="Raleway"/>
              </a:defRPr>
            </a:lvl1pPr>
            <a:lvl2pPr lvl="1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2pPr>
            <a:lvl3pPr lvl="2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3pPr>
            <a:lvl4pPr lvl="3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4pPr>
            <a:lvl5pPr lvl="4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5pPr>
            <a:lvl6pPr lvl="5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6pPr>
            <a:lvl7pPr lvl="6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7pPr>
            <a:lvl8pPr lvl="7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8pPr>
            <a:lvl9pPr lvl="8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9pPr>
          </a:lstStyle>
          <a:p>
            <a:endParaRPr/>
          </a:p>
        </p:txBody>
      </p:sp>
      <p:sp>
        <p:nvSpPr>
          <p:cNvPr id="657" name="Google Shape;657;p25"/>
          <p:cNvSpPr txBox="1">
            <a:spLocks noGrp="1"/>
          </p:cNvSpPr>
          <p:nvPr>
            <p:ph type="title" idx="2"/>
          </p:nvPr>
        </p:nvSpPr>
        <p:spPr>
          <a:xfrm>
            <a:off x="1152000" y="4343400"/>
            <a:ext cx="6374400" cy="16459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3360">
                <a:highlight>
                  <a:schemeClr val="accent1"/>
                </a:highlight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9pPr>
          </a:lstStyle>
          <a:p>
            <a:endParaRPr/>
          </a:p>
        </p:txBody>
      </p:sp>
      <p:grpSp>
        <p:nvGrpSpPr>
          <p:cNvPr id="658" name="Google Shape;658;p25"/>
          <p:cNvGrpSpPr/>
          <p:nvPr/>
        </p:nvGrpSpPr>
        <p:grpSpPr>
          <a:xfrm rot="10800000">
            <a:off x="10730402" y="5030885"/>
            <a:ext cx="1652096" cy="1765906"/>
            <a:chOff x="319900" y="315700"/>
            <a:chExt cx="342123" cy="365691"/>
          </a:xfrm>
        </p:grpSpPr>
        <p:sp>
          <p:nvSpPr>
            <p:cNvPr id="659" name="Google Shape;659;p25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0" name="Google Shape;660;p25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1" name="Google Shape;661;p25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2" name="Google Shape;662;p25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3" name="Google Shape;663;p25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64" name="Google Shape;664;p25"/>
          <p:cNvGrpSpPr/>
          <p:nvPr/>
        </p:nvGrpSpPr>
        <p:grpSpPr>
          <a:xfrm rot="10800000">
            <a:off x="392642" y="411962"/>
            <a:ext cx="1573274" cy="1565640"/>
            <a:chOff x="4636900" y="2064950"/>
            <a:chExt cx="179650" cy="178775"/>
          </a:xfrm>
        </p:grpSpPr>
        <p:sp>
          <p:nvSpPr>
            <p:cNvPr id="665" name="Google Shape;665;p2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6" name="Google Shape;666;p2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7" name="Google Shape;667;p2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68" name="Google Shape;668;p25"/>
          <p:cNvGrpSpPr/>
          <p:nvPr/>
        </p:nvGrpSpPr>
        <p:grpSpPr>
          <a:xfrm rot="-815775">
            <a:off x="12630909" y="5838686"/>
            <a:ext cx="1156986" cy="1565894"/>
            <a:chOff x="5408700" y="2855000"/>
            <a:chExt cx="121525" cy="164475"/>
          </a:xfrm>
        </p:grpSpPr>
        <p:sp>
          <p:nvSpPr>
            <p:cNvPr id="669" name="Google Shape;669;p2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70" name="Google Shape;670;p2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7">
    <p:bg>
      <p:bgPr>
        <a:solidFill>
          <a:schemeClr val="dk2"/>
        </a:solidFill>
        <a:effectLst/>
      </p:bgPr>
    </p:bg>
    <p:spTree>
      <p:nvGrpSpPr>
        <p:cNvPr id="1" name="Shape 6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" name="Google Shape;672;p26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7_1">
    <p:bg>
      <p:bgPr>
        <a:solidFill>
          <a:schemeClr val="lt2"/>
        </a:solidFill>
        <a:effectLst/>
      </p:bgPr>
    </p:bg>
    <p:spTree>
      <p:nvGrpSpPr>
        <p:cNvPr id="1" name="Shape 6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" name="Google Shape;674;p27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7_1_1">
    <p:bg>
      <p:bgPr>
        <a:solidFill>
          <a:schemeClr val="dk2"/>
        </a:solidFill>
        <a:effectLst/>
      </p:bgPr>
    </p:bg>
    <p:spTree>
      <p:nvGrpSpPr>
        <p:cNvPr id="1" name="Shape 6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" name="Google Shape;676;p28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77" name="Google Shape;677;p28"/>
          <p:cNvGrpSpPr/>
          <p:nvPr/>
        </p:nvGrpSpPr>
        <p:grpSpPr>
          <a:xfrm>
            <a:off x="-531704" y="-158163"/>
            <a:ext cx="2849994" cy="2792885"/>
            <a:chOff x="894775" y="1489932"/>
            <a:chExt cx="1107120" cy="1084936"/>
          </a:xfrm>
        </p:grpSpPr>
        <p:sp>
          <p:nvSpPr>
            <p:cNvPr id="678" name="Google Shape;678;p28"/>
            <p:cNvSpPr/>
            <p:nvPr/>
          </p:nvSpPr>
          <p:spPr>
            <a:xfrm>
              <a:off x="964844" y="1976193"/>
              <a:ext cx="81071" cy="104754"/>
            </a:xfrm>
            <a:custGeom>
              <a:avLst/>
              <a:gdLst/>
              <a:ahLst/>
              <a:cxnLst/>
              <a:rect l="l" t="t" r="r" b="b"/>
              <a:pathLst>
                <a:path w="3358" h="4339" extrusionOk="0">
                  <a:moveTo>
                    <a:pt x="1838" y="918"/>
                  </a:moveTo>
                  <a:cubicBezTo>
                    <a:pt x="1901" y="1172"/>
                    <a:pt x="1933" y="1362"/>
                    <a:pt x="1964" y="1552"/>
                  </a:cubicBezTo>
                  <a:cubicBezTo>
                    <a:pt x="1993" y="1696"/>
                    <a:pt x="2022" y="1788"/>
                    <a:pt x="2027" y="1875"/>
                  </a:cubicBezTo>
                  <a:lnTo>
                    <a:pt x="2027" y="1875"/>
                  </a:lnTo>
                  <a:cubicBezTo>
                    <a:pt x="1995" y="2190"/>
                    <a:pt x="1932" y="2504"/>
                    <a:pt x="1806" y="2787"/>
                  </a:cubicBezTo>
                  <a:cubicBezTo>
                    <a:pt x="1743" y="2945"/>
                    <a:pt x="1711" y="3104"/>
                    <a:pt x="1648" y="3199"/>
                  </a:cubicBezTo>
                  <a:cubicBezTo>
                    <a:pt x="1616" y="3262"/>
                    <a:pt x="1584" y="3357"/>
                    <a:pt x="1521" y="3420"/>
                  </a:cubicBezTo>
                  <a:cubicBezTo>
                    <a:pt x="1489" y="3484"/>
                    <a:pt x="1426" y="3547"/>
                    <a:pt x="1363" y="3579"/>
                  </a:cubicBezTo>
                  <a:cubicBezTo>
                    <a:pt x="1299" y="3610"/>
                    <a:pt x="1236" y="3642"/>
                    <a:pt x="1141" y="3642"/>
                  </a:cubicBezTo>
                  <a:cubicBezTo>
                    <a:pt x="1046" y="3610"/>
                    <a:pt x="982" y="3547"/>
                    <a:pt x="887" y="3484"/>
                  </a:cubicBezTo>
                  <a:cubicBezTo>
                    <a:pt x="856" y="3420"/>
                    <a:pt x="792" y="3389"/>
                    <a:pt x="729" y="3325"/>
                  </a:cubicBezTo>
                  <a:cubicBezTo>
                    <a:pt x="697" y="3262"/>
                    <a:pt x="666" y="3199"/>
                    <a:pt x="634" y="3135"/>
                  </a:cubicBezTo>
                  <a:lnTo>
                    <a:pt x="539" y="2882"/>
                  </a:lnTo>
                  <a:cubicBezTo>
                    <a:pt x="539" y="2502"/>
                    <a:pt x="602" y="2153"/>
                    <a:pt x="761" y="1805"/>
                  </a:cubicBezTo>
                  <a:cubicBezTo>
                    <a:pt x="824" y="1615"/>
                    <a:pt x="951" y="1425"/>
                    <a:pt x="1077" y="1267"/>
                  </a:cubicBezTo>
                  <a:cubicBezTo>
                    <a:pt x="1141" y="1172"/>
                    <a:pt x="1267" y="1077"/>
                    <a:pt x="1363" y="1013"/>
                  </a:cubicBezTo>
                  <a:cubicBezTo>
                    <a:pt x="1458" y="982"/>
                    <a:pt x="1553" y="950"/>
                    <a:pt x="1616" y="950"/>
                  </a:cubicBezTo>
                  <a:cubicBezTo>
                    <a:pt x="1711" y="950"/>
                    <a:pt x="1774" y="950"/>
                    <a:pt x="1838" y="918"/>
                  </a:cubicBezTo>
                  <a:close/>
                  <a:moveTo>
                    <a:pt x="2091" y="0"/>
                  </a:moveTo>
                  <a:cubicBezTo>
                    <a:pt x="1933" y="32"/>
                    <a:pt x="1806" y="127"/>
                    <a:pt x="1743" y="285"/>
                  </a:cubicBezTo>
                  <a:cubicBezTo>
                    <a:pt x="1616" y="285"/>
                    <a:pt x="1521" y="317"/>
                    <a:pt x="1426" y="348"/>
                  </a:cubicBezTo>
                  <a:cubicBezTo>
                    <a:pt x="1299" y="412"/>
                    <a:pt x="1109" y="475"/>
                    <a:pt x="856" y="602"/>
                  </a:cubicBezTo>
                  <a:cubicBezTo>
                    <a:pt x="697" y="760"/>
                    <a:pt x="571" y="950"/>
                    <a:pt x="476" y="1140"/>
                  </a:cubicBezTo>
                  <a:cubicBezTo>
                    <a:pt x="381" y="1330"/>
                    <a:pt x="286" y="1520"/>
                    <a:pt x="222" y="1710"/>
                  </a:cubicBezTo>
                  <a:cubicBezTo>
                    <a:pt x="159" y="1900"/>
                    <a:pt x="96" y="2090"/>
                    <a:pt x="64" y="2280"/>
                  </a:cubicBezTo>
                  <a:cubicBezTo>
                    <a:pt x="32" y="2470"/>
                    <a:pt x="1" y="2660"/>
                    <a:pt x="1" y="2819"/>
                  </a:cubicBezTo>
                  <a:cubicBezTo>
                    <a:pt x="1" y="2977"/>
                    <a:pt x="1" y="3135"/>
                    <a:pt x="1" y="3294"/>
                  </a:cubicBezTo>
                  <a:cubicBezTo>
                    <a:pt x="1" y="3389"/>
                    <a:pt x="32" y="3484"/>
                    <a:pt x="96" y="3579"/>
                  </a:cubicBezTo>
                  <a:cubicBezTo>
                    <a:pt x="159" y="3705"/>
                    <a:pt x="222" y="3800"/>
                    <a:pt x="317" y="3864"/>
                  </a:cubicBezTo>
                  <a:cubicBezTo>
                    <a:pt x="412" y="3959"/>
                    <a:pt x="571" y="4117"/>
                    <a:pt x="729" y="4275"/>
                  </a:cubicBezTo>
                  <a:cubicBezTo>
                    <a:pt x="856" y="4307"/>
                    <a:pt x="1014" y="4339"/>
                    <a:pt x="1141" y="4339"/>
                  </a:cubicBezTo>
                  <a:cubicBezTo>
                    <a:pt x="1299" y="4339"/>
                    <a:pt x="1489" y="4275"/>
                    <a:pt x="1616" y="4180"/>
                  </a:cubicBezTo>
                  <a:cubicBezTo>
                    <a:pt x="1743" y="4054"/>
                    <a:pt x="1838" y="3927"/>
                    <a:pt x="1933" y="3800"/>
                  </a:cubicBezTo>
                  <a:cubicBezTo>
                    <a:pt x="2028" y="3642"/>
                    <a:pt x="2091" y="3452"/>
                    <a:pt x="2154" y="3294"/>
                  </a:cubicBezTo>
                  <a:cubicBezTo>
                    <a:pt x="2186" y="3135"/>
                    <a:pt x="2249" y="2977"/>
                    <a:pt x="2281" y="2882"/>
                  </a:cubicBezTo>
                  <a:cubicBezTo>
                    <a:pt x="2313" y="3135"/>
                    <a:pt x="2408" y="3389"/>
                    <a:pt x="2566" y="3610"/>
                  </a:cubicBezTo>
                  <a:cubicBezTo>
                    <a:pt x="2661" y="3832"/>
                    <a:pt x="2819" y="3990"/>
                    <a:pt x="3009" y="4085"/>
                  </a:cubicBezTo>
                  <a:cubicBezTo>
                    <a:pt x="3104" y="4085"/>
                    <a:pt x="3199" y="4022"/>
                    <a:pt x="3263" y="3959"/>
                  </a:cubicBezTo>
                  <a:cubicBezTo>
                    <a:pt x="3326" y="3864"/>
                    <a:pt x="3358" y="3737"/>
                    <a:pt x="3358" y="3642"/>
                  </a:cubicBezTo>
                  <a:cubicBezTo>
                    <a:pt x="3358" y="3547"/>
                    <a:pt x="3326" y="3452"/>
                    <a:pt x="3263" y="3389"/>
                  </a:cubicBezTo>
                  <a:cubicBezTo>
                    <a:pt x="3104" y="3262"/>
                    <a:pt x="3009" y="3104"/>
                    <a:pt x="2914" y="2945"/>
                  </a:cubicBezTo>
                  <a:cubicBezTo>
                    <a:pt x="2819" y="2755"/>
                    <a:pt x="2756" y="2565"/>
                    <a:pt x="2724" y="2375"/>
                  </a:cubicBezTo>
                  <a:lnTo>
                    <a:pt x="2661" y="2058"/>
                  </a:lnTo>
                  <a:cubicBezTo>
                    <a:pt x="2629" y="1963"/>
                    <a:pt x="2629" y="1900"/>
                    <a:pt x="2629" y="1868"/>
                  </a:cubicBezTo>
                  <a:cubicBezTo>
                    <a:pt x="2629" y="1805"/>
                    <a:pt x="2598" y="1773"/>
                    <a:pt x="2598" y="1710"/>
                  </a:cubicBezTo>
                  <a:cubicBezTo>
                    <a:pt x="2566" y="1520"/>
                    <a:pt x="2534" y="1330"/>
                    <a:pt x="2534" y="1140"/>
                  </a:cubicBezTo>
                  <a:cubicBezTo>
                    <a:pt x="2503" y="950"/>
                    <a:pt x="2471" y="760"/>
                    <a:pt x="2408" y="570"/>
                  </a:cubicBezTo>
                  <a:cubicBezTo>
                    <a:pt x="2376" y="443"/>
                    <a:pt x="2344" y="285"/>
                    <a:pt x="2281" y="158"/>
                  </a:cubicBezTo>
                  <a:cubicBezTo>
                    <a:pt x="2218" y="63"/>
                    <a:pt x="2154" y="0"/>
                    <a:pt x="2091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79" name="Google Shape;679;p28"/>
            <p:cNvSpPr/>
            <p:nvPr/>
          </p:nvSpPr>
          <p:spPr>
            <a:xfrm>
              <a:off x="894775" y="1668850"/>
              <a:ext cx="825770" cy="795930"/>
            </a:xfrm>
            <a:custGeom>
              <a:avLst/>
              <a:gdLst/>
              <a:ahLst/>
              <a:cxnLst/>
              <a:rect l="l" t="t" r="r" b="b"/>
              <a:pathLst>
                <a:path w="34204" h="32968" fill="none" extrusionOk="0">
                  <a:moveTo>
                    <a:pt x="7158" y="29389"/>
                  </a:moveTo>
                  <a:cubicBezTo>
                    <a:pt x="1331" y="23974"/>
                    <a:pt x="1" y="15170"/>
                    <a:pt x="4118" y="8392"/>
                  </a:cubicBezTo>
                  <a:cubicBezTo>
                    <a:pt x="5733" y="5637"/>
                    <a:pt x="8140" y="3452"/>
                    <a:pt x="11053" y="2090"/>
                  </a:cubicBezTo>
                  <a:cubicBezTo>
                    <a:pt x="15835" y="0"/>
                    <a:pt x="21314" y="380"/>
                    <a:pt x="25780" y="3104"/>
                  </a:cubicBezTo>
                  <a:cubicBezTo>
                    <a:pt x="30403" y="5890"/>
                    <a:pt x="33792" y="11274"/>
                    <a:pt x="34045" y="16721"/>
                  </a:cubicBezTo>
                  <a:cubicBezTo>
                    <a:pt x="34203" y="21345"/>
                    <a:pt x="32240" y="25779"/>
                    <a:pt x="28693" y="28756"/>
                  </a:cubicBezTo>
                  <a:cubicBezTo>
                    <a:pt x="25336" y="31574"/>
                    <a:pt x="20934" y="32841"/>
                    <a:pt x="16500" y="32936"/>
                  </a:cubicBezTo>
                  <a:cubicBezTo>
                    <a:pt x="14917" y="32968"/>
                    <a:pt x="10072" y="32049"/>
                    <a:pt x="7285" y="29516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0" name="Google Shape;680;p28"/>
            <p:cNvSpPr/>
            <p:nvPr/>
          </p:nvSpPr>
          <p:spPr>
            <a:xfrm>
              <a:off x="1340513" y="1939485"/>
              <a:ext cx="659863" cy="635382"/>
            </a:xfrm>
            <a:custGeom>
              <a:avLst/>
              <a:gdLst/>
              <a:ahLst/>
              <a:cxnLst/>
              <a:rect l="l" t="t" r="r" b="b"/>
              <a:pathLst>
                <a:path w="27332" h="26318" fill="none" extrusionOk="0">
                  <a:moveTo>
                    <a:pt x="5701" y="23468"/>
                  </a:moveTo>
                  <a:cubicBezTo>
                    <a:pt x="983" y="19129"/>
                    <a:pt x="1" y="12067"/>
                    <a:pt x="3326" y="6588"/>
                  </a:cubicBezTo>
                  <a:cubicBezTo>
                    <a:pt x="4625" y="4435"/>
                    <a:pt x="6525" y="2724"/>
                    <a:pt x="8805" y="1679"/>
                  </a:cubicBezTo>
                  <a:cubicBezTo>
                    <a:pt x="12637" y="1"/>
                    <a:pt x="17007" y="286"/>
                    <a:pt x="20586" y="2471"/>
                  </a:cubicBezTo>
                  <a:cubicBezTo>
                    <a:pt x="24259" y="4688"/>
                    <a:pt x="26983" y="8995"/>
                    <a:pt x="27205" y="13334"/>
                  </a:cubicBezTo>
                  <a:cubicBezTo>
                    <a:pt x="27331" y="17039"/>
                    <a:pt x="25748" y="20586"/>
                    <a:pt x="22929" y="22961"/>
                  </a:cubicBezTo>
                  <a:cubicBezTo>
                    <a:pt x="20238" y="25209"/>
                    <a:pt x="16722" y="26223"/>
                    <a:pt x="13175" y="26318"/>
                  </a:cubicBezTo>
                  <a:cubicBezTo>
                    <a:pt x="11909" y="26318"/>
                    <a:pt x="8045" y="25621"/>
                    <a:pt x="5796" y="23563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1" name="Google Shape;681;p28"/>
            <p:cNvSpPr/>
            <p:nvPr/>
          </p:nvSpPr>
          <p:spPr>
            <a:xfrm>
              <a:off x="1442972" y="1489932"/>
              <a:ext cx="558923" cy="561217"/>
            </a:xfrm>
            <a:custGeom>
              <a:avLst/>
              <a:gdLst/>
              <a:ahLst/>
              <a:cxnLst/>
              <a:rect l="l" t="t" r="r" b="b"/>
              <a:pathLst>
                <a:path w="23151" h="23246" fill="none" extrusionOk="0">
                  <a:moveTo>
                    <a:pt x="15423" y="1109"/>
                  </a:moveTo>
                  <a:cubicBezTo>
                    <a:pt x="20300" y="3642"/>
                    <a:pt x="23151" y="8963"/>
                    <a:pt x="22232" y="13840"/>
                  </a:cubicBezTo>
                  <a:cubicBezTo>
                    <a:pt x="21536" y="17323"/>
                    <a:pt x="19192" y="20300"/>
                    <a:pt x="15898" y="21757"/>
                  </a:cubicBezTo>
                  <a:cubicBezTo>
                    <a:pt x="12542" y="23246"/>
                    <a:pt x="8140" y="23056"/>
                    <a:pt x="4973" y="21060"/>
                  </a:cubicBezTo>
                  <a:cubicBezTo>
                    <a:pt x="2312" y="19350"/>
                    <a:pt x="571" y="16500"/>
                    <a:pt x="286" y="13333"/>
                  </a:cubicBezTo>
                  <a:cubicBezTo>
                    <a:pt x="1" y="10325"/>
                    <a:pt x="1014" y="7348"/>
                    <a:pt x="2724" y="4783"/>
                  </a:cubicBezTo>
                  <a:cubicBezTo>
                    <a:pt x="3294" y="3896"/>
                    <a:pt x="5733" y="1521"/>
                    <a:pt x="8266" y="951"/>
                  </a:cubicBezTo>
                  <a:cubicBezTo>
                    <a:pt x="12478" y="0"/>
                    <a:pt x="15423" y="1109"/>
                    <a:pt x="15423" y="1109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2" name="Google Shape;682;p28"/>
            <p:cNvSpPr/>
            <p:nvPr/>
          </p:nvSpPr>
          <p:spPr>
            <a:xfrm>
              <a:off x="1765352" y="2225438"/>
              <a:ext cx="72645" cy="146811"/>
            </a:xfrm>
            <a:custGeom>
              <a:avLst/>
              <a:gdLst/>
              <a:ahLst/>
              <a:cxnLst/>
              <a:rect l="l" t="t" r="r" b="b"/>
              <a:pathLst>
                <a:path w="3009" h="6081" extrusionOk="0">
                  <a:moveTo>
                    <a:pt x="1900" y="3009"/>
                  </a:moveTo>
                  <a:cubicBezTo>
                    <a:pt x="1995" y="3009"/>
                    <a:pt x="2090" y="3040"/>
                    <a:pt x="2154" y="3104"/>
                  </a:cubicBezTo>
                  <a:cubicBezTo>
                    <a:pt x="2217" y="3167"/>
                    <a:pt x="2280" y="3262"/>
                    <a:pt x="2312" y="3325"/>
                  </a:cubicBezTo>
                  <a:cubicBezTo>
                    <a:pt x="2375" y="3420"/>
                    <a:pt x="2407" y="3515"/>
                    <a:pt x="2439" y="3610"/>
                  </a:cubicBezTo>
                  <a:cubicBezTo>
                    <a:pt x="2439" y="3674"/>
                    <a:pt x="2470" y="3769"/>
                    <a:pt x="2470" y="3832"/>
                  </a:cubicBezTo>
                  <a:cubicBezTo>
                    <a:pt x="2470" y="3990"/>
                    <a:pt x="2439" y="4180"/>
                    <a:pt x="2407" y="4339"/>
                  </a:cubicBezTo>
                  <a:lnTo>
                    <a:pt x="2407" y="4307"/>
                  </a:lnTo>
                  <a:cubicBezTo>
                    <a:pt x="2375" y="4497"/>
                    <a:pt x="2312" y="4687"/>
                    <a:pt x="2217" y="4845"/>
                  </a:cubicBezTo>
                  <a:lnTo>
                    <a:pt x="1869" y="5257"/>
                  </a:lnTo>
                  <a:cubicBezTo>
                    <a:pt x="1742" y="5321"/>
                    <a:pt x="1584" y="5384"/>
                    <a:pt x="1425" y="5416"/>
                  </a:cubicBezTo>
                  <a:cubicBezTo>
                    <a:pt x="1267" y="5416"/>
                    <a:pt x="1172" y="5257"/>
                    <a:pt x="1077" y="4972"/>
                  </a:cubicBezTo>
                  <a:cubicBezTo>
                    <a:pt x="1077" y="4339"/>
                    <a:pt x="1045" y="3895"/>
                    <a:pt x="1014" y="3547"/>
                  </a:cubicBezTo>
                  <a:cubicBezTo>
                    <a:pt x="1172" y="3420"/>
                    <a:pt x="1330" y="3294"/>
                    <a:pt x="1520" y="3199"/>
                  </a:cubicBezTo>
                  <a:cubicBezTo>
                    <a:pt x="1615" y="3104"/>
                    <a:pt x="1774" y="3040"/>
                    <a:pt x="1900" y="3009"/>
                  </a:cubicBezTo>
                  <a:close/>
                  <a:moveTo>
                    <a:pt x="285" y="0"/>
                  </a:moveTo>
                  <a:cubicBezTo>
                    <a:pt x="95" y="0"/>
                    <a:pt x="0" y="158"/>
                    <a:pt x="0" y="443"/>
                  </a:cubicBezTo>
                  <a:cubicBezTo>
                    <a:pt x="0" y="602"/>
                    <a:pt x="32" y="760"/>
                    <a:pt x="64" y="919"/>
                  </a:cubicBezTo>
                  <a:cubicBezTo>
                    <a:pt x="127" y="1204"/>
                    <a:pt x="159" y="1489"/>
                    <a:pt x="190" y="1774"/>
                  </a:cubicBezTo>
                  <a:lnTo>
                    <a:pt x="317" y="3167"/>
                  </a:lnTo>
                  <a:cubicBezTo>
                    <a:pt x="317" y="3199"/>
                    <a:pt x="349" y="3262"/>
                    <a:pt x="349" y="3325"/>
                  </a:cubicBezTo>
                  <a:cubicBezTo>
                    <a:pt x="349" y="3420"/>
                    <a:pt x="349" y="3547"/>
                    <a:pt x="380" y="3705"/>
                  </a:cubicBezTo>
                  <a:cubicBezTo>
                    <a:pt x="412" y="3832"/>
                    <a:pt x="380" y="3990"/>
                    <a:pt x="412" y="4149"/>
                  </a:cubicBezTo>
                  <a:cubicBezTo>
                    <a:pt x="444" y="4307"/>
                    <a:pt x="444" y="4465"/>
                    <a:pt x="444" y="4624"/>
                  </a:cubicBezTo>
                  <a:cubicBezTo>
                    <a:pt x="444" y="4750"/>
                    <a:pt x="444" y="4877"/>
                    <a:pt x="444" y="4972"/>
                  </a:cubicBezTo>
                  <a:cubicBezTo>
                    <a:pt x="444" y="5035"/>
                    <a:pt x="444" y="5099"/>
                    <a:pt x="444" y="5162"/>
                  </a:cubicBezTo>
                  <a:lnTo>
                    <a:pt x="444" y="5606"/>
                  </a:lnTo>
                  <a:lnTo>
                    <a:pt x="444" y="5954"/>
                  </a:lnTo>
                  <a:cubicBezTo>
                    <a:pt x="539" y="6017"/>
                    <a:pt x="634" y="6049"/>
                    <a:pt x="729" y="6049"/>
                  </a:cubicBezTo>
                  <a:cubicBezTo>
                    <a:pt x="855" y="6049"/>
                    <a:pt x="950" y="5986"/>
                    <a:pt x="982" y="5891"/>
                  </a:cubicBezTo>
                  <a:cubicBezTo>
                    <a:pt x="1109" y="6017"/>
                    <a:pt x="1299" y="6081"/>
                    <a:pt x="1457" y="6081"/>
                  </a:cubicBezTo>
                  <a:cubicBezTo>
                    <a:pt x="1615" y="6081"/>
                    <a:pt x="1774" y="6049"/>
                    <a:pt x="1900" y="5986"/>
                  </a:cubicBezTo>
                  <a:cubicBezTo>
                    <a:pt x="2122" y="5859"/>
                    <a:pt x="2312" y="5701"/>
                    <a:pt x="2439" y="5479"/>
                  </a:cubicBezTo>
                  <a:lnTo>
                    <a:pt x="2724" y="5099"/>
                  </a:lnTo>
                  <a:lnTo>
                    <a:pt x="2914" y="4592"/>
                  </a:lnTo>
                  <a:cubicBezTo>
                    <a:pt x="2945" y="4465"/>
                    <a:pt x="2977" y="4370"/>
                    <a:pt x="2977" y="4244"/>
                  </a:cubicBezTo>
                  <a:cubicBezTo>
                    <a:pt x="3009" y="4149"/>
                    <a:pt x="3009" y="4054"/>
                    <a:pt x="3009" y="3927"/>
                  </a:cubicBezTo>
                  <a:cubicBezTo>
                    <a:pt x="3009" y="3610"/>
                    <a:pt x="2945" y="3262"/>
                    <a:pt x="2819" y="2977"/>
                  </a:cubicBezTo>
                  <a:cubicBezTo>
                    <a:pt x="2724" y="2755"/>
                    <a:pt x="2597" y="2565"/>
                    <a:pt x="2375" y="2439"/>
                  </a:cubicBezTo>
                  <a:lnTo>
                    <a:pt x="2059" y="2280"/>
                  </a:lnTo>
                  <a:cubicBezTo>
                    <a:pt x="1932" y="2280"/>
                    <a:pt x="1837" y="2312"/>
                    <a:pt x="1710" y="2312"/>
                  </a:cubicBezTo>
                  <a:cubicBezTo>
                    <a:pt x="1615" y="2312"/>
                    <a:pt x="1520" y="2344"/>
                    <a:pt x="1457" y="2375"/>
                  </a:cubicBezTo>
                  <a:cubicBezTo>
                    <a:pt x="1330" y="2407"/>
                    <a:pt x="1235" y="2470"/>
                    <a:pt x="1172" y="2534"/>
                  </a:cubicBezTo>
                  <a:cubicBezTo>
                    <a:pt x="1049" y="2626"/>
                    <a:pt x="955" y="2718"/>
                    <a:pt x="834" y="2811"/>
                  </a:cubicBezTo>
                  <a:lnTo>
                    <a:pt x="834" y="2811"/>
                  </a:lnTo>
                  <a:cubicBezTo>
                    <a:pt x="839" y="2789"/>
                    <a:pt x="841" y="2745"/>
                    <a:pt x="824" y="2692"/>
                  </a:cubicBezTo>
                  <a:cubicBezTo>
                    <a:pt x="792" y="2565"/>
                    <a:pt x="792" y="2439"/>
                    <a:pt x="792" y="2280"/>
                  </a:cubicBezTo>
                  <a:cubicBezTo>
                    <a:pt x="792" y="2122"/>
                    <a:pt x="792" y="1995"/>
                    <a:pt x="792" y="1869"/>
                  </a:cubicBezTo>
                  <a:lnTo>
                    <a:pt x="792" y="1615"/>
                  </a:lnTo>
                  <a:lnTo>
                    <a:pt x="792" y="1584"/>
                  </a:lnTo>
                  <a:cubicBezTo>
                    <a:pt x="760" y="1520"/>
                    <a:pt x="760" y="1425"/>
                    <a:pt x="729" y="1299"/>
                  </a:cubicBezTo>
                  <a:cubicBezTo>
                    <a:pt x="729" y="1172"/>
                    <a:pt x="697" y="1045"/>
                    <a:pt x="697" y="855"/>
                  </a:cubicBezTo>
                  <a:cubicBezTo>
                    <a:pt x="697" y="633"/>
                    <a:pt x="634" y="412"/>
                    <a:pt x="539" y="190"/>
                  </a:cubicBezTo>
                  <a:cubicBezTo>
                    <a:pt x="507" y="63"/>
                    <a:pt x="380" y="0"/>
                    <a:pt x="285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3" name="Google Shape;683;p28"/>
            <p:cNvSpPr/>
            <p:nvPr/>
          </p:nvSpPr>
          <p:spPr>
            <a:xfrm>
              <a:off x="1750045" y="1703241"/>
              <a:ext cx="70375" cy="107820"/>
            </a:xfrm>
            <a:custGeom>
              <a:avLst/>
              <a:gdLst/>
              <a:ahLst/>
              <a:cxnLst/>
              <a:rect l="l" t="t" r="r" b="b"/>
              <a:pathLst>
                <a:path w="2915" h="4466" extrusionOk="0">
                  <a:moveTo>
                    <a:pt x="1806" y="0"/>
                  </a:moveTo>
                  <a:cubicBezTo>
                    <a:pt x="1679" y="0"/>
                    <a:pt x="1553" y="32"/>
                    <a:pt x="1426" y="32"/>
                  </a:cubicBezTo>
                  <a:cubicBezTo>
                    <a:pt x="1299" y="63"/>
                    <a:pt x="1204" y="95"/>
                    <a:pt x="1109" y="158"/>
                  </a:cubicBezTo>
                  <a:cubicBezTo>
                    <a:pt x="1014" y="254"/>
                    <a:pt x="919" y="317"/>
                    <a:pt x="856" y="444"/>
                  </a:cubicBezTo>
                  <a:cubicBezTo>
                    <a:pt x="761" y="570"/>
                    <a:pt x="634" y="697"/>
                    <a:pt x="539" y="887"/>
                  </a:cubicBezTo>
                  <a:cubicBezTo>
                    <a:pt x="349" y="1172"/>
                    <a:pt x="223" y="1457"/>
                    <a:pt x="128" y="1774"/>
                  </a:cubicBezTo>
                  <a:cubicBezTo>
                    <a:pt x="64" y="2090"/>
                    <a:pt x="1" y="2407"/>
                    <a:pt x="1" y="2724"/>
                  </a:cubicBezTo>
                  <a:cubicBezTo>
                    <a:pt x="1" y="3040"/>
                    <a:pt x="64" y="3357"/>
                    <a:pt x="223" y="3642"/>
                  </a:cubicBezTo>
                  <a:cubicBezTo>
                    <a:pt x="318" y="3832"/>
                    <a:pt x="476" y="4022"/>
                    <a:pt x="666" y="4149"/>
                  </a:cubicBezTo>
                  <a:cubicBezTo>
                    <a:pt x="824" y="4275"/>
                    <a:pt x="983" y="4370"/>
                    <a:pt x="1173" y="4402"/>
                  </a:cubicBezTo>
                  <a:cubicBezTo>
                    <a:pt x="1299" y="4434"/>
                    <a:pt x="1426" y="4465"/>
                    <a:pt x="1553" y="4465"/>
                  </a:cubicBezTo>
                  <a:cubicBezTo>
                    <a:pt x="1838" y="4465"/>
                    <a:pt x="2123" y="4402"/>
                    <a:pt x="2376" y="4212"/>
                  </a:cubicBezTo>
                  <a:cubicBezTo>
                    <a:pt x="2629" y="4054"/>
                    <a:pt x="2819" y="3800"/>
                    <a:pt x="2914" y="3515"/>
                  </a:cubicBezTo>
                  <a:lnTo>
                    <a:pt x="2914" y="3452"/>
                  </a:lnTo>
                  <a:cubicBezTo>
                    <a:pt x="2914" y="3325"/>
                    <a:pt x="2883" y="3230"/>
                    <a:pt x="2819" y="3167"/>
                  </a:cubicBezTo>
                  <a:cubicBezTo>
                    <a:pt x="2788" y="3072"/>
                    <a:pt x="2724" y="3040"/>
                    <a:pt x="2629" y="3040"/>
                  </a:cubicBezTo>
                  <a:cubicBezTo>
                    <a:pt x="2566" y="3040"/>
                    <a:pt x="2503" y="3072"/>
                    <a:pt x="2471" y="3104"/>
                  </a:cubicBezTo>
                  <a:cubicBezTo>
                    <a:pt x="2408" y="3230"/>
                    <a:pt x="2313" y="3325"/>
                    <a:pt x="2218" y="3420"/>
                  </a:cubicBezTo>
                  <a:cubicBezTo>
                    <a:pt x="2154" y="3515"/>
                    <a:pt x="2059" y="3579"/>
                    <a:pt x="1964" y="3642"/>
                  </a:cubicBezTo>
                  <a:cubicBezTo>
                    <a:pt x="1869" y="3705"/>
                    <a:pt x="1774" y="3769"/>
                    <a:pt x="1679" y="3769"/>
                  </a:cubicBezTo>
                  <a:cubicBezTo>
                    <a:pt x="1616" y="3737"/>
                    <a:pt x="1521" y="3737"/>
                    <a:pt x="1458" y="3705"/>
                  </a:cubicBezTo>
                  <a:cubicBezTo>
                    <a:pt x="1173" y="3642"/>
                    <a:pt x="919" y="3452"/>
                    <a:pt x="761" y="3230"/>
                  </a:cubicBezTo>
                  <a:cubicBezTo>
                    <a:pt x="634" y="3040"/>
                    <a:pt x="603" y="2850"/>
                    <a:pt x="603" y="2629"/>
                  </a:cubicBezTo>
                  <a:cubicBezTo>
                    <a:pt x="603" y="2534"/>
                    <a:pt x="603" y="2470"/>
                    <a:pt x="603" y="2375"/>
                  </a:cubicBezTo>
                  <a:cubicBezTo>
                    <a:pt x="634" y="2249"/>
                    <a:pt x="666" y="2154"/>
                    <a:pt x="698" y="2027"/>
                  </a:cubicBezTo>
                  <a:cubicBezTo>
                    <a:pt x="761" y="1679"/>
                    <a:pt x="919" y="1362"/>
                    <a:pt x="1141" y="1077"/>
                  </a:cubicBezTo>
                  <a:cubicBezTo>
                    <a:pt x="1268" y="919"/>
                    <a:pt x="1458" y="792"/>
                    <a:pt x="1679" y="760"/>
                  </a:cubicBezTo>
                  <a:lnTo>
                    <a:pt x="1838" y="760"/>
                  </a:lnTo>
                  <a:cubicBezTo>
                    <a:pt x="1901" y="792"/>
                    <a:pt x="1964" y="792"/>
                    <a:pt x="1996" y="824"/>
                  </a:cubicBezTo>
                  <a:lnTo>
                    <a:pt x="2123" y="855"/>
                  </a:lnTo>
                  <a:lnTo>
                    <a:pt x="2186" y="887"/>
                  </a:lnTo>
                  <a:cubicBezTo>
                    <a:pt x="2408" y="887"/>
                    <a:pt x="2534" y="729"/>
                    <a:pt x="2534" y="475"/>
                  </a:cubicBezTo>
                  <a:cubicBezTo>
                    <a:pt x="2534" y="412"/>
                    <a:pt x="2534" y="349"/>
                    <a:pt x="2534" y="285"/>
                  </a:cubicBezTo>
                  <a:cubicBezTo>
                    <a:pt x="2503" y="254"/>
                    <a:pt x="2471" y="190"/>
                    <a:pt x="2439" y="158"/>
                  </a:cubicBezTo>
                  <a:cubicBezTo>
                    <a:pt x="2376" y="95"/>
                    <a:pt x="2281" y="63"/>
                    <a:pt x="2218" y="63"/>
                  </a:cubicBezTo>
                  <a:cubicBezTo>
                    <a:pt x="2059" y="32"/>
                    <a:pt x="1933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84" name="Google Shape;684;p28"/>
          <p:cNvGrpSpPr/>
          <p:nvPr/>
        </p:nvGrpSpPr>
        <p:grpSpPr>
          <a:xfrm rot="10800000">
            <a:off x="11299202" y="5930264"/>
            <a:ext cx="1652096" cy="1765906"/>
            <a:chOff x="319900" y="315700"/>
            <a:chExt cx="342123" cy="365691"/>
          </a:xfrm>
        </p:grpSpPr>
        <p:sp>
          <p:nvSpPr>
            <p:cNvPr id="685" name="Google Shape;685;p28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6" name="Google Shape;686;p28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7" name="Google Shape;687;p28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8" name="Google Shape;688;p28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9" name="Google Shape;689;p28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90" name="Google Shape;690;p28"/>
          <p:cNvGrpSpPr/>
          <p:nvPr/>
        </p:nvGrpSpPr>
        <p:grpSpPr>
          <a:xfrm rot="8800645">
            <a:off x="1837733" y="5297723"/>
            <a:ext cx="1156973" cy="1565875"/>
            <a:chOff x="5408700" y="2855000"/>
            <a:chExt cx="121525" cy="164475"/>
          </a:xfrm>
        </p:grpSpPr>
        <p:sp>
          <p:nvSpPr>
            <p:cNvPr id="691" name="Google Shape;691;p28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2" name="Google Shape;692;p28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93" name="Google Shape;693;p28"/>
          <p:cNvGrpSpPr/>
          <p:nvPr/>
        </p:nvGrpSpPr>
        <p:grpSpPr>
          <a:xfrm rot="538127">
            <a:off x="511328" y="6695443"/>
            <a:ext cx="1630373" cy="886645"/>
            <a:chOff x="1449934" y="4565833"/>
            <a:chExt cx="320467" cy="168684"/>
          </a:xfrm>
        </p:grpSpPr>
        <p:sp>
          <p:nvSpPr>
            <p:cNvPr id="694" name="Google Shape;694;p28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5" name="Google Shape;695;p28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6" name="Google Shape;696;p28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7" name="Google Shape;697;p28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8" name="Google Shape;698;p28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9" name="Google Shape;699;p28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700" name="Google Shape;700;p28"/>
          <p:cNvSpPr/>
          <p:nvPr/>
        </p:nvSpPr>
        <p:spPr>
          <a:xfrm rot="1069648">
            <a:off x="13575170" y="6048658"/>
            <a:ext cx="355645" cy="407482"/>
          </a:xfrm>
          <a:custGeom>
            <a:avLst/>
            <a:gdLst/>
            <a:ahLst/>
            <a:cxnLst/>
            <a:rect l="l" t="t" r="r" b="b"/>
            <a:pathLst>
              <a:path w="2318" h="2656" extrusionOk="0">
                <a:moveTo>
                  <a:pt x="1968" y="1"/>
                </a:moveTo>
                <a:cubicBezTo>
                  <a:pt x="1912" y="1"/>
                  <a:pt x="1859" y="27"/>
                  <a:pt x="1818" y="77"/>
                </a:cubicBezTo>
                <a:lnTo>
                  <a:pt x="1105" y="1075"/>
                </a:lnTo>
                <a:lnTo>
                  <a:pt x="321" y="469"/>
                </a:lnTo>
                <a:cubicBezTo>
                  <a:pt x="281" y="440"/>
                  <a:pt x="236" y="426"/>
                  <a:pt x="194" y="426"/>
                </a:cubicBezTo>
                <a:cubicBezTo>
                  <a:pt x="147" y="426"/>
                  <a:pt x="103" y="443"/>
                  <a:pt x="72" y="481"/>
                </a:cubicBezTo>
                <a:cubicBezTo>
                  <a:pt x="0" y="552"/>
                  <a:pt x="12" y="659"/>
                  <a:pt x="84" y="706"/>
                </a:cubicBezTo>
                <a:lnTo>
                  <a:pt x="915" y="1360"/>
                </a:lnTo>
                <a:lnTo>
                  <a:pt x="179" y="2394"/>
                </a:lnTo>
                <a:cubicBezTo>
                  <a:pt x="119" y="2477"/>
                  <a:pt x="143" y="2584"/>
                  <a:pt x="226" y="2620"/>
                </a:cubicBezTo>
                <a:cubicBezTo>
                  <a:pt x="250" y="2643"/>
                  <a:pt x="286" y="2655"/>
                  <a:pt x="321" y="2655"/>
                </a:cubicBezTo>
                <a:cubicBezTo>
                  <a:pt x="381" y="2655"/>
                  <a:pt x="440" y="2620"/>
                  <a:pt x="476" y="2572"/>
                </a:cubicBezTo>
                <a:lnTo>
                  <a:pt x="1189" y="1562"/>
                </a:lnTo>
                <a:lnTo>
                  <a:pt x="1997" y="2192"/>
                </a:lnTo>
                <a:cubicBezTo>
                  <a:pt x="2032" y="2216"/>
                  <a:pt x="2068" y="2239"/>
                  <a:pt x="2116" y="2239"/>
                </a:cubicBezTo>
                <a:cubicBezTo>
                  <a:pt x="2163" y="2239"/>
                  <a:pt x="2211" y="2216"/>
                  <a:pt x="2246" y="2180"/>
                </a:cubicBezTo>
                <a:cubicBezTo>
                  <a:pt x="2318" y="2109"/>
                  <a:pt x="2306" y="2002"/>
                  <a:pt x="2234" y="1954"/>
                </a:cubicBezTo>
                <a:lnTo>
                  <a:pt x="1391" y="1289"/>
                </a:lnTo>
                <a:lnTo>
                  <a:pt x="1985" y="445"/>
                </a:lnTo>
                <a:cubicBezTo>
                  <a:pt x="2032" y="433"/>
                  <a:pt x="2080" y="398"/>
                  <a:pt x="2092" y="338"/>
                </a:cubicBezTo>
                <a:lnTo>
                  <a:pt x="2139" y="207"/>
                </a:lnTo>
                <a:cubicBezTo>
                  <a:pt x="2163" y="136"/>
                  <a:pt x="2127" y="53"/>
                  <a:pt x="2044" y="17"/>
                </a:cubicBezTo>
                <a:cubicBezTo>
                  <a:pt x="2018" y="6"/>
                  <a:pt x="1993" y="1"/>
                  <a:pt x="196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01" name="Google Shape;701;p28"/>
          <p:cNvSpPr/>
          <p:nvPr/>
        </p:nvSpPr>
        <p:spPr>
          <a:xfrm rot="1069648">
            <a:off x="13399285" y="6474934"/>
            <a:ext cx="616317" cy="106320"/>
          </a:xfrm>
          <a:custGeom>
            <a:avLst/>
            <a:gdLst/>
            <a:ahLst/>
            <a:cxnLst/>
            <a:rect l="l" t="t" r="r" b="b"/>
            <a:pathLst>
              <a:path w="4017" h="693" extrusionOk="0">
                <a:moveTo>
                  <a:pt x="3215" y="0"/>
                </a:moveTo>
                <a:cubicBezTo>
                  <a:pt x="2179" y="0"/>
                  <a:pt x="1153" y="124"/>
                  <a:pt x="143" y="371"/>
                </a:cubicBezTo>
                <a:cubicBezTo>
                  <a:pt x="59" y="395"/>
                  <a:pt x="0" y="478"/>
                  <a:pt x="24" y="573"/>
                </a:cubicBezTo>
                <a:cubicBezTo>
                  <a:pt x="48" y="645"/>
                  <a:pt x="119" y="692"/>
                  <a:pt x="190" y="692"/>
                </a:cubicBezTo>
                <a:lnTo>
                  <a:pt x="238" y="692"/>
                </a:lnTo>
                <a:cubicBezTo>
                  <a:pt x="1217" y="455"/>
                  <a:pt x="2213" y="333"/>
                  <a:pt x="3211" y="333"/>
                </a:cubicBezTo>
                <a:cubicBezTo>
                  <a:pt x="3412" y="333"/>
                  <a:pt x="3613" y="338"/>
                  <a:pt x="3815" y="348"/>
                </a:cubicBezTo>
                <a:cubicBezTo>
                  <a:pt x="3910" y="348"/>
                  <a:pt x="3993" y="288"/>
                  <a:pt x="4005" y="193"/>
                </a:cubicBezTo>
                <a:cubicBezTo>
                  <a:pt x="4017" y="98"/>
                  <a:pt x="3933" y="15"/>
                  <a:pt x="3838" y="15"/>
                </a:cubicBezTo>
                <a:cubicBezTo>
                  <a:pt x="3630" y="5"/>
                  <a:pt x="3423" y="0"/>
                  <a:pt x="321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02" name="Google Shape;702;p28"/>
          <p:cNvSpPr/>
          <p:nvPr/>
        </p:nvSpPr>
        <p:spPr>
          <a:xfrm rot="1069648">
            <a:off x="13523061" y="6606253"/>
            <a:ext cx="277243" cy="413926"/>
          </a:xfrm>
          <a:custGeom>
            <a:avLst/>
            <a:gdLst/>
            <a:ahLst/>
            <a:cxnLst/>
            <a:rect l="l" t="t" r="r" b="b"/>
            <a:pathLst>
              <a:path w="1807" h="2698" extrusionOk="0">
                <a:moveTo>
                  <a:pt x="301" y="0"/>
                </a:moveTo>
                <a:cubicBezTo>
                  <a:pt x="242" y="0"/>
                  <a:pt x="182" y="29"/>
                  <a:pt x="143" y="84"/>
                </a:cubicBezTo>
                <a:cubicBezTo>
                  <a:pt x="24" y="298"/>
                  <a:pt x="24" y="559"/>
                  <a:pt x="167" y="761"/>
                </a:cubicBezTo>
                <a:cubicBezTo>
                  <a:pt x="297" y="987"/>
                  <a:pt x="547" y="1118"/>
                  <a:pt x="797" y="1129"/>
                </a:cubicBezTo>
                <a:cubicBezTo>
                  <a:pt x="1022" y="1129"/>
                  <a:pt x="1224" y="1034"/>
                  <a:pt x="1367" y="868"/>
                </a:cubicBezTo>
                <a:cubicBezTo>
                  <a:pt x="1391" y="1011"/>
                  <a:pt x="1414" y="1165"/>
                  <a:pt x="1426" y="1308"/>
                </a:cubicBezTo>
                <a:cubicBezTo>
                  <a:pt x="1450" y="1545"/>
                  <a:pt x="1414" y="1795"/>
                  <a:pt x="1308" y="2009"/>
                </a:cubicBezTo>
                <a:cubicBezTo>
                  <a:pt x="1212" y="2211"/>
                  <a:pt x="1022" y="2353"/>
                  <a:pt x="797" y="2377"/>
                </a:cubicBezTo>
                <a:cubicBezTo>
                  <a:pt x="774" y="2381"/>
                  <a:pt x="751" y="2383"/>
                  <a:pt x="729" y="2383"/>
                </a:cubicBezTo>
                <a:cubicBezTo>
                  <a:pt x="563" y="2383"/>
                  <a:pt x="409" y="2271"/>
                  <a:pt x="357" y="2104"/>
                </a:cubicBezTo>
                <a:cubicBezTo>
                  <a:pt x="346" y="2016"/>
                  <a:pt x="263" y="1948"/>
                  <a:pt x="176" y="1948"/>
                </a:cubicBezTo>
                <a:cubicBezTo>
                  <a:pt x="169" y="1948"/>
                  <a:pt x="162" y="1948"/>
                  <a:pt x="155" y="1949"/>
                </a:cubicBezTo>
                <a:cubicBezTo>
                  <a:pt x="60" y="1961"/>
                  <a:pt x="0" y="2044"/>
                  <a:pt x="12" y="2139"/>
                </a:cubicBezTo>
                <a:cubicBezTo>
                  <a:pt x="48" y="2448"/>
                  <a:pt x="393" y="2698"/>
                  <a:pt x="761" y="2698"/>
                </a:cubicBezTo>
                <a:lnTo>
                  <a:pt x="832" y="2698"/>
                </a:lnTo>
                <a:cubicBezTo>
                  <a:pt x="1177" y="2662"/>
                  <a:pt x="1474" y="2448"/>
                  <a:pt x="1628" y="2139"/>
                </a:cubicBezTo>
                <a:cubicBezTo>
                  <a:pt x="1759" y="1878"/>
                  <a:pt x="1807" y="1581"/>
                  <a:pt x="1783" y="1296"/>
                </a:cubicBezTo>
                <a:cubicBezTo>
                  <a:pt x="1759" y="916"/>
                  <a:pt x="1676" y="559"/>
                  <a:pt x="1521" y="214"/>
                </a:cubicBezTo>
                <a:cubicBezTo>
                  <a:pt x="1510" y="167"/>
                  <a:pt x="1486" y="131"/>
                  <a:pt x="1462" y="84"/>
                </a:cubicBezTo>
                <a:cubicBezTo>
                  <a:pt x="1429" y="35"/>
                  <a:pt x="1368" y="8"/>
                  <a:pt x="1306" y="8"/>
                </a:cubicBezTo>
                <a:cubicBezTo>
                  <a:pt x="1278" y="8"/>
                  <a:pt x="1250" y="13"/>
                  <a:pt x="1224" y="24"/>
                </a:cubicBezTo>
                <a:cubicBezTo>
                  <a:pt x="1153" y="60"/>
                  <a:pt x="1105" y="155"/>
                  <a:pt x="1141" y="226"/>
                </a:cubicBezTo>
                <a:cubicBezTo>
                  <a:pt x="1165" y="262"/>
                  <a:pt x="1177" y="286"/>
                  <a:pt x="1189" y="321"/>
                </a:cubicBezTo>
                <a:cubicBezTo>
                  <a:pt x="1212" y="416"/>
                  <a:pt x="1189" y="523"/>
                  <a:pt x="1129" y="607"/>
                </a:cubicBezTo>
                <a:cubicBezTo>
                  <a:pt x="1058" y="725"/>
                  <a:pt x="939" y="797"/>
                  <a:pt x="797" y="809"/>
                </a:cubicBezTo>
                <a:cubicBezTo>
                  <a:pt x="666" y="797"/>
                  <a:pt x="547" y="725"/>
                  <a:pt x="476" y="607"/>
                </a:cubicBezTo>
                <a:cubicBezTo>
                  <a:pt x="404" y="500"/>
                  <a:pt x="393" y="357"/>
                  <a:pt x="452" y="250"/>
                </a:cubicBezTo>
                <a:cubicBezTo>
                  <a:pt x="511" y="167"/>
                  <a:pt x="476" y="60"/>
                  <a:pt x="393" y="24"/>
                </a:cubicBezTo>
                <a:cubicBezTo>
                  <a:pt x="364" y="8"/>
                  <a:pt x="333" y="0"/>
                  <a:pt x="3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grpSp>
        <p:nvGrpSpPr>
          <p:cNvPr id="703" name="Google Shape;703;p28"/>
          <p:cNvGrpSpPr/>
          <p:nvPr/>
        </p:nvGrpSpPr>
        <p:grpSpPr>
          <a:xfrm flipH="1">
            <a:off x="12749923" y="1464643"/>
            <a:ext cx="1053899" cy="1048680"/>
            <a:chOff x="4636900" y="2064950"/>
            <a:chExt cx="179650" cy="178775"/>
          </a:xfrm>
        </p:grpSpPr>
        <p:sp>
          <p:nvSpPr>
            <p:cNvPr id="704" name="Google Shape;704;p28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05" name="Google Shape;705;p28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06" name="Google Shape;706;p28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7_1_1_1">
    <p:bg>
      <p:bgPr>
        <a:solidFill>
          <a:schemeClr val="dk2"/>
        </a:solidFill>
        <a:effectLst/>
      </p:bgPr>
    </p:bg>
    <p:spTree>
      <p:nvGrpSpPr>
        <p:cNvPr id="1" name="Shape 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" name="Google Shape;708;p29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709" name="Google Shape;709;p29"/>
          <p:cNvGrpSpPr/>
          <p:nvPr/>
        </p:nvGrpSpPr>
        <p:grpSpPr>
          <a:xfrm rot="10800000">
            <a:off x="12663202" y="6783704"/>
            <a:ext cx="1652096" cy="1765906"/>
            <a:chOff x="319900" y="315700"/>
            <a:chExt cx="342123" cy="365691"/>
          </a:xfrm>
        </p:grpSpPr>
        <p:sp>
          <p:nvSpPr>
            <p:cNvPr id="710" name="Google Shape;710;p2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1" name="Google Shape;711;p2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2" name="Google Shape;712;p2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3" name="Google Shape;713;p2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4" name="Google Shape;714;p2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15" name="Google Shape;715;p29"/>
          <p:cNvGrpSpPr/>
          <p:nvPr/>
        </p:nvGrpSpPr>
        <p:grpSpPr>
          <a:xfrm rot="3809764">
            <a:off x="845019" y="5687680"/>
            <a:ext cx="1100605" cy="1489587"/>
            <a:chOff x="5408700" y="2855000"/>
            <a:chExt cx="121525" cy="164475"/>
          </a:xfrm>
        </p:grpSpPr>
        <p:sp>
          <p:nvSpPr>
            <p:cNvPr id="716" name="Google Shape;716;p2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7" name="Google Shape;717;p2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18" name="Google Shape;718;p29"/>
          <p:cNvGrpSpPr/>
          <p:nvPr/>
        </p:nvGrpSpPr>
        <p:grpSpPr>
          <a:xfrm rot="538127">
            <a:off x="59128" y="7221283"/>
            <a:ext cx="1630373" cy="886645"/>
            <a:chOff x="1449934" y="4565833"/>
            <a:chExt cx="320467" cy="168684"/>
          </a:xfrm>
        </p:grpSpPr>
        <p:sp>
          <p:nvSpPr>
            <p:cNvPr id="719" name="Google Shape;719;p29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0" name="Google Shape;720;p29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1" name="Google Shape;721;p29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2" name="Google Shape;722;p29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3" name="Google Shape;723;p29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4" name="Google Shape;724;p29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25" name="Google Shape;725;p29"/>
          <p:cNvGrpSpPr/>
          <p:nvPr/>
        </p:nvGrpSpPr>
        <p:grpSpPr>
          <a:xfrm>
            <a:off x="13660646" y="5394402"/>
            <a:ext cx="619275" cy="1048678"/>
            <a:chOff x="8373629" y="3752501"/>
            <a:chExt cx="387047" cy="655424"/>
          </a:xfrm>
        </p:grpSpPr>
        <p:sp>
          <p:nvSpPr>
            <p:cNvPr id="726" name="Google Shape;726;p29"/>
            <p:cNvSpPr/>
            <p:nvPr/>
          </p:nvSpPr>
          <p:spPr>
            <a:xfrm rot="1069648">
              <a:off x="8484481" y="3780411"/>
              <a:ext cx="222278" cy="254676"/>
            </a:xfrm>
            <a:custGeom>
              <a:avLst/>
              <a:gdLst/>
              <a:ahLst/>
              <a:cxnLst/>
              <a:rect l="l" t="t" r="r" b="b"/>
              <a:pathLst>
                <a:path w="2318" h="2656" extrusionOk="0">
                  <a:moveTo>
                    <a:pt x="1968" y="1"/>
                  </a:moveTo>
                  <a:cubicBezTo>
                    <a:pt x="1912" y="1"/>
                    <a:pt x="1859" y="27"/>
                    <a:pt x="1818" y="77"/>
                  </a:cubicBezTo>
                  <a:lnTo>
                    <a:pt x="1105" y="1075"/>
                  </a:lnTo>
                  <a:lnTo>
                    <a:pt x="321" y="469"/>
                  </a:lnTo>
                  <a:cubicBezTo>
                    <a:pt x="281" y="440"/>
                    <a:pt x="236" y="426"/>
                    <a:pt x="194" y="426"/>
                  </a:cubicBezTo>
                  <a:cubicBezTo>
                    <a:pt x="147" y="426"/>
                    <a:pt x="103" y="443"/>
                    <a:pt x="72" y="481"/>
                  </a:cubicBezTo>
                  <a:cubicBezTo>
                    <a:pt x="0" y="552"/>
                    <a:pt x="12" y="659"/>
                    <a:pt x="84" y="706"/>
                  </a:cubicBezTo>
                  <a:lnTo>
                    <a:pt x="915" y="1360"/>
                  </a:lnTo>
                  <a:lnTo>
                    <a:pt x="179" y="2394"/>
                  </a:lnTo>
                  <a:cubicBezTo>
                    <a:pt x="119" y="2477"/>
                    <a:pt x="143" y="2584"/>
                    <a:pt x="226" y="2620"/>
                  </a:cubicBezTo>
                  <a:cubicBezTo>
                    <a:pt x="250" y="2643"/>
                    <a:pt x="286" y="2655"/>
                    <a:pt x="321" y="2655"/>
                  </a:cubicBezTo>
                  <a:cubicBezTo>
                    <a:pt x="381" y="2655"/>
                    <a:pt x="440" y="2620"/>
                    <a:pt x="476" y="2572"/>
                  </a:cubicBezTo>
                  <a:lnTo>
                    <a:pt x="1189" y="1562"/>
                  </a:lnTo>
                  <a:lnTo>
                    <a:pt x="1997" y="2192"/>
                  </a:lnTo>
                  <a:cubicBezTo>
                    <a:pt x="2032" y="2216"/>
                    <a:pt x="2068" y="2239"/>
                    <a:pt x="2116" y="2239"/>
                  </a:cubicBezTo>
                  <a:cubicBezTo>
                    <a:pt x="2163" y="2239"/>
                    <a:pt x="2211" y="2216"/>
                    <a:pt x="2246" y="2180"/>
                  </a:cubicBezTo>
                  <a:cubicBezTo>
                    <a:pt x="2318" y="2109"/>
                    <a:pt x="2306" y="2002"/>
                    <a:pt x="2234" y="1954"/>
                  </a:cubicBezTo>
                  <a:lnTo>
                    <a:pt x="1391" y="1289"/>
                  </a:lnTo>
                  <a:lnTo>
                    <a:pt x="1985" y="445"/>
                  </a:lnTo>
                  <a:cubicBezTo>
                    <a:pt x="2032" y="433"/>
                    <a:pt x="2080" y="398"/>
                    <a:pt x="2092" y="338"/>
                  </a:cubicBezTo>
                  <a:lnTo>
                    <a:pt x="2139" y="207"/>
                  </a:lnTo>
                  <a:cubicBezTo>
                    <a:pt x="2163" y="136"/>
                    <a:pt x="2127" y="53"/>
                    <a:pt x="2044" y="17"/>
                  </a:cubicBezTo>
                  <a:cubicBezTo>
                    <a:pt x="2018" y="6"/>
                    <a:pt x="1993" y="1"/>
                    <a:pt x="19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7" name="Google Shape;727;p29"/>
            <p:cNvSpPr/>
            <p:nvPr/>
          </p:nvSpPr>
          <p:spPr>
            <a:xfrm rot="1069648">
              <a:off x="8374553" y="4046834"/>
              <a:ext cx="385198" cy="66450"/>
            </a:xfrm>
            <a:custGeom>
              <a:avLst/>
              <a:gdLst/>
              <a:ahLst/>
              <a:cxnLst/>
              <a:rect l="l" t="t" r="r" b="b"/>
              <a:pathLst>
                <a:path w="4017" h="693" extrusionOk="0">
                  <a:moveTo>
                    <a:pt x="3215" y="0"/>
                  </a:moveTo>
                  <a:cubicBezTo>
                    <a:pt x="2179" y="0"/>
                    <a:pt x="1153" y="124"/>
                    <a:pt x="143" y="371"/>
                  </a:cubicBezTo>
                  <a:cubicBezTo>
                    <a:pt x="59" y="395"/>
                    <a:pt x="0" y="478"/>
                    <a:pt x="24" y="573"/>
                  </a:cubicBezTo>
                  <a:cubicBezTo>
                    <a:pt x="48" y="645"/>
                    <a:pt x="119" y="692"/>
                    <a:pt x="190" y="692"/>
                  </a:cubicBezTo>
                  <a:lnTo>
                    <a:pt x="238" y="692"/>
                  </a:lnTo>
                  <a:cubicBezTo>
                    <a:pt x="1217" y="455"/>
                    <a:pt x="2213" y="333"/>
                    <a:pt x="3211" y="333"/>
                  </a:cubicBezTo>
                  <a:cubicBezTo>
                    <a:pt x="3412" y="333"/>
                    <a:pt x="3613" y="338"/>
                    <a:pt x="3815" y="348"/>
                  </a:cubicBezTo>
                  <a:cubicBezTo>
                    <a:pt x="3910" y="348"/>
                    <a:pt x="3993" y="288"/>
                    <a:pt x="4005" y="193"/>
                  </a:cubicBezTo>
                  <a:cubicBezTo>
                    <a:pt x="4017" y="98"/>
                    <a:pt x="3933" y="15"/>
                    <a:pt x="3838" y="15"/>
                  </a:cubicBezTo>
                  <a:cubicBezTo>
                    <a:pt x="3630" y="5"/>
                    <a:pt x="3423" y="0"/>
                    <a:pt x="32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8" name="Google Shape;728;p29"/>
            <p:cNvSpPr/>
            <p:nvPr/>
          </p:nvSpPr>
          <p:spPr>
            <a:xfrm rot="1069648">
              <a:off x="8451913" y="4128908"/>
              <a:ext cx="173277" cy="258704"/>
            </a:xfrm>
            <a:custGeom>
              <a:avLst/>
              <a:gdLst/>
              <a:ahLst/>
              <a:cxnLst/>
              <a:rect l="l" t="t" r="r" b="b"/>
              <a:pathLst>
                <a:path w="1807" h="2698" extrusionOk="0">
                  <a:moveTo>
                    <a:pt x="301" y="0"/>
                  </a:moveTo>
                  <a:cubicBezTo>
                    <a:pt x="242" y="0"/>
                    <a:pt x="182" y="29"/>
                    <a:pt x="143" y="84"/>
                  </a:cubicBezTo>
                  <a:cubicBezTo>
                    <a:pt x="24" y="298"/>
                    <a:pt x="24" y="559"/>
                    <a:pt x="167" y="761"/>
                  </a:cubicBezTo>
                  <a:cubicBezTo>
                    <a:pt x="297" y="987"/>
                    <a:pt x="547" y="1118"/>
                    <a:pt x="797" y="1129"/>
                  </a:cubicBezTo>
                  <a:cubicBezTo>
                    <a:pt x="1022" y="1129"/>
                    <a:pt x="1224" y="1034"/>
                    <a:pt x="1367" y="868"/>
                  </a:cubicBezTo>
                  <a:cubicBezTo>
                    <a:pt x="1391" y="1011"/>
                    <a:pt x="1414" y="1165"/>
                    <a:pt x="1426" y="1308"/>
                  </a:cubicBezTo>
                  <a:cubicBezTo>
                    <a:pt x="1450" y="1545"/>
                    <a:pt x="1414" y="1795"/>
                    <a:pt x="1308" y="2009"/>
                  </a:cubicBezTo>
                  <a:cubicBezTo>
                    <a:pt x="1212" y="2211"/>
                    <a:pt x="1022" y="2353"/>
                    <a:pt x="797" y="2377"/>
                  </a:cubicBezTo>
                  <a:cubicBezTo>
                    <a:pt x="774" y="2381"/>
                    <a:pt x="751" y="2383"/>
                    <a:pt x="729" y="2383"/>
                  </a:cubicBezTo>
                  <a:cubicBezTo>
                    <a:pt x="563" y="2383"/>
                    <a:pt x="409" y="2271"/>
                    <a:pt x="357" y="2104"/>
                  </a:cubicBezTo>
                  <a:cubicBezTo>
                    <a:pt x="346" y="2016"/>
                    <a:pt x="263" y="1948"/>
                    <a:pt x="176" y="1948"/>
                  </a:cubicBezTo>
                  <a:cubicBezTo>
                    <a:pt x="169" y="1948"/>
                    <a:pt x="162" y="1948"/>
                    <a:pt x="155" y="1949"/>
                  </a:cubicBezTo>
                  <a:cubicBezTo>
                    <a:pt x="60" y="1961"/>
                    <a:pt x="0" y="2044"/>
                    <a:pt x="12" y="2139"/>
                  </a:cubicBezTo>
                  <a:cubicBezTo>
                    <a:pt x="48" y="2448"/>
                    <a:pt x="393" y="2698"/>
                    <a:pt x="761" y="2698"/>
                  </a:cubicBezTo>
                  <a:lnTo>
                    <a:pt x="832" y="2698"/>
                  </a:lnTo>
                  <a:cubicBezTo>
                    <a:pt x="1177" y="2662"/>
                    <a:pt x="1474" y="2448"/>
                    <a:pt x="1628" y="2139"/>
                  </a:cubicBezTo>
                  <a:cubicBezTo>
                    <a:pt x="1759" y="1878"/>
                    <a:pt x="1807" y="1581"/>
                    <a:pt x="1783" y="1296"/>
                  </a:cubicBezTo>
                  <a:cubicBezTo>
                    <a:pt x="1759" y="916"/>
                    <a:pt x="1676" y="559"/>
                    <a:pt x="1521" y="214"/>
                  </a:cubicBezTo>
                  <a:cubicBezTo>
                    <a:pt x="1510" y="167"/>
                    <a:pt x="1486" y="131"/>
                    <a:pt x="1462" y="84"/>
                  </a:cubicBezTo>
                  <a:cubicBezTo>
                    <a:pt x="1429" y="35"/>
                    <a:pt x="1368" y="8"/>
                    <a:pt x="1306" y="8"/>
                  </a:cubicBezTo>
                  <a:cubicBezTo>
                    <a:pt x="1278" y="8"/>
                    <a:pt x="1250" y="13"/>
                    <a:pt x="1224" y="24"/>
                  </a:cubicBezTo>
                  <a:cubicBezTo>
                    <a:pt x="1153" y="60"/>
                    <a:pt x="1105" y="155"/>
                    <a:pt x="1141" y="226"/>
                  </a:cubicBezTo>
                  <a:cubicBezTo>
                    <a:pt x="1165" y="262"/>
                    <a:pt x="1177" y="286"/>
                    <a:pt x="1189" y="321"/>
                  </a:cubicBezTo>
                  <a:cubicBezTo>
                    <a:pt x="1212" y="416"/>
                    <a:pt x="1189" y="523"/>
                    <a:pt x="1129" y="607"/>
                  </a:cubicBezTo>
                  <a:cubicBezTo>
                    <a:pt x="1058" y="725"/>
                    <a:pt x="939" y="797"/>
                    <a:pt x="797" y="809"/>
                  </a:cubicBezTo>
                  <a:cubicBezTo>
                    <a:pt x="666" y="797"/>
                    <a:pt x="547" y="725"/>
                    <a:pt x="476" y="607"/>
                  </a:cubicBezTo>
                  <a:cubicBezTo>
                    <a:pt x="404" y="500"/>
                    <a:pt x="393" y="357"/>
                    <a:pt x="452" y="250"/>
                  </a:cubicBezTo>
                  <a:cubicBezTo>
                    <a:pt x="511" y="167"/>
                    <a:pt x="476" y="60"/>
                    <a:pt x="393" y="24"/>
                  </a:cubicBezTo>
                  <a:cubicBezTo>
                    <a:pt x="364" y="8"/>
                    <a:pt x="333" y="0"/>
                    <a:pt x="3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29" name="Google Shape;729;p29"/>
          <p:cNvGrpSpPr/>
          <p:nvPr/>
        </p:nvGrpSpPr>
        <p:grpSpPr>
          <a:xfrm flipH="1">
            <a:off x="12962283" y="1157742"/>
            <a:ext cx="1053899" cy="1048680"/>
            <a:chOff x="4636900" y="2064950"/>
            <a:chExt cx="179650" cy="178775"/>
          </a:xfrm>
        </p:grpSpPr>
        <p:sp>
          <p:nvSpPr>
            <p:cNvPr id="730" name="Google Shape;730;p2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1" name="Google Shape;731;p2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2" name="Google Shape;732;p2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33" name="Google Shape;733;p29"/>
          <p:cNvGrpSpPr/>
          <p:nvPr/>
        </p:nvGrpSpPr>
        <p:grpSpPr>
          <a:xfrm flipH="1">
            <a:off x="-262672" y="-285824"/>
            <a:ext cx="1637317" cy="1750459"/>
            <a:chOff x="319900" y="315700"/>
            <a:chExt cx="342123" cy="365691"/>
          </a:xfrm>
        </p:grpSpPr>
        <p:sp>
          <p:nvSpPr>
            <p:cNvPr id="734" name="Google Shape;734;p2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5" name="Google Shape;735;p2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6" name="Google Shape;736;p2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7" name="Google Shape;737;p2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8" name="Google Shape;738;p2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bg>
      <p:bgPr>
        <a:solidFill>
          <a:schemeClr val="dk2"/>
        </a:solidFill>
        <a:effectLst/>
      </p:bgPr>
    </p:bg>
    <p:spTree>
      <p:nvGrpSpPr>
        <p:cNvPr id="1" name="Shape 7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" name="Google Shape;740;p30"/>
          <p:cNvSpPr/>
          <p:nvPr/>
        </p:nvSpPr>
        <p:spPr>
          <a:xfrm rot="-157606">
            <a:off x="3908968" y="170987"/>
            <a:ext cx="7635222" cy="7529514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41" name="Google Shape;741;p30"/>
          <p:cNvSpPr/>
          <p:nvPr/>
        </p:nvSpPr>
        <p:spPr>
          <a:xfrm rot="1105">
            <a:off x="11021512" y="5291086"/>
            <a:ext cx="1492800" cy="716160"/>
          </a:xfrm>
          <a:prstGeom prst="rect">
            <a:avLst/>
          </a:prstGeom>
          <a:solidFill>
            <a:schemeClr val="accen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42" name="Google Shape;742;p30"/>
          <p:cNvSpPr/>
          <p:nvPr/>
        </p:nvSpPr>
        <p:spPr>
          <a:xfrm>
            <a:off x="3497520" y="-155560"/>
            <a:ext cx="7635360" cy="75292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43" name="Google Shape;743;p30"/>
          <p:cNvSpPr txBox="1"/>
          <p:nvPr/>
        </p:nvSpPr>
        <p:spPr>
          <a:xfrm>
            <a:off x="4852080" y="5612560"/>
            <a:ext cx="4926240" cy="83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GB" sz="16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rPr>
              <a:t>CREDITS: This presentation template was created by </a:t>
            </a:r>
            <a:r>
              <a:rPr lang="en-GB" sz="1600">
                <a:solidFill>
                  <a:schemeClr val="dk1"/>
                </a:solidFill>
                <a:uFill>
                  <a:noFill/>
                </a:uFill>
                <a:latin typeface="Raleway Medium"/>
                <a:ea typeface="Raleway Medium"/>
                <a:cs typeface="Raleway Medium"/>
                <a:sym typeface="Raleway Medium"/>
                <a:hlinkClick r:id="rId2"/>
              </a:rPr>
              <a:t>Slidesgo</a:t>
            </a:r>
            <a:r>
              <a:rPr lang="en-GB" sz="16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rPr>
              <a:t>, including icons by </a:t>
            </a:r>
            <a:r>
              <a:rPr lang="en-GB" sz="1600">
                <a:solidFill>
                  <a:schemeClr val="dk1"/>
                </a:solidFill>
                <a:uFill>
                  <a:noFill/>
                </a:uFill>
                <a:latin typeface="Raleway Medium"/>
                <a:ea typeface="Raleway Medium"/>
                <a:cs typeface="Raleway Medium"/>
                <a:sym typeface="Raleway Medium"/>
                <a:hlinkClick r:id="rId3"/>
              </a:rPr>
              <a:t>Flaticon</a:t>
            </a:r>
            <a:r>
              <a:rPr lang="en-GB" sz="16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rPr>
              <a:t>, and infographics &amp; images by </a:t>
            </a:r>
            <a:r>
              <a:rPr lang="en-GB" sz="1600">
                <a:solidFill>
                  <a:schemeClr val="dk1"/>
                </a:solidFill>
                <a:uFill>
                  <a:noFill/>
                </a:uFill>
                <a:latin typeface="Raleway Medium"/>
                <a:ea typeface="Raleway Medium"/>
                <a:cs typeface="Raleway Medium"/>
                <a:sym typeface="Raleway Medium"/>
                <a:hlinkClick r:id="rId4"/>
              </a:rPr>
              <a:t>Freepik</a:t>
            </a:r>
            <a:endParaRPr sz="1600">
              <a:solidFill>
                <a:schemeClr val="dk1"/>
              </a:solidFill>
              <a:latin typeface="Raleway Medium"/>
              <a:ea typeface="Raleway Medium"/>
              <a:cs typeface="Raleway Medium"/>
              <a:sym typeface="Raleway Medium"/>
            </a:endParaRPr>
          </a:p>
        </p:txBody>
      </p:sp>
      <p:sp>
        <p:nvSpPr>
          <p:cNvPr id="744" name="Google Shape;744;p30"/>
          <p:cNvSpPr txBox="1">
            <a:spLocks noGrp="1"/>
          </p:cNvSpPr>
          <p:nvPr>
            <p:ph type="subTitle" idx="1"/>
          </p:nvPr>
        </p:nvSpPr>
        <p:spPr>
          <a:xfrm>
            <a:off x="5051280" y="2357811"/>
            <a:ext cx="4527840" cy="16699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45" name="Google Shape;745;p30"/>
          <p:cNvSpPr txBox="1">
            <a:spLocks noGrp="1"/>
          </p:cNvSpPr>
          <p:nvPr>
            <p:ph type="title"/>
          </p:nvPr>
        </p:nvSpPr>
        <p:spPr>
          <a:xfrm>
            <a:off x="4159680" y="1170237"/>
            <a:ext cx="6311040" cy="94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8000">
                <a:highlight>
                  <a:schemeClr val="accent1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9pPr>
          </a:lstStyle>
          <a:p>
            <a:endParaRPr/>
          </a:p>
        </p:txBody>
      </p:sp>
      <p:grpSp>
        <p:nvGrpSpPr>
          <p:cNvPr id="746" name="Google Shape;746;p30"/>
          <p:cNvGrpSpPr/>
          <p:nvPr/>
        </p:nvGrpSpPr>
        <p:grpSpPr>
          <a:xfrm rot="10800000">
            <a:off x="11987082" y="6197045"/>
            <a:ext cx="1652096" cy="1765906"/>
            <a:chOff x="319900" y="315700"/>
            <a:chExt cx="342123" cy="365691"/>
          </a:xfrm>
        </p:grpSpPr>
        <p:sp>
          <p:nvSpPr>
            <p:cNvPr id="747" name="Google Shape;747;p30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48" name="Google Shape;748;p30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49" name="Google Shape;749;p30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0" name="Google Shape;750;p30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1" name="Google Shape;751;p30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52" name="Google Shape;752;p30"/>
          <p:cNvGrpSpPr/>
          <p:nvPr/>
        </p:nvGrpSpPr>
        <p:grpSpPr>
          <a:xfrm rot="10800000">
            <a:off x="484082" y="411962"/>
            <a:ext cx="1573274" cy="1565640"/>
            <a:chOff x="4636900" y="2064950"/>
            <a:chExt cx="179650" cy="178775"/>
          </a:xfrm>
        </p:grpSpPr>
        <p:sp>
          <p:nvSpPr>
            <p:cNvPr id="753" name="Google Shape;753;p30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4" name="Google Shape;754;p30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5" name="Google Shape;755;p30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56" name="Google Shape;756;p30"/>
          <p:cNvGrpSpPr/>
          <p:nvPr/>
        </p:nvGrpSpPr>
        <p:grpSpPr>
          <a:xfrm rot="-815775">
            <a:off x="13027989" y="4327526"/>
            <a:ext cx="1156986" cy="1565894"/>
            <a:chOff x="5408700" y="2855000"/>
            <a:chExt cx="121525" cy="164475"/>
          </a:xfrm>
        </p:grpSpPr>
        <p:sp>
          <p:nvSpPr>
            <p:cNvPr id="757" name="Google Shape;757;p30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8" name="Google Shape;758;p30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2"/>
        </a:solidFill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4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4"/>
          <p:cNvSpPr txBox="1">
            <a:spLocks noGrp="1"/>
          </p:cNvSpPr>
          <p:nvPr>
            <p:ph type="body" idx="1"/>
          </p:nvPr>
        </p:nvSpPr>
        <p:spPr>
          <a:xfrm>
            <a:off x="1152000" y="2010080"/>
            <a:ext cx="12326400" cy="53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731520" lvl="0" indent="-54864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463040" lvl="1" indent="-508000" rtl="0">
              <a:spcBef>
                <a:spcPts val="2560"/>
              </a:spcBef>
              <a:spcAft>
                <a:spcPts val="0"/>
              </a:spcAft>
              <a:buSzPts val="1400"/>
              <a:buChar char="○"/>
              <a:defRPr/>
            </a:lvl2pPr>
            <a:lvl3pPr marL="2194560" lvl="2" indent="-508000" rtl="0">
              <a:spcBef>
                <a:spcPts val="2560"/>
              </a:spcBef>
              <a:spcAft>
                <a:spcPts val="0"/>
              </a:spcAft>
              <a:buSzPts val="1400"/>
              <a:buChar char="■"/>
              <a:defRPr/>
            </a:lvl3pPr>
            <a:lvl4pPr marL="2926080" lvl="3" indent="-508000" rtl="0">
              <a:spcBef>
                <a:spcPts val="2560"/>
              </a:spcBef>
              <a:spcAft>
                <a:spcPts val="0"/>
              </a:spcAft>
              <a:buSzPts val="1400"/>
              <a:buChar char="●"/>
              <a:defRPr/>
            </a:lvl4pPr>
            <a:lvl5pPr marL="3657600" lvl="4" indent="-508000" rtl="0">
              <a:spcBef>
                <a:spcPts val="2560"/>
              </a:spcBef>
              <a:spcAft>
                <a:spcPts val="0"/>
              </a:spcAft>
              <a:buSzPts val="1400"/>
              <a:buChar char="○"/>
              <a:defRPr/>
            </a:lvl5pPr>
            <a:lvl6pPr marL="4389120" lvl="5" indent="-508000" rtl="0">
              <a:spcBef>
                <a:spcPts val="2560"/>
              </a:spcBef>
              <a:spcAft>
                <a:spcPts val="0"/>
              </a:spcAft>
              <a:buSzPts val="1400"/>
              <a:buChar char="■"/>
              <a:defRPr/>
            </a:lvl6pPr>
            <a:lvl7pPr marL="5120640" lvl="6" indent="-508000" rtl="0">
              <a:spcBef>
                <a:spcPts val="2560"/>
              </a:spcBef>
              <a:spcAft>
                <a:spcPts val="0"/>
              </a:spcAft>
              <a:buSzPts val="1400"/>
              <a:buChar char="●"/>
              <a:defRPr/>
            </a:lvl7pPr>
            <a:lvl8pPr marL="5852160" lvl="7" indent="-508000" rtl="0">
              <a:spcBef>
                <a:spcPts val="2560"/>
              </a:spcBef>
              <a:spcAft>
                <a:spcPts val="0"/>
              </a:spcAft>
              <a:buSzPts val="1400"/>
              <a:buChar char="○"/>
              <a:defRPr/>
            </a:lvl8pPr>
            <a:lvl9pPr marL="6583680" lvl="8" indent="-508000" rtl="0">
              <a:spcBef>
                <a:spcPts val="256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cxnSp>
        <p:nvCxnSpPr>
          <p:cNvPr id="84" name="Google Shape;84;p4"/>
          <p:cNvCxnSpPr/>
          <p:nvPr/>
        </p:nvCxnSpPr>
        <p:spPr>
          <a:xfrm>
            <a:off x="1385000" y="1737360"/>
            <a:ext cx="2546880" cy="0"/>
          </a:xfrm>
          <a:prstGeom prst="straightConnector1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cxnSp>
      <p:grpSp>
        <p:nvGrpSpPr>
          <p:cNvPr id="85" name="Google Shape;85;p4"/>
          <p:cNvGrpSpPr/>
          <p:nvPr/>
        </p:nvGrpSpPr>
        <p:grpSpPr>
          <a:xfrm rot="9512761">
            <a:off x="536178" y="43630"/>
            <a:ext cx="919877" cy="915397"/>
            <a:chOff x="4636900" y="2064950"/>
            <a:chExt cx="179650" cy="178775"/>
          </a:xfrm>
        </p:grpSpPr>
        <p:sp>
          <p:nvSpPr>
            <p:cNvPr id="86" name="Google Shape;86;p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" name="Google Shape;87;p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" name="Google Shape;88;p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9" name="Google Shape;89;p4"/>
          <p:cNvGrpSpPr/>
          <p:nvPr/>
        </p:nvGrpSpPr>
        <p:grpSpPr>
          <a:xfrm rot="3848853">
            <a:off x="231365" y="1057150"/>
            <a:ext cx="707565" cy="957637"/>
            <a:chOff x="5408700" y="2855000"/>
            <a:chExt cx="121525" cy="164475"/>
          </a:xfrm>
        </p:grpSpPr>
        <p:sp>
          <p:nvSpPr>
            <p:cNvPr id="90" name="Google Shape;90;p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" name="Google Shape;91;p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92" name="Google Shape;92;p4"/>
          <p:cNvGrpSpPr/>
          <p:nvPr/>
        </p:nvGrpSpPr>
        <p:grpSpPr>
          <a:xfrm rot="10800000">
            <a:off x="13526480" y="7315792"/>
            <a:ext cx="778397" cy="832019"/>
            <a:chOff x="319900" y="315700"/>
            <a:chExt cx="342123" cy="365691"/>
          </a:xfrm>
        </p:grpSpPr>
        <p:sp>
          <p:nvSpPr>
            <p:cNvPr id="93" name="Google Shape;93;p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" name="Google Shape;94;p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" name="Google Shape;96;p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" name="Google Shape;97;p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98" name="Google Shape;98;p4"/>
          <p:cNvGrpSpPr/>
          <p:nvPr/>
        </p:nvGrpSpPr>
        <p:grpSpPr>
          <a:xfrm rot="10800000">
            <a:off x="13967122" y="6011992"/>
            <a:ext cx="778387" cy="774597"/>
            <a:chOff x="4636900" y="2064950"/>
            <a:chExt cx="179650" cy="178775"/>
          </a:xfrm>
        </p:grpSpPr>
        <p:sp>
          <p:nvSpPr>
            <p:cNvPr id="99" name="Google Shape;99;p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" name="Google Shape;100;p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" name="Google Shape;101;p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02" name="Google Shape;102;p4"/>
          <p:cNvGrpSpPr/>
          <p:nvPr/>
        </p:nvGrpSpPr>
        <p:grpSpPr>
          <a:xfrm rot="-8932735">
            <a:off x="12070533" y="7557589"/>
            <a:ext cx="598690" cy="810282"/>
            <a:chOff x="5408700" y="2855000"/>
            <a:chExt cx="121525" cy="164475"/>
          </a:xfrm>
        </p:grpSpPr>
        <p:sp>
          <p:nvSpPr>
            <p:cNvPr id="103" name="Google Shape;103;p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" name="Google Shape;104;p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bg>
      <p:bgPr>
        <a:solidFill>
          <a:schemeClr val="dk2"/>
        </a:solidFill>
        <a:effectLst/>
      </p:bgPr>
    </p:bg>
    <p:spTree>
      <p:nvGrpSpPr>
        <p:cNvPr id="1" name="Shape 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" name="Google Shape;760;p31"/>
          <p:cNvSpPr/>
          <p:nvPr/>
        </p:nvSpPr>
        <p:spPr>
          <a:xfrm>
            <a:off x="156940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1" name="Google Shape;761;p31"/>
          <p:cNvSpPr/>
          <p:nvPr/>
        </p:nvSpPr>
        <p:spPr>
          <a:xfrm>
            <a:off x="34446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2" name="Google Shape;762;p31"/>
          <p:cNvSpPr/>
          <p:nvPr/>
        </p:nvSpPr>
        <p:spPr>
          <a:xfrm>
            <a:off x="53199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3" name="Google Shape;763;p31"/>
          <p:cNvSpPr/>
          <p:nvPr/>
        </p:nvSpPr>
        <p:spPr>
          <a:xfrm>
            <a:off x="719684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4" name="Google Shape;764;p31"/>
          <p:cNvSpPr/>
          <p:nvPr/>
        </p:nvSpPr>
        <p:spPr>
          <a:xfrm>
            <a:off x="907208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5" name="Google Shape;765;p31"/>
          <p:cNvSpPr/>
          <p:nvPr/>
        </p:nvSpPr>
        <p:spPr>
          <a:xfrm>
            <a:off x="10948981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6" name="Google Shape;766;p31"/>
          <p:cNvSpPr/>
          <p:nvPr/>
        </p:nvSpPr>
        <p:spPr>
          <a:xfrm>
            <a:off x="12824229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7" name="Google Shape;767;p31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8" name="Google Shape;768;p31"/>
          <p:cNvSpPr/>
          <p:nvPr/>
        </p:nvSpPr>
        <p:spPr>
          <a:xfrm>
            <a:off x="-335283" y="5385650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9" name="Google Shape;769;p31"/>
          <p:cNvSpPr/>
          <p:nvPr/>
        </p:nvSpPr>
        <p:spPr>
          <a:xfrm>
            <a:off x="-335283" y="2831197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70" name="Google Shape;770;p31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6">
    <p:bg>
      <p:bgPr>
        <a:solidFill>
          <a:schemeClr val="lt2"/>
        </a:solidFill>
        <a:effectLst/>
      </p:bgPr>
    </p:bg>
    <p:spTree>
      <p:nvGrpSpPr>
        <p:cNvPr id="1" name="Shape 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2" name="Google Shape;772;p32"/>
          <p:cNvGrpSpPr/>
          <p:nvPr/>
        </p:nvGrpSpPr>
        <p:grpSpPr>
          <a:xfrm>
            <a:off x="155021" y="-448110"/>
            <a:ext cx="2036752" cy="2177526"/>
            <a:chOff x="319900" y="315700"/>
            <a:chExt cx="342123" cy="365691"/>
          </a:xfrm>
        </p:grpSpPr>
        <p:sp>
          <p:nvSpPr>
            <p:cNvPr id="773" name="Google Shape;773;p3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4" name="Google Shape;774;p3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5" name="Google Shape;775;p3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6" name="Google Shape;776;p3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7" name="Google Shape;777;p3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78" name="Google Shape;778;p32"/>
          <p:cNvGrpSpPr/>
          <p:nvPr/>
        </p:nvGrpSpPr>
        <p:grpSpPr>
          <a:xfrm>
            <a:off x="-289901" y="2352976"/>
            <a:ext cx="1311014" cy="1304514"/>
            <a:chOff x="4636900" y="2064950"/>
            <a:chExt cx="179650" cy="178775"/>
          </a:xfrm>
        </p:grpSpPr>
        <p:sp>
          <p:nvSpPr>
            <p:cNvPr id="779" name="Google Shape;779;p3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82" name="Google Shape;782;p32"/>
          <p:cNvGrpSpPr/>
          <p:nvPr/>
        </p:nvGrpSpPr>
        <p:grpSpPr>
          <a:xfrm rot="1867181">
            <a:off x="2703176" y="-141139"/>
            <a:ext cx="999875" cy="1353258"/>
            <a:chOff x="5408700" y="2855000"/>
            <a:chExt cx="121525" cy="164475"/>
          </a:xfrm>
        </p:grpSpPr>
        <p:sp>
          <p:nvSpPr>
            <p:cNvPr id="783" name="Google Shape;783;p3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85" name="Google Shape;785;p32"/>
          <p:cNvGrpSpPr/>
          <p:nvPr/>
        </p:nvGrpSpPr>
        <p:grpSpPr>
          <a:xfrm rot="10800000">
            <a:off x="11987082" y="6197045"/>
            <a:ext cx="1652096" cy="1765906"/>
            <a:chOff x="319900" y="315700"/>
            <a:chExt cx="342123" cy="365691"/>
          </a:xfrm>
        </p:grpSpPr>
        <p:sp>
          <p:nvSpPr>
            <p:cNvPr id="786" name="Google Shape;786;p3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 rot="-815775">
            <a:off x="13027989" y="4327526"/>
            <a:ext cx="1156986" cy="1565894"/>
            <a:chOff x="5408700" y="2855000"/>
            <a:chExt cx="121525" cy="164475"/>
          </a:xfrm>
        </p:grpSpPr>
        <p:sp>
          <p:nvSpPr>
            <p:cNvPr id="792" name="Google Shape;792;p3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6_1">
    <p:bg>
      <p:bgPr>
        <a:solidFill>
          <a:schemeClr val="dk2"/>
        </a:solidFill>
        <a:effectLst/>
      </p:bgPr>
    </p:bg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5" name="Google Shape;795;p33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796" name="Google Shape;796;p3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7" name="Google Shape;797;p3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8" name="Google Shape;798;p3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9" name="Google Shape;799;p3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0" name="Google Shape;800;p3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01" name="Google Shape;801;p33"/>
          <p:cNvGrpSpPr/>
          <p:nvPr/>
        </p:nvGrpSpPr>
        <p:grpSpPr>
          <a:xfrm>
            <a:off x="-290059" y="1803723"/>
            <a:ext cx="1053899" cy="1048680"/>
            <a:chOff x="4636900" y="2064950"/>
            <a:chExt cx="179650" cy="178775"/>
          </a:xfrm>
        </p:grpSpPr>
        <p:sp>
          <p:nvSpPr>
            <p:cNvPr id="802" name="Google Shape;802;p3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3" name="Google Shape;803;p3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4" name="Google Shape;804;p3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05" name="Google Shape;805;p33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806" name="Google Shape;806;p3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7" name="Google Shape;807;p3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08" name="Google Shape;808;p33"/>
          <p:cNvGrpSpPr/>
          <p:nvPr/>
        </p:nvGrpSpPr>
        <p:grpSpPr>
          <a:xfrm rot="-6974189">
            <a:off x="13093875" y="5010421"/>
            <a:ext cx="1156981" cy="1565886"/>
            <a:chOff x="5408700" y="2855000"/>
            <a:chExt cx="121525" cy="164475"/>
          </a:xfrm>
        </p:grpSpPr>
        <p:sp>
          <p:nvSpPr>
            <p:cNvPr id="809" name="Google Shape;809;p3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11" name="Google Shape;811;p33"/>
          <p:cNvGrpSpPr/>
          <p:nvPr/>
        </p:nvGrpSpPr>
        <p:grpSpPr>
          <a:xfrm rot="-1313786">
            <a:off x="12490235" y="6930382"/>
            <a:ext cx="1630376" cy="886659"/>
            <a:chOff x="1449934" y="4565833"/>
            <a:chExt cx="320467" cy="168684"/>
          </a:xfrm>
        </p:grpSpPr>
        <p:sp>
          <p:nvSpPr>
            <p:cNvPr id="812" name="Google Shape;812;p33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lt2"/>
        </a:solidFill>
        <a:effectLst/>
      </p:bgPr>
    </p:bg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5"/>
          <p:cNvSpPr/>
          <p:nvPr/>
        </p:nvSpPr>
        <p:spPr>
          <a:xfrm>
            <a:off x="1968480" y="3523360"/>
            <a:ext cx="4815360" cy="3607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107" name="Google Shape;107;p5"/>
          <p:cNvSpPr/>
          <p:nvPr/>
        </p:nvSpPr>
        <p:spPr>
          <a:xfrm>
            <a:off x="7833360" y="3523360"/>
            <a:ext cx="4815360" cy="3607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108" name="Google Shape;108;p5"/>
          <p:cNvSpPr txBox="1">
            <a:spLocks noGrp="1"/>
          </p:cNvSpPr>
          <p:nvPr>
            <p:ph type="title"/>
          </p:nvPr>
        </p:nvSpPr>
        <p:spPr>
          <a:xfrm>
            <a:off x="2495040" y="4763520"/>
            <a:ext cx="376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109" name="Google Shape;109;p5"/>
          <p:cNvSpPr txBox="1">
            <a:spLocks noGrp="1"/>
          </p:cNvSpPr>
          <p:nvPr>
            <p:ph type="subTitle" idx="1"/>
          </p:nvPr>
        </p:nvSpPr>
        <p:spPr>
          <a:xfrm>
            <a:off x="2495040" y="5339520"/>
            <a:ext cx="37622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0" name="Google Shape;110;p5"/>
          <p:cNvSpPr txBox="1">
            <a:spLocks noGrp="1"/>
          </p:cNvSpPr>
          <p:nvPr>
            <p:ph type="title" idx="2"/>
          </p:nvPr>
        </p:nvSpPr>
        <p:spPr>
          <a:xfrm>
            <a:off x="8374856" y="4763520"/>
            <a:ext cx="376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111" name="Google Shape;111;p5"/>
          <p:cNvSpPr txBox="1">
            <a:spLocks noGrp="1"/>
          </p:cNvSpPr>
          <p:nvPr>
            <p:ph type="subTitle" idx="3"/>
          </p:nvPr>
        </p:nvSpPr>
        <p:spPr>
          <a:xfrm>
            <a:off x="8359917" y="5339520"/>
            <a:ext cx="37622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5"/>
          <p:cNvSpPr txBox="1">
            <a:spLocks noGrp="1"/>
          </p:cNvSpPr>
          <p:nvPr>
            <p:ph type="title" idx="4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13" name="Google Shape;113;p5"/>
          <p:cNvGrpSpPr/>
          <p:nvPr/>
        </p:nvGrpSpPr>
        <p:grpSpPr>
          <a:xfrm flipH="1">
            <a:off x="13368243" y="1191683"/>
            <a:ext cx="1053899" cy="1048680"/>
            <a:chOff x="4636900" y="2064950"/>
            <a:chExt cx="179650" cy="178775"/>
          </a:xfrm>
        </p:grpSpPr>
        <p:sp>
          <p:nvSpPr>
            <p:cNvPr id="114" name="Google Shape;114;p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" name="Google Shape;115;p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" name="Google Shape;116;p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17" name="Google Shape;117;p5"/>
          <p:cNvGrpSpPr/>
          <p:nvPr/>
        </p:nvGrpSpPr>
        <p:grpSpPr>
          <a:xfrm rot="6718042" flipH="1">
            <a:off x="1170595" y="1857856"/>
            <a:ext cx="971112" cy="1314328"/>
            <a:chOff x="5408700" y="2855000"/>
            <a:chExt cx="121525" cy="164475"/>
          </a:xfrm>
        </p:grpSpPr>
        <p:sp>
          <p:nvSpPr>
            <p:cNvPr id="118" name="Google Shape;118;p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" name="Google Shape;119;p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0" name="Google Shape;120;p5"/>
          <p:cNvGrpSpPr/>
          <p:nvPr/>
        </p:nvGrpSpPr>
        <p:grpSpPr>
          <a:xfrm rot="2836504">
            <a:off x="13055717" y="6987864"/>
            <a:ext cx="1341786" cy="1221330"/>
            <a:chOff x="4779800" y="3121700"/>
            <a:chExt cx="150800" cy="137250"/>
          </a:xfrm>
        </p:grpSpPr>
        <p:sp>
          <p:nvSpPr>
            <p:cNvPr id="121" name="Google Shape;121;p5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2" name="Google Shape;122;p5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3" name="Google Shape;123;p5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4" name="Google Shape;124;p5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" name="Google Shape;125;p5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6" name="Google Shape;126;p5"/>
          <p:cNvGrpSpPr/>
          <p:nvPr/>
        </p:nvGrpSpPr>
        <p:grpSpPr>
          <a:xfrm rot="-2305022">
            <a:off x="97203" y="600885"/>
            <a:ext cx="1756314" cy="924723"/>
            <a:chOff x="5771177" y="4198236"/>
            <a:chExt cx="450550" cy="237228"/>
          </a:xfrm>
        </p:grpSpPr>
        <p:sp>
          <p:nvSpPr>
            <p:cNvPr id="127" name="Google Shape;127;p5"/>
            <p:cNvSpPr/>
            <p:nvPr/>
          </p:nvSpPr>
          <p:spPr>
            <a:xfrm>
              <a:off x="5771177" y="4198236"/>
              <a:ext cx="91541" cy="20924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14" y="0"/>
                  </a:moveTo>
                  <a:cubicBezTo>
                    <a:pt x="1779" y="0"/>
                    <a:pt x="1743" y="10"/>
                    <a:pt x="1711" y="28"/>
                  </a:cubicBezTo>
                  <a:cubicBezTo>
                    <a:pt x="951" y="479"/>
                    <a:pt x="404" y="1228"/>
                    <a:pt x="190" y="2096"/>
                  </a:cubicBezTo>
                  <a:cubicBezTo>
                    <a:pt x="0" y="2939"/>
                    <a:pt x="166" y="3830"/>
                    <a:pt x="666" y="4543"/>
                  </a:cubicBezTo>
                  <a:cubicBezTo>
                    <a:pt x="701" y="4579"/>
                    <a:pt x="725" y="4603"/>
                    <a:pt x="772" y="4615"/>
                  </a:cubicBezTo>
                  <a:cubicBezTo>
                    <a:pt x="785" y="4618"/>
                    <a:pt x="798" y="4619"/>
                    <a:pt x="811" y="4619"/>
                  </a:cubicBezTo>
                  <a:cubicBezTo>
                    <a:pt x="845" y="4619"/>
                    <a:pt x="880" y="4608"/>
                    <a:pt x="915" y="4591"/>
                  </a:cubicBezTo>
                  <a:cubicBezTo>
                    <a:pt x="998" y="4555"/>
                    <a:pt x="1034" y="4448"/>
                    <a:pt x="974" y="4365"/>
                  </a:cubicBezTo>
                  <a:cubicBezTo>
                    <a:pt x="523" y="3723"/>
                    <a:pt x="357" y="2927"/>
                    <a:pt x="535" y="2155"/>
                  </a:cubicBezTo>
                  <a:cubicBezTo>
                    <a:pt x="725" y="1383"/>
                    <a:pt x="1224" y="705"/>
                    <a:pt x="1913" y="301"/>
                  </a:cubicBezTo>
                  <a:cubicBezTo>
                    <a:pt x="1996" y="254"/>
                    <a:pt x="2020" y="147"/>
                    <a:pt x="1961" y="75"/>
                  </a:cubicBezTo>
                  <a:cubicBezTo>
                    <a:pt x="1924" y="24"/>
                    <a:pt x="1870" y="0"/>
                    <a:pt x="18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8" name="Google Shape;128;p5"/>
            <p:cNvSpPr/>
            <p:nvPr/>
          </p:nvSpPr>
          <p:spPr>
            <a:xfrm>
              <a:off x="5835768" y="4270653"/>
              <a:ext cx="91541" cy="90671"/>
            </a:xfrm>
            <a:custGeom>
              <a:avLst/>
              <a:gdLst/>
              <a:ahLst/>
              <a:cxnLst/>
              <a:rect l="l" t="t" r="r" b="b"/>
              <a:pathLst>
                <a:path w="2021" h="2002" extrusionOk="0">
                  <a:moveTo>
                    <a:pt x="1824" y="0"/>
                  </a:moveTo>
                  <a:cubicBezTo>
                    <a:pt x="1779" y="0"/>
                    <a:pt x="1735" y="15"/>
                    <a:pt x="1699" y="45"/>
                  </a:cubicBezTo>
                  <a:lnTo>
                    <a:pt x="1034" y="627"/>
                  </a:lnTo>
                  <a:lnTo>
                    <a:pt x="749" y="104"/>
                  </a:lnTo>
                  <a:cubicBezTo>
                    <a:pt x="714" y="43"/>
                    <a:pt x="652" y="7"/>
                    <a:pt x="585" y="7"/>
                  </a:cubicBezTo>
                  <a:cubicBezTo>
                    <a:pt x="561" y="7"/>
                    <a:pt x="536" y="12"/>
                    <a:pt x="511" y="21"/>
                  </a:cubicBezTo>
                  <a:cubicBezTo>
                    <a:pt x="428" y="57"/>
                    <a:pt x="392" y="164"/>
                    <a:pt x="440" y="247"/>
                  </a:cubicBezTo>
                  <a:lnTo>
                    <a:pt x="772" y="853"/>
                  </a:lnTo>
                  <a:lnTo>
                    <a:pt x="71" y="1471"/>
                  </a:lnTo>
                  <a:cubicBezTo>
                    <a:pt x="0" y="1530"/>
                    <a:pt x="0" y="1637"/>
                    <a:pt x="71" y="1697"/>
                  </a:cubicBezTo>
                  <a:cubicBezTo>
                    <a:pt x="95" y="1720"/>
                    <a:pt x="119" y="1732"/>
                    <a:pt x="143" y="1744"/>
                  </a:cubicBezTo>
                  <a:cubicBezTo>
                    <a:pt x="157" y="1747"/>
                    <a:pt x="171" y="1749"/>
                    <a:pt x="186" y="1749"/>
                  </a:cubicBezTo>
                  <a:cubicBezTo>
                    <a:pt x="234" y="1749"/>
                    <a:pt x="285" y="1733"/>
                    <a:pt x="321" y="1697"/>
                  </a:cubicBezTo>
                  <a:lnTo>
                    <a:pt x="939" y="1162"/>
                  </a:lnTo>
                  <a:lnTo>
                    <a:pt x="1343" y="1911"/>
                  </a:lnTo>
                  <a:cubicBezTo>
                    <a:pt x="1367" y="1958"/>
                    <a:pt x="1414" y="1982"/>
                    <a:pt x="1450" y="1994"/>
                  </a:cubicBezTo>
                  <a:cubicBezTo>
                    <a:pt x="1469" y="1999"/>
                    <a:pt x="1489" y="2002"/>
                    <a:pt x="1508" y="2002"/>
                  </a:cubicBezTo>
                  <a:cubicBezTo>
                    <a:pt x="1535" y="2002"/>
                    <a:pt x="1560" y="1996"/>
                    <a:pt x="1580" y="1982"/>
                  </a:cubicBezTo>
                  <a:cubicBezTo>
                    <a:pt x="1676" y="1958"/>
                    <a:pt x="1711" y="1851"/>
                    <a:pt x="1664" y="1768"/>
                  </a:cubicBezTo>
                  <a:lnTo>
                    <a:pt x="1200" y="924"/>
                  </a:lnTo>
                  <a:lnTo>
                    <a:pt x="1949" y="271"/>
                  </a:lnTo>
                  <a:cubicBezTo>
                    <a:pt x="2020" y="211"/>
                    <a:pt x="2020" y="104"/>
                    <a:pt x="1949" y="45"/>
                  </a:cubicBezTo>
                  <a:cubicBezTo>
                    <a:pt x="1913" y="15"/>
                    <a:pt x="1869" y="0"/>
                    <a:pt x="182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9" name="Google Shape;129;p5"/>
            <p:cNvSpPr/>
            <p:nvPr/>
          </p:nvSpPr>
          <p:spPr>
            <a:xfrm>
              <a:off x="5940717" y="4309738"/>
              <a:ext cx="68939" cy="21875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90" y="0"/>
                  </a:moveTo>
                  <a:cubicBezTo>
                    <a:pt x="103" y="0"/>
                    <a:pt x="23" y="58"/>
                    <a:pt x="12" y="145"/>
                  </a:cubicBezTo>
                  <a:cubicBezTo>
                    <a:pt x="0" y="228"/>
                    <a:pt x="48" y="299"/>
                    <a:pt x="131" y="323"/>
                  </a:cubicBezTo>
                  <a:lnTo>
                    <a:pt x="155" y="323"/>
                  </a:lnTo>
                  <a:lnTo>
                    <a:pt x="1307" y="477"/>
                  </a:lnTo>
                  <a:cubicBezTo>
                    <a:pt x="1322" y="481"/>
                    <a:pt x="1335" y="482"/>
                    <a:pt x="1349" y="482"/>
                  </a:cubicBezTo>
                  <a:cubicBezTo>
                    <a:pt x="1426" y="482"/>
                    <a:pt x="1489" y="427"/>
                    <a:pt x="1509" y="347"/>
                  </a:cubicBezTo>
                  <a:cubicBezTo>
                    <a:pt x="1521" y="251"/>
                    <a:pt x="1450" y="180"/>
                    <a:pt x="1367" y="168"/>
                  </a:cubicBezTo>
                  <a:lnTo>
                    <a:pt x="214" y="2"/>
                  </a:lnTo>
                  <a:cubicBezTo>
                    <a:pt x="206" y="1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0" name="Google Shape;130;p5"/>
            <p:cNvSpPr/>
            <p:nvPr/>
          </p:nvSpPr>
          <p:spPr>
            <a:xfrm>
              <a:off x="6017130" y="4296604"/>
              <a:ext cx="77545" cy="101903"/>
            </a:xfrm>
            <a:custGeom>
              <a:avLst/>
              <a:gdLst/>
              <a:ahLst/>
              <a:cxnLst/>
              <a:rect l="l" t="t" r="r" b="b"/>
              <a:pathLst>
                <a:path w="1712" h="2250" extrusionOk="0">
                  <a:moveTo>
                    <a:pt x="684" y="1"/>
                  </a:moveTo>
                  <a:cubicBezTo>
                    <a:pt x="639" y="1"/>
                    <a:pt x="595" y="19"/>
                    <a:pt x="559" y="54"/>
                  </a:cubicBezTo>
                  <a:cubicBezTo>
                    <a:pt x="405" y="197"/>
                    <a:pt x="357" y="435"/>
                    <a:pt x="428" y="637"/>
                  </a:cubicBezTo>
                  <a:cubicBezTo>
                    <a:pt x="512" y="850"/>
                    <a:pt x="690" y="1005"/>
                    <a:pt x="916" y="1041"/>
                  </a:cubicBezTo>
                  <a:cubicBezTo>
                    <a:pt x="935" y="1042"/>
                    <a:pt x="954" y="1043"/>
                    <a:pt x="973" y="1043"/>
                  </a:cubicBezTo>
                  <a:cubicBezTo>
                    <a:pt x="1108" y="1043"/>
                    <a:pt x="1241" y="1006"/>
                    <a:pt x="1355" y="934"/>
                  </a:cubicBezTo>
                  <a:cubicBezTo>
                    <a:pt x="1355" y="1005"/>
                    <a:pt x="1355" y="1076"/>
                    <a:pt x="1355" y="1147"/>
                  </a:cubicBezTo>
                  <a:cubicBezTo>
                    <a:pt x="1331" y="1409"/>
                    <a:pt x="1213" y="1658"/>
                    <a:pt x="999" y="1813"/>
                  </a:cubicBezTo>
                  <a:cubicBezTo>
                    <a:pt x="898" y="1884"/>
                    <a:pt x="779" y="1920"/>
                    <a:pt x="660" y="1920"/>
                  </a:cubicBezTo>
                  <a:cubicBezTo>
                    <a:pt x="541" y="1920"/>
                    <a:pt x="422" y="1884"/>
                    <a:pt x="321" y="1813"/>
                  </a:cubicBezTo>
                  <a:cubicBezTo>
                    <a:pt x="286" y="1783"/>
                    <a:pt x="241" y="1768"/>
                    <a:pt x="197" y="1768"/>
                  </a:cubicBezTo>
                  <a:cubicBezTo>
                    <a:pt x="152" y="1768"/>
                    <a:pt x="108" y="1783"/>
                    <a:pt x="72" y="1813"/>
                  </a:cubicBezTo>
                  <a:cubicBezTo>
                    <a:pt x="1" y="1872"/>
                    <a:pt x="1" y="1979"/>
                    <a:pt x="72" y="2039"/>
                  </a:cubicBezTo>
                  <a:cubicBezTo>
                    <a:pt x="167" y="2122"/>
                    <a:pt x="274" y="2181"/>
                    <a:pt x="393" y="2217"/>
                  </a:cubicBezTo>
                  <a:cubicBezTo>
                    <a:pt x="475" y="2238"/>
                    <a:pt x="559" y="2249"/>
                    <a:pt x="643" y="2249"/>
                  </a:cubicBezTo>
                  <a:cubicBezTo>
                    <a:pt x="840" y="2249"/>
                    <a:pt x="1038" y="2191"/>
                    <a:pt x="1213" y="2074"/>
                  </a:cubicBezTo>
                  <a:cubicBezTo>
                    <a:pt x="1498" y="1872"/>
                    <a:pt x="1688" y="1540"/>
                    <a:pt x="1700" y="1171"/>
                  </a:cubicBezTo>
                  <a:cubicBezTo>
                    <a:pt x="1712" y="934"/>
                    <a:pt x="1688" y="684"/>
                    <a:pt x="1640" y="446"/>
                  </a:cubicBezTo>
                  <a:cubicBezTo>
                    <a:pt x="1640" y="351"/>
                    <a:pt x="1617" y="268"/>
                    <a:pt x="1569" y="185"/>
                  </a:cubicBezTo>
                  <a:cubicBezTo>
                    <a:pt x="1534" y="133"/>
                    <a:pt x="1480" y="100"/>
                    <a:pt x="1421" y="100"/>
                  </a:cubicBezTo>
                  <a:cubicBezTo>
                    <a:pt x="1400" y="100"/>
                    <a:pt x="1378" y="104"/>
                    <a:pt x="1355" y="114"/>
                  </a:cubicBezTo>
                  <a:cubicBezTo>
                    <a:pt x="1272" y="137"/>
                    <a:pt x="1225" y="209"/>
                    <a:pt x="1236" y="292"/>
                  </a:cubicBezTo>
                  <a:cubicBezTo>
                    <a:pt x="1248" y="351"/>
                    <a:pt x="1272" y="411"/>
                    <a:pt x="1284" y="470"/>
                  </a:cubicBezTo>
                  <a:cubicBezTo>
                    <a:pt x="1272" y="518"/>
                    <a:pt x="1248" y="553"/>
                    <a:pt x="1213" y="589"/>
                  </a:cubicBezTo>
                  <a:cubicBezTo>
                    <a:pt x="1165" y="672"/>
                    <a:pt x="1070" y="720"/>
                    <a:pt x="975" y="720"/>
                  </a:cubicBezTo>
                  <a:cubicBezTo>
                    <a:pt x="880" y="696"/>
                    <a:pt x="797" y="625"/>
                    <a:pt x="773" y="530"/>
                  </a:cubicBezTo>
                  <a:cubicBezTo>
                    <a:pt x="725" y="446"/>
                    <a:pt x="749" y="351"/>
                    <a:pt x="809" y="280"/>
                  </a:cubicBezTo>
                  <a:cubicBezTo>
                    <a:pt x="880" y="221"/>
                    <a:pt x="880" y="114"/>
                    <a:pt x="809" y="54"/>
                  </a:cubicBezTo>
                  <a:cubicBezTo>
                    <a:pt x="773" y="19"/>
                    <a:pt x="728" y="1"/>
                    <a:pt x="6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1" name="Google Shape;131;p5"/>
            <p:cNvSpPr/>
            <p:nvPr/>
          </p:nvSpPr>
          <p:spPr>
            <a:xfrm>
              <a:off x="6082264" y="4248280"/>
              <a:ext cx="82392" cy="187184"/>
            </a:xfrm>
            <a:custGeom>
              <a:avLst/>
              <a:gdLst/>
              <a:ahLst/>
              <a:cxnLst/>
              <a:rect l="l" t="t" r="r" b="b"/>
              <a:pathLst>
                <a:path w="1819" h="4133" extrusionOk="0">
                  <a:moveTo>
                    <a:pt x="1137" y="0"/>
                  </a:moveTo>
                  <a:cubicBezTo>
                    <a:pt x="1110" y="0"/>
                    <a:pt x="1083" y="5"/>
                    <a:pt x="1058" y="16"/>
                  </a:cubicBezTo>
                  <a:cubicBezTo>
                    <a:pt x="975" y="64"/>
                    <a:pt x="939" y="159"/>
                    <a:pt x="987" y="242"/>
                  </a:cubicBezTo>
                  <a:cubicBezTo>
                    <a:pt x="1343" y="824"/>
                    <a:pt x="1462" y="1525"/>
                    <a:pt x="1296" y="2203"/>
                  </a:cubicBezTo>
                  <a:cubicBezTo>
                    <a:pt x="1117" y="2880"/>
                    <a:pt x="690" y="3462"/>
                    <a:pt x="95" y="3842"/>
                  </a:cubicBezTo>
                  <a:cubicBezTo>
                    <a:pt x="12" y="3890"/>
                    <a:pt x="0" y="3997"/>
                    <a:pt x="60" y="4068"/>
                  </a:cubicBezTo>
                  <a:cubicBezTo>
                    <a:pt x="84" y="4092"/>
                    <a:pt x="107" y="4116"/>
                    <a:pt x="143" y="4128"/>
                  </a:cubicBezTo>
                  <a:cubicBezTo>
                    <a:pt x="159" y="4131"/>
                    <a:pt x="174" y="4132"/>
                    <a:pt x="188" y="4132"/>
                  </a:cubicBezTo>
                  <a:cubicBezTo>
                    <a:pt x="228" y="4132"/>
                    <a:pt x="263" y="4121"/>
                    <a:pt x="297" y="4104"/>
                  </a:cubicBezTo>
                  <a:cubicBezTo>
                    <a:pt x="951" y="3688"/>
                    <a:pt x="1438" y="3023"/>
                    <a:pt x="1628" y="2274"/>
                  </a:cubicBezTo>
                  <a:cubicBezTo>
                    <a:pt x="1819" y="1525"/>
                    <a:pt x="1700" y="741"/>
                    <a:pt x="1296" y="87"/>
                  </a:cubicBezTo>
                  <a:cubicBezTo>
                    <a:pt x="1262" y="29"/>
                    <a:pt x="1200" y="0"/>
                    <a:pt x="1137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2" name="Google Shape;132;p5"/>
            <p:cNvSpPr/>
            <p:nvPr/>
          </p:nvSpPr>
          <p:spPr>
            <a:xfrm>
              <a:off x="6166241" y="4200409"/>
              <a:ext cx="55486" cy="69882"/>
            </a:xfrm>
            <a:custGeom>
              <a:avLst/>
              <a:gdLst/>
              <a:ahLst/>
              <a:cxnLst/>
              <a:rect l="l" t="t" r="r" b="b"/>
              <a:pathLst>
                <a:path w="1225" h="1543" extrusionOk="0">
                  <a:moveTo>
                    <a:pt x="355" y="1"/>
                  </a:moveTo>
                  <a:cubicBezTo>
                    <a:pt x="271" y="1"/>
                    <a:pt x="184" y="21"/>
                    <a:pt x="107" y="63"/>
                  </a:cubicBezTo>
                  <a:cubicBezTo>
                    <a:pt x="24" y="111"/>
                    <a:pt x="0" y="218"/>
                    <a:pt x="60" y="289"/>
                  </a:cubicBezTo>
                  <a:cubicBezTo>
                    <a:pt x="98" y="335"/>
                    <a:pt x="151" y="361"/>
                    <a:pt x="206" y="361"/>
                  </a:cubicBezTo>
                  <a:cubicBezTo>
                    <a:pt x="237" y="361"/>
                    <a:pt x="268" y="353"/>
                    <a:pt x="297" y="336"/>
                  </a:cubicBezTo>
                  <a:cubicBezTo>
                    <a:pt x="317" y="331"/>
                    <a:pt x="337" y="329"/>
                    <a:pt x="355" y="329"/>
                  </a:cubicBezTo>
                  <a:cubicBezTo>
                    <a:pt x="382" y="329"/>
                    <a:pt x="407" y="334"/>
                    <a:pt x="428" y="348"/>
                  </a:cubicBezTo>
                  <a:cubicBezTo>
                    <a:pt x="511" y="396"/>
                    <a:pt x="571" y="479"/>
                    <a:pt x="571" y="574"/>
                  </a:cubicBezTo>
                  <a:cubicBezTo>
                    <a:pt x="571" y="764"/>
                    <a:pt x="404" y="942"/>
                    <a:pt x="226" y="1121"/>
                  </a:cubicBezTo>
                  <a:cubicBezTo>
                    <a:pt x="178" y="1156"/>
                    <a:pt x="167" y="1228"/>
                    <a:pt x="178" y="1275"/>
                  </a:cubicBezTo>
                  <a:cubicBezTo>
                    <a:pt x="202" y="1335"/>
                    <a:pt x="238" y="1370"/>
                    <a:pt x="297" y="1382"/>
                  </a:cubicBezTo>
                  <a:lnTo>
                    <a:pt x="309" y="1382"/>
                  </a:lnTo>
                  <a:lnTo>
                    <a:pt x="998" y="1537"/>
                  </a:lnTo>
                  <a:cubicBezTo>
                    <a:pt x="1013" y="1541"/>
                    <a:pt x="1027" y="1543"/>
                    <a:pt x="1042" y="1543"/>
                  </a:cubicBezTo>
                  <a:cubicBezTo>
                    <a:pt x="1112" y="1543"/>
                    <a:pt x="1183" y="1496"/>
                    <a:pt x="1212" y="1418"/>
                  </a:cubicBezTo>
                  <a:cubicBezTo>
                    <a:pt x="1224" y="1323"/>
                    <a:pt x="1165" y="1239"/>
                    <a:pt x="1082" y="1228"/>
                  </a:cubicBezTo>
                  <a:lnTo>
                    <a:pt x="677" y="1133"/>
                  </a:lnTo>
                  <a:cubicBezTo>
                    <a:pt x="820" y="990"/>
                    <a:pt x="915" y="788"/>
                    <a:pt x="927" y="586"/>
                  </a:cubicBezTo>
                  <a:cubicBezTo>
                    <a:pt x="927" y="360"/>
                    <a:pt x="796" y="158"/>
                    <a:pt x="594" y="63"/>
                  </a:cubicBezTo>
                  <a:cubicBezTo>
                    <a:pt x="523" y="21"/>
                    <a:pt x="440" y="1"/>
                    <a:pt x="355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33" name="Google Shape;133;p5"/>
          <p:cNvGrpSpPr/>
          <p:nvPr/>
        </p:nvGrpSpPr>
        <p:grpSpPr>
          <a:xfrm rot="2351369">
            <a:off x="11467296" y="1219125"/>
            <a:ext cx="1549118" cy="1187083"/>
            <a:chOff x="6467995" y="4541033"/>
            <a:chExt cx="413793" cy="317088"/>
          </a:xfrm>
        </p:grpSpPr>
        <p:sp>
          <p:nvSpPr>
            <p:cNvPr id="134" name="Google Shape;134;p5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5" name="Google Shape;135;p5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6" name="Google Shape;136;p5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7" name="Google Shape;137;p5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38" name="Google Shape;138;p5"/>
          <p:cNvGrpSpPr/>
          <p:nvPr/>
        </p:nvGrpSpPr>
        <p:grpSpPr>
          <a:xfrm rot="5400000" flipH="1">
            <a:off x="405946" y="6807142"/>
            <a:ext cx="1138808" cy="1133147"/>
            <a:chOff x="4636900" y="2064950"/>
            <a:chExt cx="179650" cy="178775"/>
          </a:xfrm>
        </p:grpSpPr>
        <p:sp>
          <p:nvSpPr>
            <p:cNvPr id="139" name="Google Shape;139;p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0" name="Google Shape;140;p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1" name="Google Shape;141;p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lt2"/>
        </a:solidFill>
        <a:effectLst/>
      </p:bgPr>
    </p:bg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6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44" name="Google Shape;144;p6"/>
          <p:cNvGrpSpPr/>
          <p:nvPr/>
        </p:nvGrpSpPr>
        <p:grpSpPr>
          <a:xfrm rot="2836504">
            <a:off x="13280557" y="6999744"/>
            <a:ext cx="1341786" cy="1221330"/>
            <a:chOff x="4779800" y="3121700"/>
            <a:chExt cx="150800" cy="137250"/>
          </a:xfrm>
        </p:grpSpPr>
        <p:sp>
          <p:nvSpPr>
            <p:cNvPr id="145" name="Google Shape;145;p6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6" name="Google Shape;146;p6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7" name="Google Shape;147;p6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8" name="Google Shape;148;p6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9" name="Google Shape;149;p6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50" name="Google Shape;150;p6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151" name="Google Shape;151;p6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2" name="Google Shape;152;p6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3" name="Google Shape;153;p6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4" name="Google Shape;154;p6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5" name="Google Shape;155;p6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56" name="Google Shape;156;p6"/>
          <p:cNvGrpSpPr/>
          <p:nvPr/>
        </p:nvGrpSpPr>
        <p:grpSpPr>
          <a:xfrm>
            <a:off x="67701" y="1693443"/>
            <a:ext cx="1053899" cy="1048680"/>
            <a:chOff x="4636900" y="2064950"/>
            <a:chExt cx="179650" cy="178775"/>
          </a:xfrm>
        </p:grpSpPr>
        <p:sp>
          <p:nvSpPr>
            <p:cNvPr id="157" name="Google Shape;157;p6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8" name="Google Shape;158;p6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9" name="Google Shape;159;p6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60" name="Google Shape;160;p6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161" name="Google Shape;161;p6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2" name="Google Shape;162;p6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dk2"/>
        </a:solidFill>
        <a:effectLst/>
      </p:bgPr>
    </p:bg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7"/>
          <p:cNvSpPr txBox="1">
            <a:spLocks noGrp="1"/>
          </p:cNvSpPr>
          <p:nvPr>
            <p:ph type="title"/>
          </p:nvPr>
        </p:nvSpPr>
        <p:spPr>
          <a:xfrm>
            <a:off x="1153920" y="696880"/>
            <a:ext cx="5203200" cy="601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5" name="Google Shape;165;p7"/>
          <p:cNvSpPr txBox="1">
            <a:spLocks noGrp="1"/>
          </p:cNvSpPr>
          <p:nvPr>
            <p:ph type="subTitle" idx="1"/>
          </p:nvPr>
        </p:nvSpPr>
        <p:spPr>
          <a:xfrm>
            <a:off x="1153920" y="2668800"/>
            <a:ext cx="6314880" cy="470496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66" name="Google Shape;166;p7"/>
          <p:cNvGrpSpPr/>
          <p:nvPr/>
        </p:nvGrpSpPr>
        <p:grpSpPr>
          <a:xfrm flipH="1">
            <a:off x="13385003" y="1510483"/>
            <a:ext cx="1053899" cy="1048680"/>
            <a:chOff x="4636900" y="2064950"/>
            <a:chExt cx="179650" cy="178775"/>
          </a:xfrm>
        </p:grpSpPr>
        <p:sp>
          <p:nvSpPr>
            <p:cNvPr id="167" name="Google Shape;167;p7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8" name="Google Shape;168;p7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9" name="Google Shape;169;p7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70" name="Google Shape;170;p7"/>
          <p:cNvGrpSpPr/>
          <p:nvPr/>
        </p:nvGrpSpPr>
        <p:grpSpPr>
          <a:xfrm rot="-1867223" flipH="1">
            <a:off x="10852555" y="-325320"/>
            <a:ext cx="1168549" cy="1581542"/>
            <a:chOff x="5408700" y="2855000"/>
            <a:chExt cx="121525" cy="164475"/>
          </a:xfrm>
        </p:grpSpPr>
        <p:sp>
          <p:nvSpPr>
            <p:cNvPr id="171" name="Google Shape;171;p7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2" name="Google Shape;172;p7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dk2"/>
        </a:solidFill>
        <a:effectLst/>
      </p:bgPr>
    </p:bg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8"/>
          <p:cNvSpPr txBox="1">
            <a:spLocks noGrp="1"/>
          </p:cNvSpPr>
          <p:nvPr>
            <p:ph type="title"/>
          </p:nvPr>
        </p:nvSpPr>
        <p:spPr>
          <a:xfrm>
            <a:off x="1152000" y="1152000"/>
            <a:ext cx="7852800" cy="59270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200"/>
              <a:buNone/>
              <a:defRPr sz="992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9pPr>
          </a:lstStyle>
          <a:p>
            <a:endParaRPr/>
          </a:p>
        </p:txBody>
      </p:sp>
      <p:grpSp>
        <p:nvGrpSpPr>
          <p:cNvPr id="175" name="Google Shape;175;p8"/>
          <p:cNvGrpSpPr/>
          <p:nvPr/>
        </p:nvGrpSpPr>
        <p:grpSpPr>
          <a:xfrm flipH="1">
            <a:off x="11408608" y="1526216"/>
            <a:ext cx="1637317" cy="1750459"/>
            <a:chOff x="319900" y="315700"/>
            <a:chExt cx="342123" cy="365691"/>
          </a:xfrm>
        </p:grpSpPr>
        <p:sp>
          <p:nvSpPr>
            <p:cNvPr id="176" name="Google Shape;176;p8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81" name="Google Shape;181;p8"/>
          <p:cNvGrpSpPr/>
          <p:nvPr/>
        </p:nvGrpSpPr>
        <p:grpSpPr>
          <a:xfrm rot="-1867210" flipH="1">
            <a:off x="11012304" y="-9307"/>
            <a:ext cx="803779" cy="1087856"/>
            <a:chOff x="5408700" y="2855000"/>
            <a:chExt cx="121525" cy="164475"/>
          </a:xfrm>
        </p:grpSpPr>
        <p:sp>
          <p:nvSpPr>
            <p:cNvPr id="182" name="Google Shape;182;p8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184" name="Google Shape;184;p8"/>
          <p:cNvSpPr txBox="1">
            <a:spLocks noGrp="1"/>
          </p:cNvSpPr>
          <p:nvPr>
            <p:ph type="title" idx="2"/>
          </p:nvPr>
        </p:nvSpPr>
        <p:spPr>
          <a:xfrm>
            <a:off x="9715976" y="5982720"/>
            <a:ext cx="376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grpSp>
        <p:nvGrpSpPr>
          <p:cNvPr id="185" name="Google Shape;185;p8"/>
          <p:cNvGrpSpPr/>
          <p:nvPr/>
        </p:nvGrpSpPr>
        <p:grpSpPr>
          <a:xfrm>
            <a:off x="-594344" y="-426603"/>
            <a:ext cx="2849994" cy="2792885"/>
            <a:chOff x="894775" y="1489932"/>
            <a:chExt cx="1107120" cy="1084936"/>
          </a:xfrm>
        </p:grpSpPr>
        <p:sp>
          <p:nvSpPr>
            <p:cNvPr id="186" name="Google Shape;186;p8"/>
            <p:cNvSpPr/>
            <p:nvPr/>
          </p:nvSpPr>
          <p:spPr>
            <a:xfrm>
              <a:off x="964844" y="1976193"/>
              <a:ext cx="81071" cy="104754"/>
            </a:xfrm>
            <a:custGeom>
              <a:avLst/>
              <a:gdLst/>
              <a:ahLst/>
              <a:cxnLst/>
              <a:rect l="l" t="t" r="r" b="b"/>
              <a:pathLst>
                <a:path w="3358" h="4339" extrusionOk="0">
                  <a:moveTo>
                    <a:pt x="1838" y="918"/>
                  </a:moveTo>
                  <a:cubicBezTo>
                    <a:pt x="1901" y="1172"/>
                    <a:pt x="1933" y="1362"/>
                    <a:pt x="1964" y="1552"/>
                  </a:cubicBezTo>
                  <a:cubicBezTo>
                    <a:pt x="1993" y="1696"/>
                    <a:pt x="2022" y="1788"/>
                    <a:pt x="2027" y="1875"/>
                  </a:cubicBezTo>
                  <a:lnTo>
                    <a:pt x="2027" y="1875"/>
                  </a:lnTo>
                  <a:cubicBezTo>
                    <a:pt x="1995" y="2190"/>
                    <a:pt x="1932" y="2504"/>
                    <a:pt x="1806" y="2787"/>
                  </a:cubicBezTo>
                  <a:cubicBezTo>
                    <a:pt x="1743" y="2945"/>
                    <a:pt x="1711" y="3104"/>
                    <a:pt x="1648" y="3199"/>
                  </a:cubicBezTo>
                  <a:cubicBezTo>
                    <a:pt x="1616" y="3262"/>
                    <a:pt x="1584" y="3357"/>
                    <a:pt x="1521" y="3420"/>
                  </a:cubicBezTo>
                  <a:cubicBezTo>
                    <a:pt x="1489" y="3484"/>
                    <a:pt x="1426" y="3547"/>
                    <a:pt x="1363" y="3579"/>
                  </a:cubicBezTo>
                  <a:cubicBezTo>
                    <a:pt x="1299" y="3610"/>
                    <a:pt x="1236" y="3642"/>
                    <a:pt x="1141" y="3642"/>
                  </a:cubicBezTo>
                  <a:cubicBezTo>
                    <a:pt x="1046" y="3610"/>
                    <a:pt x="982" y="3547"/>
                    <a:pt x="887" y="3484"/>
                  </a:cubicBezTo>
                  <a:cubicBezTo>
                    <a:pt x="856" y="3420"/>
                    <a:pt x="792" y="3389"/>
                    <a:pt x="729" y="3325"/>
                  </a:cubicBezTo>
                  <a:cubicBezTo>
                    <a:pt x="697" y="3262"/>
                    <a:pt x="666" y="3199"/>
                    <a:pt x="634" y="3135"/>
                  </a:cubicBezTo>
                  <a:lnTo>
                    <a:pt x="539" y="2882"/>
                  </a:lnTo>
                  <a:cubicBezTo>
                    <a:pt x="539" y="2502"/>
                    <a:pt x="602" y="2153"/>
                    <a:pt x="761" y="1805"/>
                  </a:cubicBezTo>
                  <a:cubicBezTo>
                    <a:pt x="824" y="1615"/>
                    <a:pt x="951" y="1425"/>
                    <a:pt x="1077" y="1267"/>
                  </a:cubicBezTo>
                  <a:cubicBezTo>
                    <a:pt x="1141" y="1172"/>
                    <a:pt x="1267" y="1077"/>
                    <a:pt x="1363" y="1013"/>
                  </a:cubicBezTo>
                  <a:cubicBezTo>
                    <a:pt x="1458" y="982"/>
                    <a:pt x="1553" y="950"/>
                    <a:pt x="1616" y="950"/>
                  </a:cubicBezTo>
                  <a:cubicBezTo>
                    <a:pt x="1711" y="950"/>
                    <a:pt x="1774" y="950"/>
                    <a:pt x="1838" y="918"/>
                  </a:cubicBezTo>
                  <a:close/>
                  <a:moveTo>
                    <a:pt x="2091" y="0"/>
                  </a:moveTo>
                  <a:cubicBezTo>
                    <a:pt x="1933" y="32"/>
                    <a:pt x="1806" y="127"/>
                    <a:pt x="1743" y="285"/>
                  </a:cubicBezTo>
                  <a:cubicBezTo>
                    <a:pt x="1616" y="285"/>
                    <a:pt x="1521" y="317"/>
                    <a:pt x="1426" y="348"/>
                  </a:cubicBezTo>
                  <a:cubicBezTo>
                    <a:pt x="1299" y="412"/>
                    <a:pt x="1109" y="475"/>
                    <a:pt x="856" y="602"/>
                  </a:cubicBezTo>
                  <a:cubicBezTo>
                    <a:pt x="697" y="760"/>
                    <a:pt x="571" y="950"/>
                    <a:pt x="476" y="1140"/>
                  </a:cubicBezTo>
                  <a:cubicBezTo>
                    <a:pt x="381" y="1330"/>
                    <a:pt x="286" y="1520"/>
                    <a:pt x="222" y="1710"/>
                  </a:cubicBezTo>
                  <a:cubicBezTo>
                    <a:pt x="159" y="1900"/>
                    <a:pt x="96" y="2090"/>
                    <a:pt x="64" y="2280"/>
                  </a:cubicBezTo>
                  <a:cubicBezTo>
                    <a:pt x="32" y="2470"/>
                    <a:pt x="1" y="2660"/>
                    <a:pt x="1" y="2819"/>
                  </a:cubicBezTo>
                  <a:cubicBezTo>
                    <a:pt x="1" y="2977"/>
                    <a:pt x="1" y="3135"/>
                    <a:pt x="1" y="3294"/>
                  </a:cubicBezTo>
                  <a:cubicBezTo>
                    <a:pt x="1" y="3389"/>
                    <a:pt x="32" y="3484"/>
                    <a:pt x="96" y="3579"/>
                  </a:cubicBezTo>
                  <a:cubicBezTo>
                    <a:pt x="159" y="3705"/>
                    <a:pt x="222" y="3800"/>
                    <a:pt x="317" y="3864"/>
                  </a:cubicBezTo>
                  <a:cubicBezTo>
                    <a:pt x="412" y="3959"/>
                    <a:pt x="571" y="4117"/>
                    <a:pt x="729" y="4275"/>
                  </a:cubicBezTo>
                  <a:cubicBezTo>
                    <a:pt x="856" y="4307"/>
                    <a:pt x="1014" y="4339"/>
                    <a:pt x="1141" y="4339"/>
                  </a:cubicBezTo>
                  <a:cubicBezTo>
                    <a:pt x="1299" y="4339"/>
                    <a:pt x="1489" y="4275"/>
                    <a:pt x="1616" y="4180"/>
                  </a:cubicBezTo>
                  <a:cubicBezTo>
                    <a:pt x="1743" y="4054"/>
                    <a:pt x="1838" y="3927"/>
                    <a:pt x="1933" y="3800"/>
                  </a:cubicBezTo>
                  <a:cubicBezTo>
                    <a:pt x="2028" y="3642"/>
                    <a:pt x="2091" y="3452"/>
                    <a:pt x="2154" y="3294"/>
                  </a:cubicBezTo>
                  <a:cubicBezTo>
                    <a:pt x="2186" y="3135"/>
                    <a:pt x="2249" y="2977"/>
                    <a:pt x="2281" y="2882"/>
                  </a:cubicBezTo>
                  <a:cubicBezTo>
                    <a:pt x="2313" y="3135"/>
                    <a:pt x="2408" y="3389"/>
                    <a:pt x="2566" y="3610"/>
                  </a:cubicBezTo>
                  <a:cubicBezTo>
                    <a:pt x="2661" y="3832"/>
                    <a:pt x="2819" y="3990"/>
                    <a:pt x="3009" y="4085"/>
                  </a:cubicBezTo>
                  <a:cubicBezTo>
                    <a:pt x="3104" y="4085"/>
                    <a:pt x="3199" y="4022"/>
                    <a:pt x="3263" y="3959"/>
                  </a:cubicBezTo>
                  <a:cubicBezTo>
                    <a:pt x="3326" y="3864"/>
                    <a:pt x="3358" y="3737"/>
                    <a:pt x="3358" y="3642"/>
                  </a:cubicBezTo>
                  <a:cubicBezTo>
                    <a:pt x="3358" y="3547"/>
                    <a:pt x="3326" y="3452"/>
                    <a:pt x="3263" y="3389"/>
                  </a:cubicBezTo>
                  <a:cubicBezTo>
                    <a:pt x="3104" y="3262"/>
                    <a:pt x="3009" y="3104"/>
                    <a:pt x="2914" y="2945"/>
                  </a:cubicBezTo>
                  <a:cubicBezTo>
                    <a:pt x="2819" y="2755"/>
                    <a:pt x="2756" y="2565"/>
                    <a:pt x="2724" y="2375"/>
                  </a:cubicBezTo>
                  <a:lnTo>
                    <a:pt x="2661" y="2058"/>
                  </a:lnTo>
                  <a:cubicBezTo>
                    <a:pt x="2629" y="1963"/>
                    <a:pt x="2629" y="1900"/>
                    <a:pt x="2629" y="1868"/>
                  </a:cubicBezTo>
                  <a:cubicBezTo>
                    <a:pt x="2629" y="1805"/>
                    <a:pt x="2598" y="1773"/>
                    <a:pt x="2598" y="1710"/>
                  </a:cubicBezTo>
                  <a:cubicBezTo>
                    <a:pt x="2566" y="1520"/>
                    <a:pt x="2534" y="1330"/>
                    <a:pt x="2534" y="1140"/>
                  </a:cubicBezTo>
                  <a:cubicBezTo>
                    <a:pt x="2503" y="950"/>
                    <a:pt x="2471" y="760"/>
                    <a:pt x="2408" y="570"/>
                  </a:cubicBezTo>
                  <a:cubicBezTo>
                    <a:pt x="2376" y="443"/>
                    <a:pt x="2344" y="285"/>
                    <a:pt x="2281" y="158"/>
                  </a:cubicBezTo>
                  <a:cubicBezTo>
                    <a:pt x="2218" y="63"/>
                    <a:pt x="2154" y="0"/>
                    <a:pt x="2091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894775" y="1668850"/>
              <a:ext cx="825770" cy="795930"/>
            </a:xfrm>
            <a:custGeom>
              <a:avLst/>
              <a:gdLst/>
              <a:ahLst/>
              <a:cxnLst/>
              <a:rect l="l" t="t" r="r" b="b"/>
              <a:pathLst>
                <a:path w="34204" h="32968" fill="none" extrusionOk="0">
                  <a:moveTo>
                    <a:pt x="7158" y="29389"/>
                  </a:moveTo>
                  <a:cubicBezTo>
                    <a:pt x="1331" y="23974"/>
                    <a:pt x="1" y="15170"/>
                    <a:pt x="4118" y="8392"/>
                  </a:cubicBezTo>
                  <a:cubicBezTo>
                    <a:pt x="5733" y="5637"/>
                    <a:pt x="8140" y="3452"/>
                    <a:pt x="11053" y="2090"/>
                  </a:cubicBezTo>
                  <a:cubicBezTo>
                    <a:pt x="15835" y="0"/>
                    <a:pt x="21314" y="380"/>
                    <a:pt x="25780" y="3104"/>
                  </a:cubicBezTo>
                  <a:cubicBezTo>
                    <a:pt x="30403" y="5890"/>
                    <a:pt x="33792" y="11274"/>
                    <a:pt x="34045" y="16721"/>
                  </a:cubicBezTo>
                  <a:cubicBezTo>
                    <a:pt x="34203" y="21345"/>
                    <a:pt x="32240" y="25779"/>
                    <a:pt x="28693" y="28756"/>
                  </a:cubicBezTo>
                  <a:cubicBezTo>
                    <a:pt x="25336" y="31574"/>
                    <a:pt x="20934" y="32841"/>
                    <a:pt x="16500" y="32936"/>
                  </a:cubicBezTo>
                  <a:cubicBezTo>
                    <a:pt x="14917" y="32968"/>
                    <a:pt x="10072" y="32049"/>
                    <a:pt x="7285" y="29516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1340513" y="1939485"/>
              <a:ext cx="659863" cy="635382"/>
            </a:xfrm>
            <a:custGeom>
              <a:avLst/>
              <a:gdLst/>
              <a:ahLst/>
              <a:cxnLst/>
              <a:rect l="l" t="t" r="r" b="b"/>
              <a:pathLst>
                <a:path w="27332" h="26318" fill="none" extrusionOk="0">
                  <a:moveTo>
                    <a:pt x="5701" y="23468"/>
                  </a:moveTo>
                  <a:cubicBezTo>
                    <a:pt x="983" y="19129"/>
                    <a:pt x="1" y="12067"/>
                    <a:pt x="3326" y="6588"/>
                  </a:cubicBezTo>
                  <a:cubicBezTo>
                    <a:pt x="4625" y="4435"/>
                    <a:pt x="6525" y="2724"/>
                    <a:pt x="8805" y="1679"/>
                  </a:cubicBezTo>
                  <a:cubicBezTo>
                    <a:pt x="12637" y="1"/>
                    <a:pt x="17007" y="286"/>
                    <a:pt x="20586" y="2471"/>
                  </a:cubicBezTo>
                  <a:cubicBezTo>
                    <a:pt x="24259" y="4688"/>
                    <a:pt x="26983" y="8995"/>
                    <a:pt x="27205" y="13334"/>
                  </a:cubicBezTo>
                  <a:cubicBezTo>
                    <a:pt x="27331" y="17039"/>
                    <a:pt x="25748" y="20586"/>
                    <a:pt x="22929" y="22961"/>
                  </a:cubicBezTo>
                  <a:cubicBezTo>
                    <a:pt x="20238" y="25209"/>
                    <a:pt x="16722" y="26223"/>
                    <a:pt x="13175" y="26318"/>
                  </a:cubicBezTo>
                  <a:cubicBezTo>
                    <a:pt x="11909" y="26318"/>
                    <a:pt x="8045" y="25621"/>
                    <a:pt x="5796" y="23563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1442972" y="1489932"/>
              <a:ext cx="558923" cy="561217"/>
            </a:xfrm>
            <a:custGeom>
              <a:avLst/>
              <a:gdLst/>
              <a:ahLst/>
              <a:cxnLst/>
              <a:rect l="l" t="t" r="r" b="b"/>
              <a:pathLst>
                <a:path w="23151" h="23246" fill="none" extrusionOk="0">
                  <a:moveTo>
                    <a:pt x="15423" y="1109"/>
                  </a:moveTo>
                  <a:cubicBezTo>
                    <a:pt x="20300" y="3642"/>
                    <a:pt x="23151" y="8963"/>
                    <a:pt x="22232" y="13840"/>
                  </a:cubicBezTo>
                  <a:cubicBezTo>
                    <a:pt x="21536" y="17323"/>
                    <a:pt x="19192" y="20300"/>
                    <a:pt x="15898" y="21757"/>
                  </a:cubicBezTo>
                  <a:cubicBezTo>
                    <a:pt x="12542" y="23246"/>
                    <a:pt x="8140" y="23056"/>
                    <a:pt x="4973" y="21060"/>
                  </a:cubicBezTo>
                  <a:cubicBezTo>
                    <a:pt x="2312" y="19350"/>
                    <a:pt x="571" y="16500"/>
                    <a:pt x="286" y="13333"/>
                  </a:cubicBezTo>
                  <a:cubicBezTo>
                    <a:pt x="1" y="10325"/>
                    <a:pt x="1014" y="7348"/>
                    <a:pt x="2724" y="4783"/>
                  </a:cubicBezTo>
                  <a:cubicBezTo>
                    <a:pt x="3294" y="3896"/>
                    <a:pt x="5733" y="1521"/>
                    <a:pt x="8266" y="951"/>
                  </a:cubicBezTo>
                  <a:cubicBezTo>
                    <a:pt x="12478" y="0"/>
                    <a:pt x="15423" y="1109"/>
                    <a:pt x="15423" y="1109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1765352" y="2225438"/>
              <a:ext cx="72645" cy="146811"/>
            </a:xfrm>
            <a:custGeom>
              <a:avLst/>
              <a:gdLst/>
              <a:ahLst/>
              <a:cxnLst/>
              <a:rect l="l" t="t" r="r" b="b"/>
              <a:pathLst>
                <a:path w="3009" h="6081" extrusionOk="0">
                  <a:moveTo>
                    <a:pt x="1900" y="3009"/>
                  </a:moveTo>
                  <a:cubicBezTo>
                    <a:pt x="1995" y="3009"/>
                    <a:pt x="2090" y="3040"/>
                    <a:pt x="2154" y="3104"/>
                  </a:cubicBezTo>
                  <a:cubicBezTo>
                    <a:pt x="2217" y="3167"/>
                    <a:pt x="2280" y="3262"/>
                    <a:pt x="2312" y="3325"/>
                  </a:cubicBezTo>
                  <a:cubicBezTo>
                    <a:pt x="2375" y="3420"/>
                    <a:pt x="2407" y="3515"/>
                    <a:pt x="2439" y="3610"/>
                  </a:cubicBezTo>
                  <a:cubicBezTo>
                    <a:pt x="2439" y="3674"/>
                    <a:pt x="2470" y="3769"/>
                    <a:pt x="2470" y="3832"/>
                  </a:cubicBezTo>
                  <a:cubicBezTo>
                    <a:pt x="2470" y="3990"/>
                    <a:pt x="2439" y="4180"/>
                    <a:pt x="2407" y="4339"/>
                  </a:cubicBezTo>
                  <a:lnTo>
                    <a:pt x="2407" y="4307"/>
                  </a:lnTo>
                  <a:cubicBezTo>
                    <a:pt x="2375" y="4497"/>
                    <a:pt x="2312" y="4687"/>
                    <a:pt x="2217" y="4845"/>
                  </a:cubicBezTo>
                  <a:lnTo>
                    <a:pt x="1869" y="5257"/>
                  </a:lnTo>
                  <a:cubicBezTo>
                    <a:pt x="1742" y="5321"/>
                    <a:pt x="1584" y="5384"/>
                    <a:pt x="1425" y="5416"/>
                  </a:cubicBezTo>
                  <a:cubicBezTo>
                    <a:pt x="1267" y="5416"/>
                    <a:pt x="1172" y="5257"/>
                    <a:pt x="1077" y="4972"/>
                  </a:cubicBezTo>
                  <a:cubicBezTo>
                    <a:pt x="1077" y="4339"/>
                    <a:pt x="1045" y="3895"/>
                    <a:pt x="1014" y="3547"/>
                  </a:cubicBezTo>
                  <a:cubicBezTo>
                    <a:pt x="1172" y="3420"/>
                    <a:pt x="1330" y="3294"/>
                    <a:pt x="1520" y="3199"/>
                  </a:cubicBezTo>
                  <a:cubicBezTo>
                    <a:pt x="1615" y="3104"/>
                    <a:pt x="1774" y="3040"/>
                    <a:pt x="1900" y="3009"/>
                  </a:cubicBezTo>
                  <a:close/>
                  <a:moveTo>
                    <a:pt x="285" y="0"/>
                  </a:moveTo>
                  <a:cubicBezTo>
                    <a:pt x="95" y="0"/>
                    <a:pt x="0" y="158"/>
                    <a:pt x="0" y="443"/>
                  </a:cubicBezTo>
                  <a:cubicBezTo>
                    <a:pt x="0" y="602"/>
                    <a:pt x="32" y="760"/>
                    <a:pt x="64" y="919"/>
                  </a:cubicBezTo>
                  <a:cubicBezTo>
                    <a:pt x="127" y="1204"/>
                    <a:pt x="159" y="1489"/>
                    <a:pt x="190" y="1774"/>
                  </a:cubicBezTo>
                  <a:lnTo>
                    <a:pt x="317" y="3167"/>
                  </a:lnTo>
                  <a:cubicBezTo>
                    <a:pt x="317" y="3199"/>
                    <a:pt x="349" y="3262"/>
                    <a:pt x="349" y="3325"/>
                  </a:cubicBezTo>
                  <a:cubicBezTo>
                    <a:pt x="349" y="3420"/>
                    <a:pt x="349" y="3547"/>
                    <a:pt x="380" y="3705"/>
                  </a:cubicBezTo>
                  <a:cubicBezTo>
                    <a:pt x="412" y="3832"/>
                    <a:pt x="380" y="3990"/>
                    <a:pt x="412" y="4149"/>
                  </a:cubicBezTo>
                  <a:cubicBezTo>
                    <a:pt x="444" y="4307"/>
                    <a:pt x="444" y="4465"/>
                    <a:pt x="444" y="4624"/>
                  </a:cubicBezTo>
                  <a:cubicBezTo>
                    <a:pt x="444" y="4750"/>
                    <a:pt x="444" y="4877"/>
                    <a:pt x="444" y="4972"/>
                  </a:cubicBezTo>
                  <a:cubicBezTo>
                    <a:pt x="444" y="5035"/>
                    <a:pt x="444" y="5099"/>
                    <a:pt x="444" y="5162"/>
                  </a:cubicBezTo>
                  <a:lnTo>
                    <a:pt x="444" y="5606"/>
                  </a:lnTo>
                  <a:lnTo>
                    <a:pt x="444" y="5954"/>
                  </a:lnTo>
                  <a:cubicBezTo>
                    <a:pt x="539" y="6017"/>
                    <a:pt x="634" y="6049"/>
                    <a:pt x="729" y="6049"/>
                  </a:cubicBezTo>
                  <a:cubicBezTo>
                    <a:pt x="855" y="6049"/>
                    <a:pt x="950" y="5986"/>
                    <a:pt x="982" y="5891"/>
                  </a:cubicBezTo>
                  <a:cubicBezTo>
                    <a:pt x="1109" y="6017"/>
                    <a:pt x="1299" y="6081"/>
                    <a:pt x="1457" y="6081"/>
                  </a:cubicBezTo>
                  <a:cubicBezTo>
                    <a:pt x="1615" y="6081"/>
                    <a:pt x="1774" y="6049"/>
                    <a:pt x="1900" y="5986"/>
                  </a:cubicBezTo>
                  <a:cubicBezTo>
                    <a:pt x="2122" y="5859"/>
                    <a:pt x="2312" y="5701"/>
                    <a:pt x="2439" y="5479"/>
                  </a:cubicBezTo>
                  <a:lnTo>
                    <a:pt x="2724" y="5099"/>
                  </a:lnTo>
                  <a:lnTo>
                    <a:pt x="2914" y="4592"/>
                  </a:lnTo>
                  <a:cubicBezTo>
                    <a:pt x="2945" y="4465"/>
                    <a:pt x="2977" y="4370"/>
                    <a:pt x="2977" y="4244"/>
                  </a:cubicBezTo>
                  <a:cubicBezTo>
                    <a:pt x="3009" y="4149"/>
                    <a:pt x="3009" y="4054"/>
                    <a:pt x="3009" y="3927"/>
                  </a:cubicBezTo>
                  <a:cubicBezTo>
                    <a:pt x="3009" y="3610"/>
                    <a:pt x="2945" y="3262"/>
                    <a:pt x="2819" y="2977"/>
                  </a:cubicBezTo>
                  <a:cubicBezTo>
                    <a:pt x="2724" y="2755"/>
                    <a:pt x="2597" y="2565"/>
                    <a:pt x="2375" y="2439"/>
                  </a:cubicBezTo>
                  <a:lnTo>
                    <a:pt x="2059" y="2280"/>
                  </a:lnTo>
                  <a:cubicBezTo>
                    <a:pt x="1932" y="2280"/>
                    <a:pt x="1837" y="2312"/>
                    <a:pt x="1710" y="2312"/>
                  </a:cubicBezTo>
                  <a:cubicBezTo>
                    <a:pt x="1615" y="2312"/>
                    <a:pt x="1520" y="2344"/>
                    <a:pt x="1457" y="2375"/>
                  </a:cubicBezTo>
                  <a:cubicBezTo>
                    <a:pt x="1330" y="2407"/>
                    <a:pt x="1235" y="2470"/>
                    <a:pt x="1172" y="2534"/>
                  </a:cubicBezTo>
                  <a:cubicBezTo>
                    <a:pt x="1049" y="2626"/>
                    <a:pt x="955" y="2718"/>
                    <a:pt x="834" y="2811"/>
                  </a:cubicBezTo>
                  <a:lnTo>
                    <a:pt x="834" y="2811"/>
                  </a:lnTo>
                  <a:cubicBezTo>
                    <a:pt x="839" y="2789"/>
                    <a:pt x="841" y="2745"/>
                    <a:pt x="824" y="2692"/>
                  </a:cubicBezTo>
                  <a:cubicBezTo>
                    <a:pt x="792" y="2565"/>
                    <a:pt x="792" y="2439"/>
                    <a:pt x="792" y="2280"/>
                  </a:cubicBezTo>
                  <a:cubicBezTo>
                    <a:pt x="792" y="2122"/>
                    <a:pt x="792" y="1995"/>
                    <a:pt x="792" y="1869"/>
                  </a:cubicBezTo>
                  <a:lnTo>
                    <a:pt x="792" y="1615"/>
                  </a:lnTo>
                  <a:lnTo>
                    <a:pt x="792" y="1584"/>
                  </a:lnTo>
                  <a:cubicBezTo>
                    <a:pt x="760" y="1520"/>
                    <a:pt x="760" y="1425"/>
                    <a:pt x="729" y="1299"/>
                  </a:cubicBezTo>
                  <a:cubicBezTo>
                    <a:pt x="729" y="1172"/>
                    <a:pt x="697" y="1045"/>
                    <a:pt x="697" y="855"/>
                  </a:cubicBezTo>
                  <a:cubicBezTo>
                    <a:pt x="697" y="633"/>
                    <a:pt x="634" y="412"/>
                    <a:pt x="539" y="190"/>
                  </a:cubicBezTo>
                  <a:cubicBezTo>
                    <a:pt x="507" y="63"/>
                    <a:pt x="380" y="0"/>
                    <a:pt x="285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1750045" y="1703241"/>
              <a:ext cx="70375" cy="107820"/>
            </a:xfrm>
            <a:custGeom>
              <a:avLst/>
              <a:gdLst/>
              <a:ahLst/>
              <a:cxnLst/>
              <a:rect l="l" t="t" r="r" b="b"/>
              <a:pathLst>
                <a:path w="2915" h="4466" extrusionOk="0">
                  <a:moveTo>
                    <a:pt x="1806" y="0"/>
                  </a:moveTo>
                  <a:cubicBezTo>
                    <a:pt x="1679" y="0"/>
                    <a:pt x="1553" y="32"/>
                    <a:pt x="1426" y="32"/>
                  </a:cubicBezTo>
                  <a:cubicBezTo>
                    <a:pt x="1299" y="63"/>
                    <a:pt x="1204" y="95"/>
                    <a:pt x="1109" y="158"/>
                  </a:cubicBezTo>
                  <a:cubicBezTo>
                    <a:pt x="1014" y="254"/>
                    <a:pt x="919" y="317"/>
                    <a:pt x="856" y="444"/>
                  </a:cubicBezTo>
                  <a:cubicBezTo>
                    <a:pt x="761" y="570"/>
                    <a:pt x="634" y="697"/>
                    <a:pt x="539" y="887"/>
                  </a:cubicBezTo>
                  <a:cubicBezTo>
                    <a:pt x="349" y="1172"/>
                    <a:pt x="223" y="1457"/>
                    <a:pt x="128" y="1774"/>
                  </a:cubicBezTo>
                  <a:cubicBezTo>
                    <a:pt x="64" y="2090"/>
                    <a:pt x="1" y="2407"/>
                    <a:pt x="1" y="2724"/>
                  </a:cubicBezTo>
                  <a:cubicBezTo>
                    <a:pt x="1" y="3040"/>
                    <a:pt x="64" y="3357"/>
                    <a:pt x="223" y="3642"/>
                  </a:cubicBezTo>
                  <a:cubicBezTo>
                    <a:pt x="318" y="3832"/>
                    <a:pt x="476" y="4022"/>
                    <a:pt x="666" y="4149"/>
                  </a:cubicBezTo>
                  <a:cubicBezTo>
                    <a:pt x="824" y="4275"/>
                    <a:pt x="983" y="4370"/>
                    <a:pt x="1173" y="4402"/>
                  </a:cubicBezTo>
                  <a:cubicBezTo>
                    <a:pt x="1299" y="4434"/>
                    <a:pt x="1426" y="4465"/>
                    <a:pt x="1553" y="4465"/>
                  </a:cubicBezTo>
                  <a:cubicBezTo>
                    <a:pt x="1838" y="4465"/>
                    <a:pt x="2123" y="4402"/>
                    <a:pt x="2376" y="4212"/>
                  </a:cubicBezTo>
                  <a:cubicBezTo>
                    <a:pt x="2629" y="4054"/>
                    <a:pt x="2819" y="3800"/>
                    <a:pt x="2914" y="3515"/>
                  </a:cubicBezTo>
                  <a:lnTo>
                    <a:pt x="2914" y="3452"/>
                  </a:lnTo>
                  <a:cubicBezTo>
                    <a:pt x="2914" y="3325"/>
                    <a:pt x="2883" y="3230"/>
                    <a:pt x="2819" y="3167"/>
                  </a:cubicBezTo>
                  <a:cubicBezTo>
                    <a:pt x="2788" y="3072"/>
                    <a:pt x="2724" y="3040"/>
                    <a:pt x="2629" y="3040"/>
                  </a:cubicBezTo>
                  <a:cubicBezTo>
                    <a:pt x="2566" y="3040"/>
                    <a:pt x="2503" y="3072"/>
                    <a:pt x="2471" y="3104"/>
                  </a:cubicBezTo>
                  <a:cubicBezTo>
                    <a:pt x="2408" y="3230"/>
                    <a:pt x="2313" y="3325"/>
                    <a:pt x="2218" y="3420"/>
                  </a:cubicBezTo>
                  <a:cubicBezTo>
                    <a:pt x="2154" y="3515"/>
                    <a:pt x="2059" y="3579"/>
                    <a:pt x="1964" y="3642"/>
                  </a:cubicBezTo>
                  <a:cubicBezTo>
                    <a:pt x="1869" y="3705"/>
                    <a:pt x="1774" y="3769"/>
                    <a:pt x="1679" y="3769"/>
                  </a:cubicBezTo>
                  <a:cubicBezTo>
                    <a:pt x="1616" y="3737"/>
                    <a:pt x="1521" y="3737"/>
                    <a:pt x="1458" y="3705"/>
                  </a:cubicBezTo>
                  <a:cubicBezTo>
                    <a:pt x="1173" y="3642"/>
                    <a:pt x="919" y="3452"/>
                    <a:pt x="761" y="3230"/>
                  </a:cubicBezTo>
                  <a:cubicBezTo>
                    <a:pt x="634" y="3040"/>
                    <a:pt x="603" y="2850"/>
                    <a:pt x="603" y="2629"/>
                  </a:cubicBezTo>
                  <a:cubicBezTo>
                    <a:pt x="603" y="2534"/>
                    <a:pt x="603" y="2470"/>
                    <a:pt x="603" y="2375"/>
                  </a:cubicBezTo>
                  <a:cubicBezTo>
                    <a:pt x="634" y="2249"/>
                    <a:pt x="666" y="2154"/>
                    <a:pt x="698" y="2027"/>
                  </a:cubicBezTo>
                  <a:cubicBezTo>
                    <a:pt x="761" y="1679"/>
                    <a:pt x="919" y="1362"/>
                    <a:pt x="1141" y="1077"/>
                  </a:cubicBezTo>
                  <a:cubicBezTo>
                    <a:pt x="1268" y="919"/>
                    <a:pt x="1458" y="792"/>
                    <a:pt x="1679" y="760"/>
                  </a:cubicBezTo>
                  <a:lnTo>
                    <a:pt x="1838" y="760"/>
                  </a:lnTo>
                  <a:cubicBezTo>
                    <a:pt x="1901" y="792"/>
                    <a:pt x="1964" y="792"/>
                    <a:pt x="1996" y="824"/>
                  </a:cubicBezTo>
                  <a:lnTo>
                    <a:pt x="2123" y="855"/>
                  </a:lnTo>
                  <a:lnTo>
                    <a:pt x="2186" y="887"/>
                  </a:lnTo>
                  <a:cubicBezTo>
                    <a:pt x="2408" y="887"/>
                    <a:pt x="2534" y="729"/>
                    <a:pt x="2534" y="475"/>
                  </a:cubicBezTo>
                  <a:cubicBezTo>
                    <a:pt x="2534" y="412"/>
                    <a:pt x="2534" y="349"/>
                    <a:pt x="2534" y="285"/>
                  </a:cubicBezTo>
                  <a:cubicBezTo>
                    <a:pt x="2503" y="254"/>
                    <a:pt x="2471" y="190"/>
                    <a:pt x="2439" y="158"/>
                  </a:cubicBezTo>
                  <a:cubicBezTo>
                    <a:pt x="2376" y="95"/>
                    <a:pt x="2281" y="63"/>
                    <a:pt x="2218" y="63"/>
                  </a:cubicBezTo>
                  <a:cubicBezTo>
                    <a:pt x="2059" y="32"/>
                    <a:pt x="1933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92" name="Google Shape;192;p8"/>
          <p:cNvGrpSpPr/>
          <p:nvPr/>
        </p:nvGrpSpPr>
        <p:grpSpPr>
          <a:xfrm rot="3988040">
            <a:off x="72549" y="5657034"/>
            <a:ext cx="2461154" cy="2495859"/>
            <a:chOff x="6866604" y="3415321"/>
            <a:chExt cx="485470" cy="492267"/>
          </a:xfrm>
        </p:grpSpPr>
        <p:sp>
          <p:nvSpPr>
            <p:cNvPr id="193" name="Google Shape;193;p8"/>
            <p:cNvSpPr/>
            <p:nvPr/>
          </p:nvSpPr>
          <p:spPr>
            <a:xfrm rot="-2088369">
              <a:off x="7002438" y="3710949"/>
              <a:ext cx="338847" cy="82397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4" name="Google Shape;194;p8"/>
            <p:cNvSpPr/>
            <p:nvPr/>
          </p:nvSpPr>
          <p:spPr>
            <a:xfrm rot="-2088369">
              <a:off x="7040201" y="3518314"/>
              <a:ext cx="34417" cy="2501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5" name="Google Shape;195;p8"/>
            <p:cNvSpPr/>
            <p:nvPr/>
          </p:nvSpPr>
          <p:spPr>
            <a:xfrm rot="-2088369">
              <a:off x="6945649" y="3496741"/>
              <a:ext cx="277961" cy="364087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6" name="Google Shape;196;p8"/>
            <p:cNvSpPr/>
            <p:nvPr/>
          </p:nvSpPr>
          <p:spPr>
            <a:xfrm rot="-2088369">
              <a:off x="7068011" y="3439152"/>
              <a:ext cx="197736" cy="364456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97" name="Google Shape;197;p8"/>
          <p:cNvGrpSpPr/>
          <p:nvPr/>
        </p:nvGrpSpPr>
        <p:grpSpPr>
          <a:xfrm flipH="1">
            <a:off x="13264043" y="1526203"/>
            <a:ext cx="1053899" cy="1048680"/>
            <a:chOff x="4636900" y="2064950"/>
            <a:chExt cx="179650" cy="178775"/>
          </a:xfrm>
        </p:grpSpPr>
        <p:sp>
          <p:nvSpPr>
            <p:cNvPr id="198" name="Google Shape;198;p8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01" name="Google Shape;201;p8"/>
          <p:cNvGrpSpPr/>
          <p:nvPr/>
        </p:nvGrpSpPr>
        <p:grpSpPr>
          <a:xfrm rot="724545">
            <a:off x="6500029" y="6143467"/>
            <a:ext cx="1630365" cy="886624"/>
            <a:chOff x="1449934" y="4565833"/>
            <a:chExt cx="320467" cy="168684"/>
          </a:xfrm>
        </p:grpSpPr>
        <p:sp>
          <p:nvSpPr>
            <p:cNvPr id="202" name="Google Shape;202;p8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4" name="Google Shape;204;p8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5" name="Google Shape;205;p8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6" name="Google Shape;206;p8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7" name="Google Shape;207;p8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08" name="Google Shape;208;p8"/>
          <p:cNvGrpSpPr/>
          <p:nvPr/>
        </p:nvGrpSpPr>
        <p:grpSpPr>
          <a:xfrm rot="-811687">
            <a:off x="7156293" y="1012405"/>
            <a:ext cx="1403258" cy="1075310"/>
            <a:chOff x="6467995" y="4541033"/>
            <a:chExt cx="413793" cy="317088"/>
          </a:xfrm>
        </p:grpSpPr>
        <p:sp>
          <p:nvSpPr>
            <p:cNvPr id="209" name="Google Shape;209;p8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" name="Google Shape;210;p8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" name="Google Shape;211;p8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2" name="Google Shape;212;p8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lt2"/>
        </a:solidFill>
        <a:effectLst/>
      </p:bgPr>
    </p:bg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9"/>
          <p:cNvSpPr/>
          <p:nvPr/>
        </p:nvSpPr>
        <p:spPr>
          <a:xfrm rot="2469326">
            <a:off x="601870" y="425430"/>
            <a:ext cx="7269570" cy="7158362"/>
          </a:xfrm>
          <a:custGeom>
            <a:avLst/>
            <a:gdLst/>
            <a:ahLst/>
            <a:cxnLst/>
            <a:rect l="l" t="t" r="r" b="b"/>
            <a:pathLst>
              <a:path w="201556" h="183330" extrusionOk="0">
                <a:moveTo>
                  <a:pt x="189944" y="21178"/>
                </a:moveTo>
                <a:cubicBezTo>
                  <a:pt x="184379" y="17203"/>
                  <a:pt x="176683" y="17809"/>
                  <a:pt x="170132" y="15844"/>
                </a:cubicBezTo>
                <a:cubicBezTo>
                  <a:pt x="162077" y="13427"/>
                  <a:pt x="153958" y="11191"/>
                  <a:pt x="145748" y="9367"/>
                </a:cubicBezTo>
                <a:cubicBezTo>
                  <a:pt x="126548" y="5100"/>
                  <a:pt x="107103" y="-670"/>
                  <a:pt x="87455" y="223"/>
                </a:cubicBezTo>
                <a:cubicBezTo>
                  <a:pt x="66696" y="1167"/>
                  <a:pt x="45245" y="9162"/>
                  <a:pt x="29162" y="22321"/>
                </a:cubicBezTo>
                <a:cubicBezTo>
                  <a:pt x="7025" y="40433"/>
                  <a:pt x="-1222" y="74527"/>
                  <a:pt x="206" y="103093"/>
                </a:cubicBezTo>
                <a:cubicBezTo>
                  <a:pt x="987" y="118723"/>
                  <a:pt x="1332" y="136409"/>
                  <a:pt x="10874" y="148813"/>
                </a:cubicBezTo>
                <a:cubicBezTo>
                  <a:pt x="25422" y="167726"/>
                  <a:pt x="50459" y="179255"/>
                  <a:pt x="74120" y="182341"/>
                </a:cubicBezTo>
                <a:cubicBezTo>
                  <a:pt x="108378" y="186809"/>
                  <a:pt x="147617" y="175100"/>
                  <a:pt x="173180" y="151861"/>
                </a:cubicBezTo>
                <a:cubicBezTo>
                  <a:pt x="207227" y="120909"/>
                  <a:pt x="212347" y="45533"/>
                  <a:pt x="178895" y="13939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15" name="Google Shape;215;p9"/>
          <p:cNvSpPr txBox="1">
            <a:spLocks noGrp="1"/>
          </p:cNvSpPr>
          <p:nvPr>
            <p:ph type="title"/>
          </p:nvPr>
        </p:nvSpPr>
        <p:spPr>
          <a:xfrm>
            <a:off x="1141160" y="2212320"/>
            <a:ext cx="5887200" cy="1626240"/>
          </a:xfrm>
          <a:prstGeom prst="rect">
            <a:avLst/>
          </a:prstGeom>
        </p:spPr>
        <p:txBody>
          <a:bodyPr spcFirstLastPara="1" wrap="square" lIns="91425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9pPr>
          </a:lstStyle>
          <a:p>
            <a:endParaRPr/>
          </a:p>
        </p:txBody>
      </p:sp>
      <p:sp>
        <p:nvSpPr>
          <p:cNvPr id="216" name="Google Shape;216;p9"/>
          <p:cNvSpPr txBox="1">
            <a:spLocks noGrp="1"/>
          </p:cNvSpPr>
          <p:nvPr>
            <p:ph type="subTitle" idx="1"/>
          </p:nvPr>
        </p:nvSpPr>
        <p:spPr>
          <a:xfrm>
            <a:off x="1153920" y="3876480"/>
            <a:ext cx="518736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217" name="Google Shape;217;p9"/>
          <p:cNvGrpSpPr/>
          <p:nvPr/>
        </p:nvGrpSpPr>
        <p:grpSpPr>
          <a:xfrm rot="-1204443">
            <a:off x="864770" y="108933"/>
            <a:ext cx="827870" cy="884845"/>
            <a:chOff x="319900" y="315700"/>
            <a:chExt cx="342123" cy="365691"/>
          </a:xfrm>
        </p:grpSpPr>
        <p:sp>
          <p:nvSpPr>
            <p:cNvPr id="218" name="Google Shape;218;p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23" name="Google Shape;223;p9"/>
          <p:cNvGrpSpPr/>
          <p:nvPr/>
        </p:nvGrpSpPr>
        <p:grpSpPr>
          <a:xfrm rot="-1204442">
            <a:off x="116248" y="867818"/>
            <a:ext cx="827814" cy="823782"/>
            <a:chOff x="4636900" y="2064950"/>
            <a:chExt cx="179650" cy="178775"/>
          </a:xfrm>
        </p:grpSpPr>
        <p:sp>
          <p:nvSpPr>
            <p:cNvPr id="224" name="Google Shape;224;p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27" name="Google Shape;227;p9"/>
          <p:cNvGrpSpPr/>
          <p:nvPr/>
        </p:nvGrpSpPr>
        <p:grpSpPr>
          <a:xfrm rot="10800000">
            <a:off x="12521008" y="7142904"/>
            <a:ext cx="932435" cy="996669"/>
            <a:chOff x="319900" y="315700"/>
            <a:chExt cx="342123" cy="365691"/>
          </a:xfrm>
        </p:grpSpPr>
        <p:sp>
          <p:nvSpPr>
            <p:cNvPr id="228" name="Google Shape;228;p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33" name="Google Shape;233;p9"/>
          <p:cNvGrpSpPr/>
          <p:nvPr/>
        </p:nvGrpSpPr>
        <p:grpSpPr>
          <a:xfrm rot="10800000">
            <a:off x="13763336" y="5864486"/>
            <a:ext cx="1001470" cy="996650"/>
            <a:chOff x="4636900" y="2064950"/>
            <a:chExt cx="179650" cy="178775"/>
          </a:xfrm>
        </p:grpSpPr>
        <p:sp>
          <p:nvSpPr>
            <p:cNvPr id="234" name="Google Shape;234;p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37" name="Google Shape;237;p9"/>
          <p:cNvGrpSpPr/>
          <p:nvPr/>
        </p:nvGrpSpPr>
        <p:grpSpPr>
          <a:xfrm rot="-8932695">
            <a:off x="10777477" y="7432523"/>
            <a:ext cx="717142" cy="970598"/>
            <a:chOff x="5408700" y="2855000"/>
            <a:chExt cx="121525" cy="164475"/>
          </a:xfrm>
        </p:grpSpPr>
        <p:sp>
          <p:nvSpPr>
            <p:cNvPr id="238" name="Google Shape;238;p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240" name="Google Shape;240;p9"/>
          <p:cNvSpPr/>
          <p:nvPr/>
        </p:nvSpPr>
        <p:spPr>
          <a:xfrm>
            <a:off x="6382520" y="-353560"/>
            <a:ext cx="8727640" cy="7877160"/>
          </a:xfrm>
          <a:custGeom>
            <a:avLst/>
            <a:gdLst/>
            <a:ahLst/>
            <a:cxnLst/>
            <a:rect l="l" t="t" r="r" b="b"/>
            <a:pathLst>
              <a:path w="218191" h="196929" extrusionOk="0">
                <a:moveTo>
                  <a:pt x="0" y="0"/>
                </a:moveTo>
                <a:cubicBezTo>
                  <a:pt x="4902" y="9805"/>
                  <a:pt x="21468" y="4723"/>
                  <a:pt x="32385" y="5715"/>
                </a:cubicBezTo>
                <a:cubicBezTo>
                  <a:pt x="47766" y="7113"/>
                  <a:pt x="66487" y="18046"/>
                  <a:pt x="69723" y="33147"/>
                </a:cubicBezTo>
                <a:cubicBezTo>
                  <a:pt x="70788" y="38117"/>
                  <a:pt x="70523" y="45186"/>
                  <a:pt x="66294" y="48006"/>
                </a:cubicBezTo>
                <a:cubicBezTo>
                  <a:pt x="61256" y="51365"/>
                  <a:pt x="54009" y="53303"/>
                  <a:pt x="48387" y="51054"/>
                </a:cubicBezTo>
                <a:cubicBezTo>
                  <a:pt x="42286" y="48614"/>
                  <a:pt x="37238" y="42513"/>
                  <a:pt x="35433" y="36195"/>
                </a:cubicBezTo>
                <a:cubicBezTo>
                  <a:pt x="33798" y="30471"/>
                  <a:pt x="39596" y="22902"/>
                  <a:pt x="45339" y="21336"/>
                </a:cubicBezTo>
                <a:cubicBezTo>
                  <a:pt x="53441" y="19126"/>
                  <a:pt x="62585" y="24633"/>
                  <a:pt x="68961" y="30099"/>
                </a:cubicBezTo>
                <a:cubicBezTo>
                  <a:pt x="76085" y="36205"/>
                  <a:pt x="84758" y="42674"/>
                  <a:pt x="86868" y="51816"/>
                </a:cubicBezTo>
                <a:cubicBezTo>
                  <a:pt x="88067" y="57013"/>
                  <a:pt x="88333" y="62689"/>
                  <a:pt x="86868" y="67818"/>
                </a:cubicBezTo>
                <a:cubicBezTo>
                  <a:pt x="85533" y="72492"/>
                  <a:pt x="80841" y="75568"/>
                  <a:pt x="78867" y="80010"/>
                </a:cubicBezTo>
                <a:cubicBezTo>
                  <a:pt x="76677" y="84936"/>
                  <a:pt x="78572" y="92641"/>
                  <a:pt x="83058" y="95631"/>
                </a:cubicBezTo>
                <a:cubicBezTo>
                  <a:pt x="88042" y="98954"/>
                  <a:pt x="94974" y="97155"/>
                  <a:pt x="100965" y="97155"/>
                </a:cubicBezTo>
                <a:cubicBezTo>
                  <a:pt x="115246" y="97155"/>
                  <a:pt x="129301" y="93331"/>
                  <a:pt x="143256" y="90297"/>
                </a:cubicBezTo>
                <a:cubicBezTo>
                  <a:pt x="151154" y="88580"/>
                  <a:pt x="162410" y="87260"/>
                  <a:pt x="167259" y="93726"/>
                </a:cubicBezTo>
                <a:cubicBezTo>
                  <a:pt x="172996" y="101375"/>
                  <a:pt x="174289" y="111693"/>
                  <a:pt x="175641" y="121158"/>
                </a:cubicBezTo>
                <a:cubicBezTo>
                  <a:pt x="177407" y="133520"/>
                  <a:pt x="179018" y="147788"/>
                  <a:pt x="172593" y="158496"/>
                </a:cubicBezTo>
                <a:cubicBezTo>
                  <a:pt x="168894" y="164661"/>
                  <a:pt x="161675" y="168237"/>
                  <a:pt x="155067" y="171069"/>
                </a:cubicBezTo>
                <a:cubicBezTo>
                  <a:pt x="150508" y="173023"/>
                  <a:pt x="144716" y="177249"/>
                  <a:pt x="140589" y="174498"/>
                </a:cubicBezTo>
                <a:cubicBezTo>
                  <a:pt x="134078" y="170158"/>
                  <a:pt x="130915" y="158149"/>
                  <a:pt x="135255" y="151638"/>
                </a:cubicBezTo>
                <a:cubicBezTo>
                  <a:pt x="141100" y="142870"/>
                  <a:pt x="159115" y="150620"/>
                  <a:pt x="166116" y="158496"/>
                </a:cubicBezTo>
                <a:cubicBezTo>
                  <a:pt x="174354" y="167764"/>
                  <a:pt x="175992" y="182860"/>
                  <a:pt x="186309" y="189738"/>
                </a:cubicBezTo>
                <a:cubicBezTo>
                  <a:pt x="193538" y="194557"/>
                  <a:pt x="202854" y="197825"/>
                  <a:pt x="211455" y="196596"/>
                </a:cubicBezTo>
                <a:cubicBezTo>
                  <a:pt x="214212" y="196202"/>
                  <a:pt x="220042" y="192127"/>
                  <a:pt x="217551" y="190881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0"/>
          <p:cNvSpPr/>
          <p:nvPr/>
        </p:nvSpPr>
        <p:spPr>
          <a:xfrm>
            <a:off x="0" y="3936000"/>
            <a:ext cx="11462400" cy="4293600"/>
          </a:xfrm>
          <a:prstGeom prst="triangle">
            <a:avLst>
              <a:gd name="adj" fmla="val 0"/>
            </a:avLst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3" name="Google Shape;243;p10"/>
          <p:cNvSpPr txBox="1">
            <a:spLocks noGrp="1"/>
          </p:cNvSpPr>
          <p:nvPr>
            <p:ph type="title"/>
          </p:nvPr>
        </p:nvSpPr>
        <p:spPr>
          <a:xfrm>
            <a:off x="1152000" y="5932800"/>
            <a:ext cx="4992000" cy="14409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9pPr>
          </a:lstStyle>
          <a:p>
            <a:endParaRPr/>
          </a:p>
        </p:txBody>
      </p:sp>
      <p:sp>
        <p:nvSpPr>
          <p:cNvPr id="244" name="Google Shape;244;p10"/>
          <p:cNvSpPr/>
          <p:nvPr/>
        </p:nvSpPr>
        <p:spPr>
          <a:xfrm>
            <a:off x="534720" y="4492800"/>
            <a:ext cx="9890880" cy="3532800"/>
          </a:xfrm>
          <a:prstGeom prst="triangle">
            <a:avLst>
              <a:gd name="adj" fmla="val 0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52000" y="853440"/>
            <a:ext cx="12337920" cy="7747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leway Black"/>
              <a:buNone/>
              <a:defRPr sz="4480">
                <a:solidFill>
                  <a:schemeClr val="dk1"/>
                </a:solidFill>
                <a:latin typeface="Raleway Black"/>
                <a:ea typeface="Raleway Black"/>
                <a:cs typeface="Raleway Black"/>
                <a:sym typeface="Raleway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52000" y="1843960"/>
            <a:ext cx="12337920" cy="55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731520" lvl="0" indent="-54864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 Medium"/>
              <a:buChar char="●"/>
              <a:defRPr sz="288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1463040" lvl="1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2194560" lvl="2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2926080" lvl="3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3657600" lvl="4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4389120" lvl="5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5120640" lvl="6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5852160" lvl="7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6583680" lvl="8" indent="-508000" rtl="0">
              <a:lnSpc>
                <a:spcPct val="115000"/>
              </a:lnSpc>
              <a:spcBef>
                <a:spcPts val="256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jpeg"/><Relationship Id="rId4" Type="http://schemas.openxmlformats.org/officeDocument/2006/relationships/image" Target="../media/image19.jpeg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emf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audio" Target="../media/audio1.wav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GIF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37"/>
          <p:cNvSpPr txBox="1">
            <a:spLocks noGrp="1"/>
          </p:cNvSpPr>
          <p:nvPr>
            <p:ph type="ctrTitle"/>
          </p:nvPr>
        </p:nvSpPr>
        <p:spPr>
          <a:xfrm>
            <a:off x="336296" y="1583944"/>
            <a:ext cx="10865104" cy="3612896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>
                <a:solidFill>
                  <a:schemeClr val="accent3"/>
                </a:solidFill>
                <a:highlight>
                  <a:schemeClr val="accent1"/>
                </a:highlight>
                <a:sym typeface="+mn-ea"/>
              </a:rPr>
              <a:t>CHƯƠNG IV</a:t>
            </a:r>
            <a:r>
              <a:rPr lang="en-US" altLang="en-GB">
                <a:solidFill>
                  <a:schemeClr val="accent3"/>
                </a:solidFill>
                <a:highlight>
                  <a:schemeClr val="accent1"/>
                </a:highlight>
              </a:rPr>
              <a:t/>
            </a:r>
            <a:br>
              <a:rPr lang="en-US" altLang="en-GB">
                <a:solidFill>
                  <a:schemeClr val="accent3"/>
                </a:solidFill>
                <a:highlight>
                  <a:schemeClr val="accent1"/>
                </a:highlight>
              </a:rPr>
            </a:br>
            <a:r>
              <a:rPr lang="en-US" altLang="en-GB"/>
              <a:t>§3. HAI ĐƯỜNG THẲNG </a:t>
            </a:r>
            <a:br>
              <a:rPr lang="en-US" altLang="en-GB"/>
            </a:br>
            <a:r>
              <a:rPr lang="en-US" altLang="en-GB"/>
              <a:t>SONG SONG</a:t>
            </a:r>
            <a:r>
              <a:rPr lang="en-GB"/>
              <a:t> </a:t>
            </a:r>
            <a:br>
              <a:rPr lang="en-GB"/>
            </a:br>
            <a:endParaRPr lang="en-US" altLang="en-GB">
              <a:solidFill>
                <a:schemeClr val="accent3"/>
              </a:solidFill>
              <a:highlight>
                <a:schemeClr val="accent1"/>
              </a:highlight>
            </a:endParaRPr>
          </a:p>
        </p:txBody>
      </p:sp>
      <p:sp>
        <p:nvSpPr>
          <p:cNvPr id="829" name="Google Shape;829;p37"/>
          <p:cNvSpPr txBox="1">
            <a:spLocks noGrp="1"/>
          </p:cNvSpPr>
          <p:nvPr>
            <p:ph type="subTitle" idx="1"/>
          </p:nvPr>
        </p:nvSpPr>
        <p:spPr>
          <a:xfrm>
            <a:off x="1639680" y="5631880"/>
            <a:ext cx="6048000" cy="126816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/>
              <a:buNone/>
            </a:pPr>
            <a:endParaRPr lang="en-GB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GB"/>
          </a:p>
        </p:txBody>
      </p:sp>
      <p:sp>
        <p:nvSpPr>
          <p:cNvPr id="830" name="Google Shape;830;p37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831" name="Google Shape;831;p37"/>
          <p:cNvSpPr/>
          <p:nvPr/>
        </p:nvSpPr>
        <p:spPr>
          <a:xfrm rot="10392037" flipH="1">
            <a:off x="801153" y="5060510"/>
            <a:ext cx="4304818" cy="2134592"/>
          </a:xfrm>
          <a:custGeom>
            <a:avLst/>
            <a:gdLst/>
            <a:ahLst/>
            <a:cxnLst/>
            <a:rect l="l" t="t" r="r" b="b"/>
            <a:pathLst>
              <a:path w="113359" h="53363" extrusionOk="0">
                <a:moveTo>
                  <a:pt x="93722" y="594"/>
                </a:moveTo>
                <a:cubicBezTo>
                  <a:pt x="72131" y="-1066"/>
                  <a:pt x="49896" y="1051"/>
                  <a:pt x="29074" y="7001"/>
                </a:cubicBezTo>
                <a:cubicBezTo>
                  <a:pt x="16781" y="10514"/>
                  <a:pt x="-3073" y="20361"/>
                  <a:pt x="535" y="32627"/>
                </a:cubicBezTo>
                <a:cubicBezTo>
                  <a:pt x="5369" y="49062"/>
                  <a:pt x="30620" y="51841"/>
                  <a:pt x="47711" y="53012"/>
                </a:cubicBezTo>
                <a:cubicBezTo>
                  <a:pt x="68232" y="54417"/>
                  <a:pt x="92268" y="49191"/>
                  <a:pt x="106535" y="34375"/>
                </a:cubicBezTo>
                <a:cubicBezTo>
                  <a:pt x="111738" y="28972"/>
                  <a:pt x="116219" y="17227"/>
                  <a:pt x="110612" y="12243"/>
                </a:cubicBezTo>
                <a:cubicBezTo>
                  <a:pt x="99229" y="2125"/>
                  <a:pt x="80925" y="2039"/>
                  <a:pt x="65766" y="3506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832" name="Google Shape;832;p37"/>
          <p:cNvGrpSpPr/>
          <p:nvPr/>
        </p:nvGrpSpPr>
        <p:grpSpPr>
          <a:xfrm>
            <a:off x="6782395" y="5795157"/>
            <a:ext cx="2094733" cy="2160797"/>
            <a:chOff x="4162797" y="3393373"/>
            <a:chExt cx="1309208" cy="1350498"/>
          </a:xfrm>
        </p:grpSpPr>
        <p:sp>
          <p:nvSpPr>
            <p:cNvPr id="833" name="Google Shape;833;p37"/>
            <p:cNvSpPr/>
            <p:nvPr/>
          </p:nvSpPr>
          <p:spPr>
            <a:xfrm rot="2023231">
              <a:off x="4287145" y="4009672"/>
              <a:ext cx="609267" cy="610692"/>
            </a:xfrm>
            <a:custGeom>
              <a:avLst/>
              <a:gdLst/>
              <a:ahLst/>
              <a:cxnLst/>
              <a:rect l="l" t="t" r="r" b="b"/>
              <a:pathLst>
                <a:path w="16678" h="16717" extrusionOk="0">
                  <a:moveTo>
                    <a:pt x="7198" y="1"/>
                  </a:moveTo>
                  <a:cubicBezTo>
                    <a:pt x="7082" y="1"/>
                    <a:pt x="6965" y="55"/>
                    <a:pt x="6888" y="165"/>
                  </a:cubicBezTo>
                  <a:lnTo>
                    <a:pt x="4511" y="3241"/>
                  </a:lnTo>
                  <a:cubicBezTo>
                    <a:pt x="4388" y="3416"/>
                    <a:pt x="4353" y="3993"/>
                    <a:pt x="4511" y="4115"/>
                  </a:cubicBezTo>
                  <a:lnTo>
                    <a:pt x="4546" y="4133"/>
                  </a:lnTo>
                  <a:cubicBezTo>
                    <a:pt x="5088" y="4517"/>
                    <a:pt x="5192" y="5287"/>
                    <a:pt x="4790" y="5828"/>
                  </a:cubicBezTo>
                  <a:lnTo>
                    <a:pt x="4581" y="6126"/>
                  </a:lnTo>
                  <a:cubicBezTo>
                    <a:pt x="4437" y="6325"/>
                    <a:pt x="4298" y="6403"/>
                    <a:pt x="4155" y="6403"/>
                  </a:cubicBezTo>
                  <a:cubicBezTo>
                    <a:pt x="3896" y="6403"/>
                    <a:pt x="3624" y="6152"/>
                    <a:pt x="3287" y="5916"/>
                  </a:cubicBezTo>
                  <a:lnTo>
                    <a:pt x="3252" y="5881"/>
                  </a:lnTo>
                  <a:cubicBezTo>
                    <a:pt x="3187" y="5842"/>
                    <a:pt x="3116" y="5822"/>
                    <a:pt x="3047" y="5822"/>
                  </a:cubicBezTo>
                  <a:cubicBezTo>
                    <a:pt x="2932" y="5822"/>
                    <a:pt x="2822" y="5877"/>
                    <a:pt x="2745" y="5986"/>
                  </a:cubicBezTo>
                  <a:lnTo>
                    <a:pt x="123" y="9674"/>
                  </a:lnTo>
                  <a:cubicBezTo>
                    <a:pt x="1" y="9832"/>
                    <a:pt x="36" y="10059"/>
                    <a:pt x="193" y="10181"/>
                  </a:cubicBezTo>
                  <a:lnTo>
                    <a:pt x="9283" y="16649"/>
                  </a:lnTo>
                  <a:cubicBezTo>
                    <a:pt x="9343" y="16696"/>
                    <a:pt x="9412" y="16717"/>
                    <a:pt x="9482" y="16717"/>
                  </a:cubicBezTo>
                  <a:cubicBezTo>
                    <a:pt x="9595" y="16717"/>
                    <a:pt x="9707" y="16660"/>
                    <a:pt x="9773" y="16562"/>
                  </a:cubicBezTo>
                  <a:lnTo>
                    <a:pt x="12412" y="12873"/>
                  </a:lnTo>
                  <a:cubicBezTo>
                    <a:pt x="12517" y="12699"/>
                    <a:pt x="12500" y="12471"/>
                    <a:pt x="12325" y="12366"/>
                  </a:cubicBezTo>
                  <a:cubicBezTo>
                    <a:pt x="11800" y="11982"/>
                    <a:pt x="11311" y="11772"/>
                    <a:pt x="11713" y="11213"/>
                  </a:cubicBezTo>
                  <a:lnTo>
                    <a:pt x="11923" y="10916"/>
                  </a:lnTo>
                  <a:cubicBezTo>
                    <a:pt x="12174" y="10565"/>
                    <a:pt x="12563" y="10380"/>
                    <a:pt x="12947" y="10380"/>
                  </a:cubicBezTo>
                  <a:cubicBezTo>
                    <a:pt x="13177" y="10380"/>
                    <a:pt x="13405" y="10446"/>
                    <a:pt x="13601" y="10583"/>
                  </a:cubicBezTo>
                  <a:cubicBezTo>
                    <a:pt x="13661" y="10630"/>
                    <a:pt x="13730" y="10651"/>
                    <a:pt x="13800" y="10651"/>
                  </a:cubicBezTo>
                  <a:cubicBezTo>
                    <a:pt x="13915" y="10651"/>
                    <a:pt x="14032" y="10594"/>
                    <a:pt x="14108" y="10496"/>
                  </a:cubicBezTo>
                  <a:lnTo>
                    <a:pt x="16555" y="7052"/>
                  </a:lnTo>
                  <a:cubicBezTo>
                    <a:pt x="16678" y="6877"/>
                    <a:pt x="16503" y="6388"/>
                    <a:pt x="16346" y="6266"/>
                  </a:cubicBezTo>
                  <a:lnTo>
                    <a:pt x="7395" y="60"/>
                  </a:lnTo>
                  <a:cubicBezTo>
                    <a:pt x="7336" y="20"/>
                    <a:pt x="7267" y="1"/>
                    <a:pt x="7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4" name="Google Shape;834;p37"/>
            <p:cNvSpPr/>
            <p:nvPr/>
          </p:nvSpPr>
          <p:spPr>
            <a:xfrm rot="2023231">
              <a:off x="4283498" y="4003826"/>
              <a:ext cx="615660" cy="621432"/>
            </a:xfrm>
            <a:custGeom>
              <a:avLst/>
              <a:gdLst/>
              <a:ahLst/>
              <a:cxnLst/>
              <a:rect l="l" t="t" r="r" b="b"/>
              <a:pathLst>
                <a:path w="16853" h="17011" extrusionOk="0">
                  <a:moveTo>
                    <a:pt x="7308" y="298"/>
                  </a:moveTo>
                  <a:cubicBezTo>
                    <a:pt x="7343" y="298"/>
                    <a:pt x="7378" y="316"/>
                    <a:pt x="7413" y="333"/>
                  </a:cubicBezTo>
                  <a:lnTo>
                    <a:pt x="16363" y="6539"/>
                  </a:lnTo>
                  <a:cubicBezTo>
                    <a:pt x="16381" y="6556"/>
                    <a:pt x="16451" y="6644"/>
                    <a:pt x="16486" y="6731"/>
                  </a:cubicBezTo>
                  <a:cubicBezTo>
                    <a:pt x="16521" y="6836"/>
                    <a:pt x="16555" y="6958"/>
                    <a:pt x="16555" y="7046"/>
                  </a:cubicBezTo>
                  <a:lnTo>
                    <a:pt x="16555" y="7098"/>
                  </a:lnTo>
                  <a:lnTo>
                    <a:pt x="16538" y="7116"/>
                  </a:lnTo>
                  <a:lnTo>
                    <a:pt x="14091" y="10560"/>
                  </a:lnTo>
                  <a:cubicBezTo>
                    <a:pt x="14038" y="10630"/>
                    <a:pt x="13968" y="10664"/>
                    <a:pt x="13898" y="10664"/>
                  </a:cubicBezTo>
                  <a:cubicBezTo>
                    <a:pt x="13863" y="10664"/>
                    <a:pt x="13828" y="10647"/>
                    <a:pt x="13793" y="10630"/>
                  </a:cubicBezTo>
                  <a:lnTo>
                    <a:pt x="13758" y="10595"/>
                  </a:lnTo>
                  <a:lnTo>
                    <a:pt x="13746" y="10595"/>
                  </a:lnTo>
                  <a:cubicBezTo>
                    <a:pt x="13530" y="10445"/>
                    <a:pt x="13286" y="10385"/>
                    <a:pt x="13042" y="10385"/>
                  </a:cubicBezTo>
                  <a:cubicBezTo>
                    <a:pt x="12605" y="10385"/>
                    <a:pt x="12185" y="10595"/>
                    <a:pt x="11905" y="10979"/>
                  </a:cubicBezTo>
                  <a:lnTo>
                    <a:pt x="11696" y="11276"/>
                  </a:lnTo>
                  <a:cubicBezTo>
                    <a:pt x="11573" y="11434"/>
                    <a:pt x="11521" y="11573"/>
                    <a:pt x="11521" y="11731"/>
                  </a:cubicBezTo>
                  <a:cubicBezTo>
                    <a:pt x="11521" y="11836"/>
                    <a:pt x="11556" y="11941"/>
                    <a:pt x="11608" y="12028"/>
                  </a:cubicBezTo>
                  <a:cubicBezTo>
                    <a:pt x="11696" y="12150"/>
                    <a:pt x="11801" y="12238"/>
                    <a:pt x="11940" y="12343"/>
                  </a:cubicBezTo>
                  <a:cubicBezTo>
                    <a:pt x="12063" y="12430"/>
                    <a:pt x="12203" y="12535"/>
                    <a:pt x="12360" y="12640"/>
                  </a:cubicBezTo>
                  <a:cubicBezTo>
                    <a:pt x="12412" y="12675"/>
                    <a:pt x="12430" y="12727"/>
                    <a:pt x="12430" y="12797"/>
                  </a:cubicBezTo>
                  <a:cubicBezTo>
                    <a:pt x="12430" y="12850"/>
                    <a:pt x="12430" y="12885"/>
                    <a:pt x="12395" y="12937"/>
                  </a:cubicBezTo>
                  <a:lnTo>
                    <a:pt x="9773" y="16626"/>
                  </a:lnTo>
                  <a:cubicBezTo>
                    <a:pt x="9720" y="16696"/>
                    <a:pt x="9650" y="16713"/>
                    <a:pt x="9580" y="16713"/>
                  </a:cubicBezTo>
                  <a:cubicBezTo>
                    <a:pt x="9545" y="16713"/>
                    <a:pt x="9511" y="16713"/>
                    <a:pt x="9476" y="16678"/>
                  </a:cubicBezTo>
                  <a:lnTo>
                    <a:pt x="9458" y="16678"/>
                  </a:lnTo>
                  <a:lnTo>
                    <a:pt x="385" y="10210"/>
                  </a:lnTo>
                  <a:cubicBezTo>
                    <a:pt x="333" y="10175"/>
                    <a:pt x="298" y="10105"/>
                    <a:pt x="298" y="10035"/>
                  </a:cubicBezTo>
                  <a:cubicBezTo>
                    <a:pt x="298" y="10000"/>
                    <a:pt x="315" y="9948"/>
                    <a:pt x="333" y="9913"/>
                  </a:cubicBezTo>
                  <a:lnTo>
                    <a:pt x="2972" y="6207"/>
                  </a:lnTo>
                  <a:cubicBezTo>
                    <a:pt x="3007" y="6154"/>
                    <a:pt x="3077" y="6119"/>
                    <a:pt x="3147" y="6119"/>
                  </a:cubicBezTo>
                  <a:cubicBezTo>
                    <a:pt x="3182" y="6119"/>
                    <a:pt x="3235" y="6137"/>
                    <a:pt x="3270" y="6154"/>
                  </a:cubicBezTo>
                  <a:lnTo>
                    <a:pt x="3305" y="6189"/>
                  </a:lnTo>
                  <a:cubicBezTo>
                    <a:pt x="3479" y="6294"/>
                    <a:pt x="3619" y="6434"/>
                    <a:pt x="3777" y="6521"/>
                  </a:cubicBezTo>
                  <a:cubicBezTo>
                    <a:pt x="3934" y="6626"/>
                    <a:pt x="4091" y="6696"/>
                    <a:pt x="4266" y="6714"/>
                  </a:cubicBezTo>
                  <a:cubicBezTo>
                    <a:pt x="4371" y="6714"/>
                    <a:pt x="4458" y="6679"/>
                    <a:pt x="4546" y="6626"/>
                  </a:cubicBezTo>
                  <a:cubicBezTo>
                    <a:pt x="4651" y="6556"/>
                    <a:pt x="4721" y="6486"/>
                    <a:pt x="4808" y="6364"/>
                  </a:cubicBezTo>
                  <a:lnTo>
                    <a:pt x="5018" y="6067"/>
                  </a:lnTo>
                  <a:cubicBezTo>
                    <a:pt x="5193" y="5822"/>
                    <a:pt x="5280" y="5525"/>
                    <a:pt x="5280" y="5245"/>
                  </a:cubicBezTo>
                  <a:cubicBezTo>
                    <a:pt x="5280" y="4826"/>
                    <a:pt x="5105" y="4424"/>
                    <a:pt x="4738" y="4179"/>
                  </a:cubicBezTo>
                  <a:lnTo>
                    <a:pt x="4703" y="4144"/>
                  </a:lnTo>
                  <a:cubicBezTo>
                    <a:pt x="4703" y="4144"/>
                    <a:pt x="4686" y="4109"/>
                    <a:pt x="4668" y="4074"/>
                  </a:cubicBezTo>
                  <a:cubicBezTo>
                    <a:pt x="4668" y="4022"/>
                    <a:pt x="4651" y="3969"/>
                    <a:pt x="4651" y="3899"/>
                  </a:cubicBezTo>
                  <a:cubicBezTo>
                    <a:pt x="4651" y="3812"/>
                    <a:pt x="4668" y="3724"/>
                    <a:pt x="4686" y="3637"/>
                  </a:cubicBezTo>
                  <a:cubicBezTo>
                    <a:pt x="4703" y="3567"/>
                    <a:pt x="4721" y="3497"/>
                    <a:pt x="4738" y="3480"/>
                  </a:cubicBezTo>
                  <a:lnTo>
                    <a:pt x="7116" y="403"/>
                  </a:lnTo>
                  <a:cubicBezTo>
                    <a:pt x="7168" y="333"/>
                    <a:pt x="7238" y="298"/>
                    <a:pt x="7308" y="298"/>
                  </a:cubicBezTo>
                  <a:close/>
                  <a:moveTo>
                    <a:pt x="7308" y="1"/>
                  </a:moveTo>
                  <a:cubicBezTo>
                    <a:pt x="7133" y="1"/>
                    <a:pt x="6976" y="88"/>
                    <a:pt x="6888" y="228"/>
                  </a:cubicBezTo>
                  <a:lnTo>
                    <a:pt x="4511" y="3305"/>
                  </a:lnTo>
                  <a:lnTo>
                    <a:pt x="4493" y="3322"/>
                  </a:lnTo>
                  <a:cubicBezTo>
                    <a:pt x="4441" y="3392"/>
                    <a:pt x="4423" y="3480"/>
                    <a:pt x="4406" y="3585"/>
                  </a:cubicBezTo>
                  <a:cubicBezTo>
                    <a:pt x="4371" y="3672"/>
                    <a:pt x="4371" y="3794"/>
                    <a:pt x="4371" y="3899"/>
                  </a:cubicBezTo>
                  <a:cubicBezTo>
                    <a:pt x="4371" y="3987"/>
                    <a:pt x="4371" y="4074"/>
                    <a:pt x="4388" y="4161"/>
                  </a:cubicBezTo>
                  <a:cubicBezTo>
                    <a:pt x="4423" y="4231"/>
                    <a:pt x="4441" y="4319"/>
                    <a:pt x="4528" y="4389"/>
                  </a:cubicBezTo>
                  <a:lnTo>
                    <a:pt x="4563" y="4406"/>
                  </a:lnTo>
                  <a:cubicBezTo>
                    <a:pt x="4843" y="4616"/>
                    <a:pt x="5000" y="4913"/>
                    <a:pt x="5000" y="5245"/>
                  </a:cubicBezTo>
                  <a:cubicBezTo>
                    <a:pt x="5000" y="5473"/>
                    <a:pt x="4930" y="5700"/>
                    <a:pt x="4773" y="5892"/>
                  </a:cubicBezTo>
                  <a:lnTo>
                    <a:pt x="4563" y="6207"/>
                  </a:lnTo>
                  <a:cubicBezTo>
                    <a:pt x="4511" y="6294"/>
                    <a:pt x="4441" y="6347"/>
                    <a:pt x="4406" y="6382"/>
                  </a:cubicBezTo>
                  <a:cubicBezTo>
                    <a:pt x="4354" y="6399"/>
                    <a:pt x="4319" y="6417"/>
                    <a:pt x="4266" y="6417"/>
                  </a:cubicBezTo>
                  <a:cubicBezTo>
                    <a:pt x="4179" y="6417"/>
                    <a:pt x="4074" y="6364"/>
                    <a:pt x="3934" y="6277"/>
                  </a:cubicBezTo>
                  <a:cubicBezTo>
                    <a:pt x="3812" y="6189"/>
                    <a:pt x="3654" y="6067"/>
                    <a:pt x="3479" y="5945"/>
                  </a:cubicBezTo>
                  <a:lnTo>
                    <a:pt x="3427" y="5910"/>
                  </a:lnTo>
                  <a:cubicBezTo>
                    <a:pt x="3340" y="5857"/>
                    <a:pt x="3252" y="5822"/>
                    <a:pt x="3147" y="5822"/>
                  </a:cubicBezTo>
                  <a:cubicBezTo>
                    <a:pt x="2990" y="5822"/>
                    <a:pt x="2833" y="5910"/>
                    <a:pt x="2728" y="6049"/>
                  </a:cubicBezTo>
                  <a:lnTo>
                    <a:pt x="106" y="9738"/>
                  </a:lnTo>
                  <a:cubicBezTo>
                    <a:pt x="36" y="9825"/>
                    <a:pt x="1" y="9930"/>
                    <a:pt x="1" y="10035"/>
                  </a:cubicBezTo>
                  <a:cubicBezTo>
                    <a:pt x="1" y="10192"/>
                    <a:pt x="71" y="10350"/>
                    <a:pt x="210" y="10437"/>
                  </a:cubicBezTo>
                  <a:lnTo>
                    <a:pt x="9301" y="16923"/>
                  </a:lnTo>
                  <a:cubicBezTo>
                    <a:pt x="9388" y="16975"/>
                    <a:pt x="9476" y="17010"/>
                    <a:pt x="9580" y="17010"/>
                  </a:cubicBezTo>
                  <a:cubicBezTo>
                    <a:pt x="9738" y="17010"/>
                    <a:pt x="9895" y="16940"/>
                    <a:pt x="10000" y="16800"/>
                  </a:cubicBezTo>
                  <a:lnTo>
                    <a:pt x="12622" y="13094"/>
                  </a:lnTo>
                  <a:cubicBezTo>
                    <a:pt x="12692" y="13007"/>
                    <a:pt x="12727" y="12902"/>
                    <a:pt x="12727" y="12797"/>
                  </a:cubicBezTo>
                  <a:cubicBezTo>
                    <a:pt x="12727" y="12640"/>
                    <a:pt x="12657" y="12483"/>
                    <a:pt x="12517" y="12395"/>
                  </a:cubicBezTo>
                  <a:cubicBezTo>
                    <a:pt x="12325" y="12255"/>
                    <a:pt x="12133" y="12133"/>
                    <a:pt x="11993" y="12028"/>
                  </a:cubicBezTo>
                  <a:cubicBezTo>
                    <a:pt x="11940" y="11958"/>
                    <a:pt x="11888" y="11906"/>
                    <a:pt x="11853" y="11871"/>
                  </a:cubicBezTo>
                  <a:cubicBezTo>
                    <a:pt x="11818" y="11818"/>
                    <a:pt x="11818" y="11783"/>
                    <a:pt x="11818" y="11731"/>
                  </a:cubicBezTo>
                  <a:cubicBezTo>
                    <a:pt x="11818" y="11661"/>
                    <a:pt x="11836" y="11573"/>
                    <a:pt x="11923" y="11451"/>
                  </a:cubicBezTo>
                  <a:lnTo>
                    <a:pt x="12150" y="11154"/>
                  </a:lnTo>
                  <a:cubicBezTo>
                    <a:pt x="12360" y="10839"/>
                    <a:pt x="12710" y="10682"/>
                    <a:pt x="13042" y="10682"/>
                  </a:cubicBezTo>
                  <a:cubicBezTo>
                    <a:pt x="13252" y="10682"/>
                    <a:pt x="13444" y="10734"/>
                    <a:pt x="13619" y="10857"/>
                  </a:cubicBezTo>
                  <a:cubicBezTo>
                    <a:pt x="13619" y="10857"/>
                    <a:pt x="13619" y="10857"/>
                    <a:pt x="13619" y="10857"/>
                  </a:cubicBezTo>
                  <a:lnTo>
                    <a:pt x="13619" y="10857"/>
                  </a:lnTo>
                  <a:lnTo>
                    <a:pt x="13654" y="10892"/>
                  </a:lnTo>
                  <a:lnTo>
                    <a:pt x="13671" y="10892"/>
                  </a:lnTo>
                  <a:cubicBezTo>
                    <a:pt x="13746" y="10933"/>
                    <a:pt x="13828" y="10944"/>
                    <a:pt x="13898" y="10944"/>
                  </a:cubicBezTo>
                  <a:cubicBezTo>
                    <a:pt x="14056" y="10944"/>
                    <a:pt x="14230" y="10874"/>
                    <a:pt x="14318" y="10734"/>
                  </a:cubicBezTo>
                  <a:lnTo>
                    <a:pt x="16783" y="7291"/>
                  </a:lnTo>
                  <a:cubicBezTo>
                    <a:pt x="16835" y="7203"/>
                    <a:pt x="16853" y="7116"/>
                    <a:pt x="16853" y="7046"/>
                  </a:cubicBezTo>
                  <a:cubicBezTo>
                    <a:pt x="16853" y="6906"/>
                    <a:pt x="16800" y="6766"/>
                    <a:pt x="16748" y="6626"/>
                  </a:cubicBezTo>
                  <a:cubicBezTo>
                    <a:pt x="16695" y="6504"/>
                    <a:pt x="16643" y="6382"/>
                    <a:pt x="16538" y="6312"/>
                  </a:cubicBezTo>
                  <a:lnTo>
                    <a:pt x="7588" y="88"/>
                  </a:lnTo>
                  <a:cubicBezTo>
                    <a:pt x="7500" y="36"/>
                    <a:pt x="7395" y="1"/>
                    <a:pt x="73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5" name="Google Shape;835;p37"/>
            <p:cNvSpPr/>
            <p:nvPr/>
          </p:nvSpPr>
          <p:spPr>
            <a:xfrm rot="2023231">
              <a:off x="4318032" y="4009198"/>
              <a:ext cx="577960" cy="574087"/>
            </a:xfrm>
            <a:custGeom>
              <a:avLst/>
              <a:gdLst/>
              <a:ahLst/>
              <a:cxnLst/>
              <a:rect l="l" t="t" r="r" b="b"/>
              <a:pathLst>
                <a:path w="15821" h="15715" extrusionOk="0">
                  <a:moveTo>
                    <a:pt x="6657" y="0"/>
                  </a:moveTo>
                  <a:cubicBezTo>
                    <a:pt x="6550" y="0"/>
                    <a:pt x="6445" y="51"/>
                    <a:pt x="6381" y="148"/>
                  </a:cubicBezTo>
                  <a:lnTo>
                    <a:pt x="4108" y="3329"/>
                  </a:lnTo>
                  <a:cubicBezTo>
                    <a:pt x="4003" y="3487"/>
                    <a:pt x="4038" y="3696"/>
                    <a:pt x="4178" y="3801"/>
                  </a:cubicBezTo>
                  <a:lnTo>
                    <a:pt x="4231" y="3836"/>
                  </a:lnTo>
                  <a:cubicBezTo>
                    <a:pt x="4737" y="4203"/>
                    <a:pt x="4860" y="4903"/>
                    <a:pt x="4493" y="5427"/>
                  </a:cubicBezTo>
                  <a:lnTo>
                    <a:pt x="4300" y="5707"/>
                  </a:lnTo>
                  <a:cubicBezTo>
                    <a:pt x="4077" y="6015"/>
                    <a:pt x="3724" y="6181"/>
                    <a:pt x="3368" y="6181"/>
                  </a:cubicBezTo>
                  <a:cubicBezTo>
                    <a:pt x="3139" y="6181"/>
                    <a:pt x="2908" y="6113"/>
                    <a:pt x="2710" y="5969"/>
                  </a:cubicBezTo>
                  <a:lnTo>
                    <a:pt x="2657" y="5934"/>
                  </a:lnTo>
                  <a:cubicBezTo>
                    <a:pt x="2597" y="5894"/>
                    <a:pt x="2529" y="5874"/>
                    <a:pt x="2462" y="5874"/>
                  </a:cubicBezTo>
                  <a:cubicBezTo>
                    <a:pt x="2354" y="5874"/>
                    <a:pt x="2250" y="5925"/>
                    <a:pt x="2185" y="6021"/>
                  </a:cubicBezTo>
                  <a:lnTo>
                    <a:pt x="122" y="8923"/>
                  </a:lnTo>
                  <a:cubicBezTo>
                    <a:pt x="0" y="9081"/>
                    <a:pt x="35" y="9290"/>
                    <a:pt x="192" y="9395"/>
                  </a:cubicBezTo>
                  <a:lnTo>
                    <a:pt x="8968" y="15654"/>
                  </a:lnTo>
                  <a:cubicBezTo>
                    <a:pt x="9030" y="15695"/>
                    <a:pt x="9100" y="15715"/>
                    <a:pt x="9169" y="15715"/>
                  </a:cubicBezTo>
                  <a:cubicBezTo>
                    <a:pt x="9274" y="15715"/>
                    <a:pt x="9376" y="15668"/>
                    <a:pt x="9440" y="15584"/>
                  </a:cubicBezTo>
                  <a:lnTo>
                    <a:pt x="11520" y="12664"/>
                  </a:lnTo>
                  <a:cubicBezTo>
                    <a:pt x="11625" y="12524"/>
                    <a:pt x="11590" y="12297"/>
                    <a:pt x="11433" y="12192"/>
                  </a:cubicBezTo>
                  <a:cubicBezTo>
                    <a:pt x="10926" y="11825"/>
                    <a:pt x="10803" y="11109"/>
                    <a:pt x="11171" y="10602"/>
                  </a:cubicBezTo>
                  <a:lnTo>
                    <a:pt x="11363" y="10322"/>
                  </a:lnTo>
                  <a:cubicBezTo>
                    <a:pt x="11586" y="10013"/>
                    <a:pt x="11939" y="9847"/>
                    <a:pt x="12296" y="9847"/>
                  </a:cubicBezTo>
                  <a:cubicBezTo>
                    <a:pt x="12525" y="9847"/>
                    <a:pt x="12755" y="9916"/>
                    <a:pt x="12954" y="10060"/>
                  </a:cubicBezTo>
                  <a:cubicBezTo>
                    <a:pt x="13014" y="10100"/>
                    <a:pt x="13082" y="10120"/>
                    <a:pt x="13150" y="10120"/>
                  </a:cubicBezTo>
                  <a:cubicBezTo>
                    <a:pt x="13259" y="10120"/>
                    <a:pt x="13368" y="10069"/>
                    <a:pt x="13443" y="9972"/>
                  </a:cubicBezTo>
                  <a:lnTo>
                    <a:pt x="15698" y="6791"/>
                  </a:lnTo>
                  <a:cubicBezTo>
                    <a:pt x="15821" y="6651"/>
                    <a:pt x="15786" y="6424"/>
                    <a:pt x="15628" y="6319"/>
                  </a:cubicBezTo>
                  <a:lnTo>
                    <a:pt x="6853" y="60"/>
                  </a:lnTo>
                  <a:cubicBezTo>
                    <a:pt x="6792" y="20"/>
                    <a:pt x="6724" y="0"/>
                    <a:pt x="66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6" name="Google Shape;836;p37"/>
            <p:cNvSpPr/>
            <p:nvPr/>
          </p:nvSpPr>
          <p:spPr>
            <a:xfrm rot="2023231">
              <a:off x="4314827" y="4003721"/>
              <a:ext cx="584389" cy="585010"/>
            </a:xfrm>
            <a:custGeom>
              <a:avLst/>
              <a:gdLst/>
              <a:ahLst/>
              <a:cxnLst/>
              <a:rect l="l" t="t" r="r" b="b"/>
              <a:pathLst>
                <a:path w="15997" h="16014" extrusionOk="0">
                  <a:moveTo>
                    <a:pt x="6731" y="298"/>
                  </a:moveTo>
                  <a:cubicBezTo>
                    <a:pt x="6783" y="298"/>
                    <a:pt x="6818" y="315"/>
                    <a:pt x="6853" y="333"/>
                  </a:cubicBezTo>
                  <a:lnTo>
                    <a:pt x="15629" y="6591"/>
                  </a:lnTo>
                  <a:cubicBezTo>
                    <a:pt x="15681" y="6626"/>
                    <a:pt x="15716" y="6696"/>
                    <a:pt x="15716" y="6748"/>
                  </a:cubicBezTo>
                  <a:cubicBezTo>
                    <a:pt x="15716" y="6783"/>
                    <a:pt x="15699" y="6836"/>
                    <a:pt x="15681" y="6871"/>
                  </a:cubicBezTo>
                  <a:lnTo>
                    <a:pt x="13409" y="10052"/>
                  </a:lnTo>
                  <a:cubicBezTo>
                    <a:pt x="13374" y="10105"/>
                    <a:pt x="13304" y="10122"/>
                    <a:pt x="13251" y="10122"/>
                  </a:cubicBezTo>
                  <a:cubicBezTo>
                    <a:pt x="13199" y="10122"/>
                    <a:pt x="13164" y="10122"/>
                    <a:pt x="13129" y="10087"/>
                  </a:cubicBezTo>
                  <a:cubicBezTo>
                    <a:pt x="12902" y="9930"/>
                    <a:pt x="12640" y="9860"/>
                    <a:pt x="12395" y="9860"/>
                  </a:cubicBezTo>
                  <a:cubicBezTo>
                    <a:pt x="11993" y="9860"/>
                    <a:pt x="11591" y="10035"/>
                    <a:pt x="11346" y="10384"/>
                  </a:cubicBezTo>
                  <a:lnTo>
                    <a:pt x="11136" y="10664"/>
                  </a:lnTo>
                  <a:cubicBezTo>
                    <a:pt x="10979" y="10891"/>
                    <a:pt x="10909" y="11154"/>
                    <a:pt x="10909" y="11416"/>
                  </a:cubicBezTo>
                  <a:cubicBezTo>
                    <a:pt x="10909" y="11818"/>
                    <a:pt x="11084" y="12220"/>
                    <a:pt x="11451" y="12465"/>
                  </a:cubicBezTo>
                  <a:cubicBezTo>
                    <a:pt x="11503" y="12500"/>
                    <a:pt x="11521" y="12552"/>
                    <a:pt x="11521" y="12622"/>
                  </a:cubicBezTo>
                  <a:cubicBezTo>
                    <a:pt x="11521" y="12657"/>
                    <a:pt x="11521" y="12692"/>
                    <a:pt x="11486" y="12727"/>
                  </a:cubicBezTo>
                  <a:lnTo>
                    <a:pt x="9423" y="15646"/>
                  </a:lnTo>
                  <a:cubicBezTo>
                    <a:pt x="9371" y="15699"/>
                    <a:pt x="9318" y="15716"/>
                    <a:pt x="9266" y="15716"/>
                  </a:cubicBezTo>
                  <a:cubicBezTo>
                    <a:pt x="9213" y="15716"/>
                    <a:pt x="9178" y="15716"/>
                    <a:pt x="9143" y="15681"/>
                  </a:cubicBezTo>
                  <a:lnTo>
                    <a:pt x="368" y="9423"/>
                  </a:lnTo>
                  <a:cubicBezTo>
                    <a:pt x="315" y="9388"/>
                    <a:pt x="280" y="9336"/>
                    <a:pt x="280" y="9266"/>
                  </a:cubicBezTo>
                  <a:cubicBezTo>
                    <a:pt x="280" y="9231"/>
                    <a:pt x="298" y="9196"/>
                    <a:pt x="315" y="9161"/>
                  </a:cubicBezTo>
                  <a:lnTo>
                    <a:pt x="2396" y="6259"/>
                  </a:lnTo>
                  <a:cubicBezTo>
                    <a:pt x="2431" y="6206"/>
                    <a:pt x="2483" y="6171"/>
                    <a:pt x="2553" y="6171"/>
                  </a:cubicBezTo>
                  <a:cubicBezTo>
                    <a:pt x="2588" y="6171"/>
                    <a:pt x="2623" y="6189"/>
                    <a:pt x="2658" y="6206"/>
                  </a:cubicBezTo>
                  <a:lnTo>
                    <a:pt x="2710" y="6241"/>
                  </a:lnTo>
                  <a:cubicBezTo>
                    <a:pt x="2937" y="6399"/>
                    <a:pt x="3200" y="6469"/>
                    <a:pt x="3444" y="6469"/>
                  </a:cubicBezTo>
                  <a:cubicBezTo>
                    <a:pt x="3847" y="6469"/>
                    <a:pt x="4249" y="6294"/>
                    <a:pt x="4493" y="5927"/>
                  </a:cubicBezTo>
                  <a:lnTo>
                    <a:pt x="4703" y="5664"/>
                  </a:lnTo>
                  <a:cubicBezTo>
                    <a:pt x="4860" y="5437"/>
                    <a:pt x="4930" y="5175"/>
                    <a:pt x="4930" y="4913"/>
                  </a:cubicBezTo>
                  <a:cubicBezTo>
                    <a:pt x="4930" y="4511"/>
                    <a:pt x="4756" y="4109"/>
                    <a:pt x="4388" y="3864"/>
                  </a:cubicBezTo>
                  <a:lnTo>
                    <a:pt x="4353" y="3829"/>
                  </a:lnTo>
                  <a:cubicBezTo>
                    <a:pt x="4301" y="3794"/>
                    <a:pt x="4266" y="3742"/>
                    <a:pt x="4266" y="3672"/>
                  </a:cubicBezTo>
                  <a:cubicBezTo>
                    <a:pt x="4266" y="3637"/>
                    <a:pt x="4284" y="3602"/>
                    <a:pt x="4319" y="3567"/>
                  </a:cubicBezTo>
                  <a:lnTo>
                    <a:pt x="6574" y="385"/>
                  </a:lnTo>
                  <a:cubicBezTo>
                    <a:pt x="6609" y="333"/>
                    <a:pt x="6678" y="298"/>
                    <a:pt x="6731" y="298"/>
                  </a:cubicBezTo>
                  <a:close/>
                  <a:moveTo>
                    <a:pt x="6731" y="1"/>
                  </a:moveTo>
                  <a:cubicBezTo>
                    <a:pt x="6591" y="1"/>
                    <a:pt x="6434" y="70"/>
                    <a:pt x="6346" y="210"/>
                  </a:cubicBezTo>
                  <a:lnTo>
                    <a:pt x="4074" y="3392"/>
                  </a:lnTo>
                  <a:cubicBezTo>
                    <a:pt x="4004" y="3479"/>
                    <a:pt x="3986" y="3584"/>
                    <a:pt x="3986" y="3672"/>
                  </a:cubicBezTo>
                  <a:cubicBezTo>
                    <a:pt x="3986" y="3829"/>
                    <a:pt x="4056" y="3969"/>
                    <a:pt x="4179" y="4074"/>
                  </a:cubicBezTo>
                  <a:lnTo>
                    <a:pt x="4231" y="4091"/>
                  </a:lnTo>
                  <a:cubicBezTo>
                    <a:pt x="4493" y="4301"/>
                    <a:pt x="4651" y="4598"/>
                    <a:pt x="4651" y="4913"/>
                  </a:cubicBezTo>
                  <a:cubicBezTo>
                    <a:pt x="4651" y="5105"/>
                    <a:pt x="4581" y="5315"/>
                    <a:pt x="4458" y="5490"/>
                  </a:cubicBezTo>
                  <a:lnTo>
                    <a:pt x="4266" y="5769"/>
                  </a:lnTo>
                  <a:cubicBezTo>
                    <a:pt x="4074" y="6032"/>
                    <a:pt x="3759" y="6189"/>
                    <a:pt x="3444" y="6189"/>
                  </a:cubicBezTo>
                  <a:cubicBezTo>
                    <a:pt x="3252" y="6189"/>
                    <a:pt x="3042" y="6119"/>
                    <a:pt x="2868" y="5997"/>
                  </a:cubicBezTo>
                  <a:lnTo>
                    <a:pt x="2833" y="5962"/>
                  </a:lnTo>
                  <a:cubicBezTo>
                    <a:pt x="2745" y="5909"/>
                    <a:pt x="2658" y="5874"/>
                    <a:pt x="2553" y="5874"/>
                  </a:cubicBezTo>
                  <a:cubicBezTo>
                    <a:pt x="2396" y="5874"/>
                    <a:pt x="2256" y="5944"/>
                    <a:pt x="2151" y="6084"/>
                  </a:cubicBezTo>
                  <a:lnTo>
                    <a:pt x="88" y="8986"/>
                  </a:lnTo>
                  <a:cubicBezTo>
                    <a:pt x="18" y="9073"/>
                    <a:pt x="1" y="9178"/>
                    <a:pt x="1" y="9266"/>
                  </a:cubicBezTo>
                  <a:cubicBezTo>
                    <a:pt x="1" y="9423"/>
                    <a:pt x="71" y="9580"/>
                    <a:pt x="193" y="9668"/>
                  </a:cubicBezTo>
                  <a:lnTo>
                    <a:pt x="8969" y="15926"/>
                  </a:lnTo>
                  <a:cubicBezTo>
                    <a:pt x="9056" y="15978"/>
                    <a:pt x="9161" y="16013"/>
                    <a:pt x="9266" y="16013"/>
                  </a:cubicBezTo>
                  <a:cubicBezTo>
                    <a:pt x="9406" y="16013"/>
                    <a:pt x="9563" y="15943"/>
                    <a:pt x="9650" y="15804"/>
                  </a:cubicBezTo>
                  <a:lnTo>
                    <a:pt x="11731" y="12902"/>
                  </a:lnTo>
                  <a:cubicBezTo>
                    <a:pt x="11783" y="12814"/>
                    <a:pt x="11818" y="12727"/>
                    <a:pt x="11818" y="12622"/>
                  </a:cubicBezTo>
                  <a:cubicBezTo>
                    <a:pt x="11818" y="12465"/>
                    <a:pt x="11748" y="12325"/>
                    <a:pt x="11608" y="12220"/>
                  </a:cubicBezTo>
                  <a:cubicBezTo>
                    <a:pt x="11346" y="12028"/>
                    <a:pt x="11189" y="11730"/>
                    <a:pt x="11189" y="11416"/>
                  </a:cubicBezTo>
                  <a:cubicBezTo>
                    <a:pt x="11189" y="11224"/>
                    <a:pt x="11259" y="11014"/>
                    <a:pt x="11381" y="10839"/>
                  </a:cubicBezTo>
                  <a:lnTo>
                    <a:pt x="11573" y="10559"/>
                  </a:lnTo>
                  <a:cubicBezTo>
                    <a:pt x="11766" y="10297"/>
                    <a:pt x="12080" y="10140"/>
                    <a:pt x="12395" y="10140"/>
                  </a:cubicBezTo>
                  <a:cubicBezTo>
                    <a:pt x="12587" y="10140"/>
                    <a:pt x="12797" y="10210"/>
                    <a:pt x="12972" y="10332"/>
                  </a:cubicBezTo>
                  <a:cubicBezTo>
                    <a:pt x="13042" y="10384"/>
                    <a:pt x="13147" y="10419"/>
                    <a:pt x="13251" y="10419"/>
                  </a:cubicBezTo>
                  <a:cubicBezTo>
                    <a:pt x="13391" y="10419"/>
                    <a:pt x="13549" y="10349"/>
                    <a:pt x="13636" y="10210"/>
                  </a:cubicBezTo>
                  <a:lnTo>
                    <a:pt x="15909" y="7028"/>
                  </a:lnTo>
                  <a:cubicBezTo>
                    <a:pt x="15979" y="6941"/>
                    <a:pt x="15996" y="6853"/>
                    <a:pt x="15996" y="6748"/>
                  </a:cubicBezTo>
                  <a:cubicBezTo>
                    <a:pt x="15996" y="6591"/>
                    <a:pt x="15926" y="6451"/>
                    <a:pt x="15804" y="6346"/>
                  </a:cubicBezTo>
                  <a:lnTo>
                    <a:pt x="7011" y="105"/>
                  </a:lnTo>
                  <a:cubicBezTo>
                    <a:pt x="6941" y="36"/>
                    <a:pt x="6836" y="1"/>
                    <a:pt x="67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7" name="Google Shape;837;p37"/>
            <p:cNvSpPr/>
            <p:nvPr/>
          </p:nvSpPr>
          <p:spPr>
            <a:xfrm rot="2023231">
              <a:off x="4405052" y="4128491"/>
              <a:ext cx="322534" cy="358480"/>
            </a:xfrm>
            <a:custGeom>
              <a:avLst/>
              <a:gdLst/>
              <a:ahLst/>
              <a:cxnLst/>
              <a:rect l="l" t="t" r="r" b="b"/>
              <a:pathLst>
                <a:path w="8829" h="9813" extrusionOk="0">
                  <a:moveTo>
                    <a:pt x="5429" y="1"/>
                  </a:moveTo>
                  <a:cubicBezTo>
                    <a:pt x="5239" y="1"/>
                    <a:pt x="5048" y="89"/>
                    <a:pt x="4930" y="250"/>
                  </a:cubicBezTo>
                  <a:lnTo>
                    <a:pt x="1" y="7173"/>
                  </a:lnTo>
                  <a:lnTo>
                    <a:pt x="3707" y="9812"/>
                  </a:lnTo>
                  <a:lnTo>
                    <a:pt x="8636" y="2890"/>
                  </a:lnTo>
                  <a:cubicBezTo>
                    <a:pt x="8829" y="2627"/>
                    <a:pt x="8776" y="2243"/>
                    <a:pt x="8497" y="2051"/>
                  </a:cubicBezTo>
                  <a:lnTo>
                    <a:pt x="5769" y="110"/>
                  </a:lnTo>
                  <a:cubicBezTo>
                    <a:pt x="5668" y="36"/>
                    <a:pt x="5548" y="1"/>
                    <a:pt x="5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8" name="Google Shape;838;p37"/>
            <p:cNvSpPr/>
            <p:nvPr/>
          </p:nvSpPr>
          <p:spPr>
            <a:xfrm rot="2023231">
              <a:off x="4397233" y="4121307"/>
              <a:ext cx="332762" cy="371741"/>
            </a:xfrm>
            <a:custGeom>
              <a:avLst/>
              <a:gdLst/>
              <a:ahLst/>
              <a:cxnLst/>
              <a:rect l="l" t="t" r="r" b="b"/>
              <a:pathLst>
                <a:path w="9109" h="10176" extrusionOk="0">
                  <a:moveTo>
                    <a:pt x="5630" y="298"/>
                  </a:moveTo>
                  <a:cubicBezTo>
                    <a:pt x="5735" y="298"/>
                    <a:pt x="5822" y="333"/>
                    <a:pt x="5892" y="386"/>
                  </a:cubicBezTo>
                  <a:lnTo>
                    <a:pt x="8637" y="2326"/>
                  </a:lnTo>
                  <a:cubicBezTo>
                    <a:pt x="8759" y="2413"/>
                    <a:pt x="8829" y="2553"/>
                    <a:pt x="8829" y="2693"/>
                  </a:cubicBezTo>
                  <a:cubicBezTo>
                    <a:pt x="8829" y="2798"/>
                    <a:pt x="8794" y="2885"/>
                    <a:pt x="8741" y="2955"/>
                  </a:cubicBezTo>
                  <a:lnTo>
                    <a:pt x="3882" y="9773"/>
                  </a:lnTo>
                  <a:lnTo>
                    <a:pt x="3882" y="9773"/>
                  </a:lnTo>
                  <a:lnTo>
                    <a:pt x="420" y="7291"/>
                  </a:lnTo>
                  <a:lnTo>
                    <a:pt x="5263" y="490"/>
                  </a:lnTo>
                  <a:cubicBezTo>
                    <a:pt x="5350" y="368"/>
                    <a:pt x="5490" y="298"/>
                    <a:pt x="5630" y="298"/>
                  </a:cubicBezTo>
                  <a:close/>
                  <a:moveTo>
                    <a:pt x="5630" y="1"/>
                  </a:moveTo>
                  <a:cubicBezTo>
                    <a:pt x="5403" y="1"/>
                    <a:pt x="5175" y="123"/>
                    <a:pt x="5035" y="316"/>
                  </a:cubicBezTo>
                  <a:lnTo>
                    <a:pt x="1" y="7361"/>
                  </a:lnTo>
                  <a:lnTo>
                    <a:pt x="3952" y="10175"/>
                  </a:lnTo>
                  <a:lnTo>
                    <a:pt x="4039" y="10053"/>
                  </a:lnTo>
                  <a:lnTo>
                    <a:pt x="8969" y="3130"/>
                  </a:lnTo>
                  <a:cubicBezTo>
                    <a:pt x="9074" y="3008"/>
                    <a:pt x="9109" y="2850"/>
                    <a:pt x="9109" y="2693"/>
                  </a:cubicBezTo>
                  <a:cubicBezTo>
                    <a:pt x="9109" y="2466"/>
                    <a:pt x="9004" y="2239"/>
                    <a:pt x="8794" y="2081"/>
                  </a:cubicBezTo>
                  <a:lnTo>
                    <a:pt x="6067" y="141"/>
                  </a:lnTo>
                  <a:cubicBezTo>
                    <a:pt x="5944" y="53"/>
                    <a:pt x="5787" y="1"/>
                    <a:pt x="5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9" name="Google Shape;839;p37"/>
            <p:cNvSpPr/>
            <p:nvPr/>
          </p:nvSpPr>
          <p:spPr>
            <a:xfrm rot="2023231">
              <a:off x="4409944" y="4148152"/>
              <a:ext cx="302113" cy="337402"/>
            </a:xfrm>
            <a:custGeom>
              <a:avLst/>
              <a:gdLst/>
              <a:ahLst/>
              <a:cxnLst/>
              <a:rect l="l" t="t" r="r" b="b"/>
              <a:pathLst>
                <a:path w="8270" h="9236" extrusionOk="0">
                  <a:moveTo>
                    <a:pt x="5167" y="1"/>
                  </a:moveTo>
                  <a:cubicBezTo>
                    <a:pt x="4977" y="1"/>
                    <a:pt x="4786" y="89"/>
                    <a:pt x="4668" y="250"/>
                  </a:cubicBezTo>
                  <a:lnTo>
                    <a:pt x="1" y="6805"/>
                  </a:lnTo>
                  <a:lnTo>
                    <a:pt x="3410" y="9235"/>
                  </a:lnTo>
                  <a:lnTo>
                    <a:pt x="8077" y="2680"/>
                  </a:lnTo>
                  <a:cubicBezTo>
                    <a:pt x="8269" y="2418"/>
                    <a:pt x="8217" y="2033"/>
                    <a:pt x="7937" y="1841"/>
                  </a:cubicBezTo>
                  <a:lnTo>
                    <a:pt x="5507" y="110"/>
                  </a:lnTo>
                  <a:cubicBezTo>
                    <a:pt x="5406" y="36"/>
                    <a:pt x="5286" y="1"/>
                    <a:pt x="516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0" name="Google Shape;840;p37"/>
            <p:cNvSpPr/>
            <p:nvPr/>
          </p:nvSpPr>
          <p:spPr>
            <a:xfrm rot="2023231">
              <a:off x="4404994" y="4142495"/>
              <a:ext cx="309784" cy="347448"/>
            </a:xfrm>
            <a:custGeom>
              <a:avLst/>
              <a:gdLst/>
              <a:ahLst/>
              <a:cxnLst/>
              <a:rect l="l" t="t" r="r" b="b"/>
              <a:pathLst>
                <a:path w="8480" h="9511" extrusionOk="0">
                  <a:moveTo>
                    <a:pt x="5298" y="280"/>
                  </a:moveTo>
                  <a:cubicBezTo>
                    <a:pt x="5385" y="280"/>
                    <a:pt x="5490" y="298"/>
                    <a:pt x="5577" y="350"/>
                  </a:cubicBezTo>
                  <a:lnTo>
                    <a:pt x="8007" y="2098"/>
                  </a:lnTo>
                  <a:cubicBezTo>
                    <a:pt x="8130" y="2185"/>
                    <a:pt x="8200" y="2325"/>
                    <a:pt x="8200" y="2465"/>
                  </a:cubicBezTo>
                  <a:cubicBezTo>
                    <a:pt x="8200" y="2570"/>
                    <a:pt x="8165" y="2657"/>
                    <a:pt x="8112" y="2745"/>
                  </a:cubicBezTo>
                  <a:lnTo>
                    <a:pt x="3526" y="9186"/>
                  </a:lnTo>
                  <a:lnTo>
                    <a:pt x="3526" y="9186"/>
                  </a:lnTo>
                  <a:lnTo>
                    <a:pt x="333" y="6905"/>
                  </a:lnTo>
                  <a:lnTo>
                    <a:pt x="4913" y="472"/>
                  </a:lnTo>
                  <a:cubicBezTo>
                    <a:pt x="5018" y="332"/>
                    <a:pt x="5158" y="280"/>
                    <a:pt x="5298" y="280"/>
                  </a:cubicBezTo>
                  <a:close/>
                  <a:moveTo>
                    <a:pt x="5298" y="0"/>
                  </a:moveTo>
                  <a:cubicBezTo>
                    <a:pt x="5071" y="0"/>
                    <a:pt x="4843" y="105"/>
                    <a:pt x="4703" y="315"/>
                  </a:cubicBezTo>
                  <a:lnTo>
                    <a:pt x="18" y="6870"/>
                  </a:lnTo>
                  <a:cubicBezTo>
                    <a:pt x="1" y="6888"/>
                    <a:pt x="1" y="6923"/>
                    <a:pt x="1" y="6958"/>
                  </a:cubicBezTo>
                  <a:cubicBezTo>
                    <a:pt x="1" y="6993"/>
                    <a:pt x="36" y="7028"/>
                    <a:pt x="53" y="7063"/>
                  </a:cubicBezTo>
                  <a:lnTo>
                    <a:pt x="3480" y="9493"/>
                  </a:lnTo>
                  <a:cubicBezTo>
                    <a:pt x="3497" y="9510"/>
                    <a:pt x="3532" y="9510"/>
                    <a:pt x="3567" y="9510"/>
                  </a:cubicBezTo>
                  <a:cubicBezTo>
                    <a:pt x="3602" y="9510"/>
                    <a:pt x="3637" y="9493"/>
                    <a:pt x="3655" y="9458"/>
                  </a:cubicBezTo>
                  <a:lnTo>
                    <a:pt x="8340" y="2902"/>
                  </a:lnTo>
                  <a:cubicBezTo>
                    <a:pt x="8427" y="2762"/>
                    <a:pt x="8479" y="2623"/>
                    <a:pt x="8479" y="2465"/>
                  </a:cubicBezTo>
                  <a:cubicBezTo>
                    <a:pt x="8479" y="2238"/>
                    <a:pt x="8357" y="2011"/>
                    <a:pt x="8165" y="1871"/>
                  </a:cubicBezTo>
                  <a:lnTo>
                    <a:pt x="5735" y="140"/>
                  </a:lnTo>
                  <a:cubicBezTo>
                    <a:pt x="5595" y="35"/>
                    <a:pt x="5455" y="0"/>
                    <a:pt x="5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1" name="Google Shape;841;p37"/>
            <p:cNvSpPr/>
            <p:nvPr/>
          </p:nvSpPr>
          <p:spPr>
            <a:xfrm rot="2023231">
              <a:off x="4618524" y="4252315"/>
              <a:ext cx="66450" cy="58450"/>
            </a:xfrm>
            <a:custGeom>
              <a:avLst/>
              <a:gdLst/>
              <a:ahLst/>
              <a:cxnLst/>
              <a:rect l="l" t="t" r="r" b="b"/>
              <a:pathLst>
                <a:path w="1819" h="1600" extrusionOk="0">
                  <a:moveTo>
                    <a:pt x="912" y="1"/>
                  </a:moveTo>
                  <a:cubicBezTo>
                    <a:pt x="664" y="1"/>
                    <a:pt x="422" y="116"/>
                    <a:pt x="263" y="328"/>
                  </a:cubicBezTo>
                  <a:cubicBezTo>
                    <a:pt x="1" y="695"/>
                    <a:pt x="88" y="1202"/>
                    <a:pt x="455" y="1447"/>
                  </a:cubicBezTo>
                  <a:cubicBezTo>
                    <a:pt x="593" y="1550"/>
                    <a:pt x="756" y="1599"/>
                    <a:pt x="917" y="1599"/>
                  </a:cubicBezTo>
                  <a:cubicBezTo>
                    <a:pt x="1164" y="1599"/>
                    <a:pt x="1408" y="1484"/>
                    <a:pt x="1557" y="1272"/>
                  </a:cubicBezTo>
                  <a:cubicBezTo>
                    <a:pt x="1819" y="905"/>
                    <a:pt x="1731" y="398"/>
                    <a:pt x="1382" y="153"/>
                  </a:cubicBezTo>
                  <a:cubicBezTo>
                    <a:pt x="1237" y="50"/>
                    <a:pt x="1073" y="1"/>
                    <a:pt x="9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2" name="Google Shape;842;p37"/>
            <p:cNvSpPr/>
            <p:nvPr/>
          </p:nvSpPr>
          <p:spPr>
            <a:xfrm rot="2023231">
              <a:off x="4617235" y="4247051"/>
              <a:ext cx="69007" cy="69007"/>
            </a:xfrm>
            <a:custGeom>
              <a:avLst/>
              <a:gdLst/>
              <a:ahLst/>
              <a:cxnLst/>
              <a:rect l="l" t="t" r="r" b="b"/>
              <a:pathLst>
                <a:path w="1889" h="1889" extrusionOk="0">
                  <a:moveTo>
                    <a:pt x="945" y="297"/>
                  </a:moveTo>
                  <a:cubicBezTo>
                    <a:pt x="1085" y="297"/>
                    <a:pt x="1207" y="332"/>
                    <a:pt x="1329" y="420"/>
                  </a:cubicBezTo>
                  <a:cubicBezTo>
                    <a:pt x="1504" y="542"/>
                    <a:pt x="1609" y="734"/>
                    <a:pt x="1609" y="944"/>
                  </a:cubicBezTo>
                  <a:cubicBezTo>
                    <a:pt x="1609" y="1084"/>
                    <a:pt x="1557" y="1206"/>
                    <a:pt x="1487" y="1329"/>
                  </a:cubicBezTo>
                  <a:cubicBezTo>
                    <a:pt x="1347" y="1503"/>
                    <a:pt x="1155" y="1608"/>
                    <a:pt x="945" y="1608"/>
                  </a:cubicBezTo>
                  <a:cubicBezTo>
                    <a:pt x="822" y="1608"/>
                    <a:pt x="683" y="1556"/>
                    <a:pt x="560" y="1486"/>
                  </a:cubicBezTo>
                  <a:cubicBezTo>
                    <a:pt x="385" y="1346"/>
                    <a:pt x="298" y="1154"/>
                    <a:pt x="298" y="944"/>
                  </a:cubicBezTo>
                  <a:cubicBezTo>
                    <a:pt x="298" y="804"/>
                    <a:pt x="333" y="682"/>
                    <a:pt x="420" y="559"/>
                  </a:cubicBezTo>
                  <a:cubicBezTo>
                    <a:pt x="543" y="385"/>
                    <a:pt x="735" y="297"/>
                    <a:pt x="945" y="297"/>
                  </a:cubicBezTo>
                  <a:close/>
                  <a:moveTo>
                    <a:pt x="945" y="0"/>
                  </a:moveTo>
                  <a:cubicBezTo>
                    <a:pt x="648" y="0"/>
                    <a:pt x="368" y="140"/>
                    <a:pt x="176" y="402"/>
                  </a:cubicBezTo>
                  <a:cubicBezTo>
                    <a:pt x="53" y="559"/>
                    <a:pt x="1" y="752"/>
                    <a:pt x="1" y="944"/>
                  </a:cubicBezTo>
                  <a:cubicBezTo>
                    <a:pt x="1" y="1241"/>
                    <a:pt x="141" y="1538"/>
                    <a:pt x="403" y="1713"/>
                  </a:cubicBezTo>
                  <a:cubicBezTo>
                    <a:pt x="560" y="1836"/>
                    <a:pt x="752" y="1888"/>
                    <a:pt x="945" y="1888"/>
                  </a:cubicBezTo>
                  <a:cubicBezTo>
                    <a:pt x="1242" y="1888"/>
                    <a:pt x="1539" y="1748"/>
                    <a:pt x="1714" y="1486"/>
                  </a:cubicBezTo>
                  <a:cubicBezTo>
                    <a:pt x="1836" y="1329"/>
                    <a:pt x="1889" y="1136"/>
                    <a:pt x="1889" y="944"/>
                  </a:cubicBezTo>
                  <a:cubicBezTo>
                    <a:pt x="1889" y="647"/>
                    <a:pt x="1749" y="350"/>
                    <a:pt x="1504" y="175"/>
                  </a:cubicBezTo>
                  <a:cubicBezTo>
                    <a:pt x="1329" y="53"/>
                    <a:pt x="1137" y="0"/>
                    <a:pt x="9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3" name="Google Shape;843;p37"/>
            <p:cNvSpPr/>
            <p:nvPr/>
          </p:nvSpPr>
          <p:spPr>
            <a:xfrm rot="2023231">
              <a:off x="4318272" y="3634716"/>
              <a:ext cx="1064591" cy="643789"/>
            </a:xfrm>
            <a:custGeom>
              <a:avLst/>
              <a:gdLst/>
              <a:ahLst/>
              <a:cxnLst/>
              <a:rect l="l" t="t" r="r" b="b"/>
              <a:pathLst>
                <a:path w="29142" h="17623" extrusionOk="0">
                  <a:moveTo>
                    <a:pt x="15024" y="0"/>
                  </a:moveTo>
                  <a:cubicBezTo>
                    <a:pt x="13674" y="0"/>
                    <a:pt x="12216" y="162"/>
                    <a:pt x="10646" y="526"/>
                  </a:cubicBezTo>
                  <a:cubicBezTo>
                    <a:pt x="0" y="3008"/>
                    <a:pt x="3934" y="16259"/>
                    <a:pt x="3934" y="16259"/>
                  </a:cubicBezTo>
                  <a:lnTo>
                    <a:pt x="9178" y="14511"/>
                  </a:lnTo>
                  <a:cubicBezTo>
                    <a:pt x="9178" y="14511"/>
                    <a:pt x="8024" y="13934"/>
                    <a:pt x="8164" y="12326"/>
                  </a:cubicBezTo>
                  <a:cubicBezTo>
                    <a:pt x="8304" y="10735"/>
                    <a:pt x="10646" y="10298"/>
                    <a:pt x="10646" y="10298"/>
                  </a:cubicBezTo>
                  <a:cubicBezTo>
                    <a:pt x="10646" y="10298"/>
                    <a:pt x="8601" y="8253"/>
                    <a:pt x="10786" y="7082"/>
                  </a:cubicBezTo>
                  <a:cubicBezTo>
                    <a:pt x="11408" y="6753"/>
                    <a:pt x="11935" y="6636"/>
                    <a:pt x="12370" y="6636"/>
                  </a:cubicBezTo>
                  <a:cubicBezTo>
                    <a:pt x="13466" y="6636"/>
                    <a:pt x="13985" y="7379"/>
                    <a:pt x="13985" y="7379"/>
                  </a:cubicBezTo>
                  <a:cubicBezTo>
                    <a:pt x="13985" y="7379"/>
                    <a:pt x="14098" y="5909"/>
                    <a:pt x="15635" y="5909"/>
                  </a:cubicBezTo>
                  <a:cubicBezTo>
                    <a:pt x="15911" y="5909"/>
                    <a:pt x="16232" y="5956"/>
                    <a:pt x="16607" y="6068"/>
                  </a:cubicBezTo>
                  <a:cubicBezTo>
                    <a:pt x="19090" y="6802"/>
                    <a:pt x="17919" y="9704"/>
                    <a:pt x="17919" y="9704"/>
                  </a:cubicBezTo>
                  <a:cubicBezTo>
                    <a:pt x="17919" y="9704"/>
                    <a:pt x="18541" y="9015"/>
                    <a:pt x="19596" y="9015"/>
                  </a:cubicBezTo>
                  <a:cubicBezTo>
                    <a:pt x="20073" y="9015"/>
                    <a:pt x="20639" y="9156"/>
                    <a:pt x="21275" y="9564"/>
                  </a:cubicBezTo>
                  <a:cubicBezTo>
                    <a:pt x="23320" y="10875"/>
                    <a:pt x="21852" y="12483"/>
                    <a:pt x="21852" y="12483"/>
                  </a:cubicBezTo>
                  <a:lnTo>
                    <a:pt x="27201" y="17623"/>
                  </a:lnTo>
                  <a:cubicBezTo>
                    <a:pt x="27201" y="17623"/>
                    <a:pt x="29142" y="12134"/>
                    <a:pt x="27970" y="8498"/>
                  </a:cubicBezTo>
                  <a:cubicBezTo>
                    <a:pt x="26987" y="5398"/>
                    <a:pt x="22816" y="0"/>
                    <a:pt x="150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4" name="Google Shape;844;p37"/>
            <p:cNvSpPr/>
            <p:nvPr/>
          </p:nvSpPr>
          <p:spPr>
            <a:xfrm rot="2023231">
              <a:off x="4423098" y="3654242"/>
              <a:ext cx="928586" cy="654237"/>
            </a:xfrm>
            <a:custGeom>
              <a:avLst/>
              <a:gdLst/>
              <a:ahLst/>
              <a:cxnLst/>
              <a:rect l="l" t="t" r="r" b="b"/>
              <a:pathLst>
                <a:path w="25419" h="17909" extrusionOk="0">
                  <a:moveTo>
                    <a:pt x="11958" y="281"/>
                  </a:moveTo>
                  <a:cubicBezTo>
                    <a:pt x="15822" y="281"/>
                    <a:pt x="18776" y="1627"/>
                    <a:pt x="20891" y="3340"/>
                  </a:cubicBezTo>
                  <a:cubicBezTo>
                    <a:pt x="23006" y="5053"/>
                    <a:pt x="24283" y="7168"/>
                    <a:pt x="24755" y="8689"/>
                  </a:cubicBezTo>
                  <a:cubicBezTo>
                    <a:pt x="25017" y="9493"/>
                    <a:pt x="25122" y="10420"/>
                    <a:pt x="25122" y="11364"/>
                  </a:cubicBezTo>
                  <a:cubicBezTo>
                    <a:pt x="25122" y="12919"/>
                    <a:pt x="24842" y="14510"/>
                    <a:pt x="24562" y="15716"/>
                  </a:cubicBezTo>
                  <a:cubicBezTo>
                    <a:pt x="24422" y="16311"/>
                    <a:pt x="24265" y="16818"/>
                    <a:pt x="24160" y="17167"/>
                  </a:cubicBezTo>
                  <a:cubicBezTo>
                    <a:pt x="24120" y="17300"/>
                    <a:pt x="24091" y="17412"/>
                    <a:pt x="24063" y="17497"/>
                  </a:cubicBezTo>
                  <a:lnTo>
                    <a:pt x="24063" y="17497"/>
                  </a:lnTo>
                  <a:lnTo>
                    <a:pt x="18978" y="12611"/>
                  </a:lnTo>
                  <a:lnTo>
                    <a:pt x="18978" y="12611"/>
                  </a:lnTo>
                  <a:cubicBezTo>
                    <a:pt x="19125" y="12414"/>
                    <a:pt x="19427" y="11940"/>
                    <a:pt x="19440" y="11346"/>
                  </a:cubicBezTo>
                  <a:cubicBezTo>
                    <a:pt x="19440" y="11066"/>
                    <a:pt x="19370" y="10769"/>
                    <a:pt x="19178" y="10455"/>
                  </a:cubicBezTo>
                  <a:cubicBezTo>
                    <a:pt x="19003" y="10157"/>
                    <a:pt x="18706" y="9860"/>
                    <a:pt x="18286" y="9581"/>
                  </a:cubicBezTo>
                  <a:cubicBezTo>
                    <a:pt x="17622" y="9161"/>
                    <a:pt x="17028" y="9004"/>
                    <a:pt x="16521" y="9004"/>
                  </a:cubicBezTo>
                  <a:cubicBezTo>
                    <a:pt x="15961" y="9004"/>
                    <a:pt x="15524" y="9196"/>
                    <a:pt x="15210" y="9371"/>
                  </a:cubicBezTo>
                  <a:cubicBezTo>
                    <a:pt x="15181" y="9389"/>
                    <a:pt x="15153" y="9408"/>
                    <a:pt x="15127" y="9426"/>
                  </a:cubicBezTo>
                  <a:lnTo>
                    <a:pt x="15127" y="9426"/>
                  </a:lnTo>
                  <a:cubicBezTo>
                    <a:pt x="15195" y="9148"/>
                    <a:pt x="15262" y="8776"/>
                    <a:pt x="15262" y="8374"/>
                  </a:cubicBezTo>
                  <a:cubicBezTo>
                    <a:pt x="15262" y="7937"/>
                    <a:pt x="15192" y="7465"/>
                    <a:pt x="14930" y="7046"/>
                  </a:cubicBezTo>
                  <a:cubicBezTo>
                    <a:pt x="14685" y="6626"/>
                    <a:pt x="14248" y="6259"/>
                    <a:pt x="13584" y="6067"/>
                  </a:cubicBezTo>
                  <a:cubicBezTo>
                    <a:pt x="13199" y="5962"/>
                    <a:pt x="12850" y="5909"/>
                    <a:pt x="12570" y="5909"/>
                  </a:cubicBezTo>
                  <a:cubicBezTo>
                    <a:pt x="12150" y="5909"/>
                    <a:pt x="11836" y="5997"/>
                    <a:pt x="11574" y="6154"/>
                  </a:cubicBezTo>
                  <a:cubicBezTo>
                    <a:pt x="11206" y="6381"/>
                    <a:pt x="10997" y="6731"/>
                    <a:pt x="10892" y="7011"/>
                  </a:cubicBezTo>
                  <a:cubicBezTo>
                    <a:pt x="10864" y="7079"/>
                    <a:pt x="10843" y="7145"/>
                    <a:pt x="10826" y="7206"/>
                  </a:cubicBezTo>
                  <a:lnTo>
                    <a:pt x="10826" y="7206"/>
                  </a:lnTo>
                  <a:cubicBezTo>
                    <a:pt x="10764" y="7149"/>
                    <a:pt x="10687" y="7088"/>
                    <a:pt x="10595" y="7028"/>
                  </a:cubicBezTo>
                  <a:cubicBezTo>
                    <a:pt x="10315" y="6836"/>
                    <a:pt x="9878" y="6626"/>
                    <a:pt x="9301" y="6626"/>
                  </a:cubicBezTo>
                  <a:cubicBezTo>
                    <a:pt x="8846" y="6626"/>
                    <a:pt x="8287" y="6766"/>
                    <a:pt x="7640" y="7098"/>
                  </a:cubicBezTo>
                  <a:cubicBezTo>
                    <a:pt x="7238" y="7308"/>
                    <a:pt x="6976" y="7553"/>
                    <a:pt x="6801" y="7815"/>
                  </a:cubicBezTo>
                  <a:cubicBezTo>
                    <a:pt x="6626" y="8095"/>
                    <a:pt x="6556" y="8374"/>
                    <a:pt x="6556" y="8637"/>
                  </a:cubicBezTo>
                  <a:cubicBezTo>
                    <a:pt x="6556" y="9144"/>
                    <a:pt x="6784" y="9616"/>
                    <a:pt x="7011" y="9965"/>
                  </a:cubicBezTo>
                  <a:cubicBezTo>
                    <a:pt x="7114" y="10124"/>
                    <a:pt x="7218" y="10254"/>
                    <a:pt x="7300" y="10351"/>
                  </a:cubicBezTo>
                  <a:lnTo>
                    <a:pt x="7300" y="10351"/>
                  </a:lnTo>
                  <a:cubicBezTo>
                    <a:pt x="7069" y="10410"/>
                    <a:pt x="6697" y="10524"/>
                    <a:pt x="6312" y="10717"/>
                  </a:cubicBezTo>
                  <a:cubicBezTo>
                    <a:pt x="5997" y="10892"/>
                    <a:pt x="5682" y="11101"/>
                    <a:pt x="5420" y="11381"/>
                  </a:cubicBezTo>
                  <a:cubicBezTo>
                    <a:pt x="5175" y="11661"/>
                    <a:pt x="4983" y="12028"/>
                    <a:pt x="4948" y="12465"/>
                  </a:cubicBezTo>
                  <a:cubicBezTo>
                    <a:pt x="4931" y="12552"/>
                    <a:pt x="4931" y="12657"/>
                    <a:pt x="4931" y="12745"/>
                  </a:cubicBezTo>
                  <a:cubicBezTo>
                    <a:pt x="4931" y="13479"/>
                    <a:pt x="5210" y="14003"/>
                    <a:pt x="5490" y="14318"/>
                  </a:cubicBezTo>
                  <a:cubicBezTo>
                    <a:pt x="5592" y="14447"/>
                    <a:pt x="5696" y="14547"/>
                    <a:pt x="5787" y="14621"/>
                  </a:cubicBezTo>
                  <a:lnTo>
                    <a:pt x="5787" y="14621"/>
                  </a:lnTo>
                  <a:lnTo>
                    <a:pt x="971" y="16226"/>
                  </a:lnTo>
                  <a:lnTo>
                    <a:pt x="971" y="16226"/>
                  </a:lnTo>
                  <a:cubicBezTo>
                    <a:pt x="818" y="15681"/>
                    <a:pt x="298" y="13567"/>
                    <a:pt x="298" y="11066"/>
                  </a:cubicBezTo>
                  <a:cubicBezTo>
                    <a:pt x="298" y="9091"/>
                    <a:pt x="630" y="6871"/>
                    <a:pt x="1697" y="4983"/>
                  </a:cubicBezTo>
                  <a:cubicBezTo>
                    <a:pt x="2763" y="3095"/>
                    <a:pt x="4581" y="1522"/>
                    <a:pt x="7605" y="822"/>
                  </a:cubicBezTo>
                  <a:cubicBezTo>
                    <a:pt x="9161" y="455"/>
                    <a:pt x="10612" y="281"/>
                    <a:pt x="11958" y="281"/>
                  </a:cubicBezTo>
                  <a:close/>
                  <a:moveTo>
                    <a:pt x="11958" y="1"/>
                  </a:moveTo>
                  <a:cubicBezTo>
                    <a:pt x="10595" y="1"/>
                    <a:pt x="9126" y="158"/>
                    <a:pt x="7535" y="525"/>
                  </a:cubicBezTo>
                  <a:cubicBezTo>
                    <a:pt x="4441" y="1242"/>
                    <a:pt x="2553" y="2885"/>
                    <a:pt x="1434" y="4843"/>
                  </a:cubicBezTo>
                  <a:cubicBezTo>
                    <a:pt x="333" y="6784"/>
                    <a:pt x="1" y="9056"/>
                    <a:pt x="1" y="11066"/>
                  </a:cubicBezTo>
                  <a:cubicBezTo>
                    <a:pt x="1" y="14038"/>
                    <a:pt x="718" y="16433"/>
                    <a:pt x="718" y="16451"/>
                  </a:cubicBezTo>
                  <a:cubicBezTo>
                    <a:pt x="735" y="16486"/>
                    <a:pt x="770" y="16521"/>
                    <a:pt x="805" y="16538"/>
                  </a:cubicBezTo>
                  <a:cubicBezTo>
                    <a:pt x="823" y="16547"/>
                    <a:pt x="840" y="16551"/>
                    <a:pt x="858" y="16551"/>
                  </a:cubicBezTo>
                  <a:cubicBezTo>
                    <a:pt x="875" y="16551"/>
                    <a:pt x="892" y="16547"/>
                    <a:pt x="910" y="16538"/>
                  </a:cubicBezTo>
                  <a:lnTo>
                    <a:pt x="6154" y="14790"/>
                  </a:lnTo>
                  <a:cubicBezTo>
                    <a:pt x="6207" y="14772"/>
                    <a:pt x="6242" y="14720"/>
                    <a:pt x="6259" y="14668"/>
                  </a:cubicBezTo>
                  <a:cubicBezTo>
                    <a:pt x="6259" y="14615"/>
                    <a:pt x="6224" y="14545"/>
                    <a:pt x="6172" y="14528"/>
                  </a:cubicBezTo>
                  <a:cubicBezTo>
                    <a:pt x="6154" y="14510"/>
                    <a:pt x="5910" y="14388"/>
                    <a:pt x="5682" y="14108"/>
                  </a:cubicBezTo>
                  <a:cubicBezTo>
                    <a:pt x="5455" y="13811"/>
                    <a:pt x="5228" y="13391"/>
                    <a:pt x="5228" y="12745"/>
                  </a:cubicBezTo>
                  <a:cubicBezTo>
                    <a:pt x="5228" y="12657"/>
                    <a:pt x="5228" y="12570"/>
                    <a:pt x="5228" y="12482"/>
                  </a:cubicBezTo>
                  <a:cubicBezTo>
                    <a:pt x="5263" y="12115"/>
                    <a:pt x="5420" y="11818"/>
                    <a:pt x="5647" y="11573"/>
                  </a:cubicBezTo>
                  <a:cubicBezTo>
                    <a:pt x="5980" y="11206"/>
                    <a:pt x="6469" y="10944"/>
                    <a:pt x="6871" y="10787"/>
                  </a:cubicBezTo>
                  <a:cubicBezTo>
                    <a:pt x="7081" y="10717"/>
                    <a:pt x="7256" y="10664"/>
                    <a:pt x="7378" y="10629"/>
                  </a:cubicBezTo>
                  <a:cubicBezTo>
                    <a:pt x="7448" y="10612"/>
                    <a:pt x="7500" y="10594"/>
                    <a:pt x="7535" y="10594"/>
                  </a:cubicBezTo>
                  <a:cubicBezTo>
                    <a:pt x="7570" y="10577"/>
                    <a:pt x="7588" y="10577"/>
                    <a:pt x="7588" y="10577"/>
                  </a:cubicBezTo>
                  <a:cubicBezTo>
                    <a:pt x="7640" y="10560"/>
                    <a:pt x="7693" y="10525"/>
                    <a:pt x="7710" y="10472"/>
                  </a:cubicBezTo>
                  <a:cubicBezTo>
                    <a:pt x="7728" y="10420"/>
                    <a:pt x="7710" y="10367"/>
                    <a:pt x="7675" y="10332"/>
                  </a:cubicBezTo>
                  <a:lnTo>
                    <a:pt x="7658" y="10315"/>
                  </a:lnTo>
                  <a:cubicBezTo>
                    <a:pt x="7623" y="10280"/>
                    <a:pt x="7413" y="10053"/>
                    <a:pt x="7221" y="9738"/>
                  </a:cubicBezTo>
                  <a:cubicBezTo>
                    <a:pt x="7028" y="9441"/>
                    <a:pt x="6854" y="9039"/>
                    <a:pt x="6854" y="8637"/>
                  </a:cubicBezTo>
                  <a:cubicBezTo>
                    <a:pt x="6854" y="8427"/>
                    <a:pt x="6906" y="8200"/>
                    <a:pt x="7046" y="7990"/>
                  </a:cubicBezTo>
                  <a:cubicBezTo>
                    <a:pt x="7186" y="7762"/>
                    <a:pt x="7413" y="7553"/>
                    <a:pt x="7780" y="7360"/>
                  </a:cubicBezTo>
                  <a:cubicBezTo>
                    <a:pt x="8392" y="7028"/>
                    <a:pt x="8899" y="6923"/>
                    <a:pt x="9301" y="6923"/>
                  </a:cubicBezTo>
                  <a:cubicBezTo>
                    <a:pt x="9808" y="6923"/>
                    <a:pt x="10193" y="7098"/>
                    <a:pt x="10437" y="7273"/>
                  </a:cubicBezTo>
                  <a:cubicBezTo>
                    <a:pt x="10560" y="7360"/>
                    <a:pt x="10647" y="7448"/>
                    <a:pt x="10717" y="7500"/>
                  </a:cubicBezTo>
                  <a:cubicBezTo>
                    <a:pt x="10734" y="7535"/>
                    <a:pt x="10769" y="7570"/>
                    <a:pt x="10769" y="7588"/>
                  </a:cubicBezTo>
                  <a:lnTo>
                    <a:pt x="10787" y="7605"/>
                  </a:lnTo>
                  <a:lnTo>
                    <a:pt x="10804" y="7605"/>
                  </a:lnTo>
                  <a:cubicBezTo>
                    <a:pt x="10831" y="7644"/>
                    <a:pt x="10867" y="7664"/>
                    <a:pt x="10913" y="7664"/>
                  </a:cubicBezTo>
                  <a:cubicBezTo>
                    <a:pt x="10928" y="7664"/>
                    <a:pt x="10944" y="7662"/>
                    <a:pt x="10962" y="7658"/>
                  </a:cubicBezTo>
                  <a:cubicBezTo>
                    <a:pt x="11014" y="7640"/>
                    <a:pt x="11049" y="7588"/>
                    <a:pt x="11067" y="7535"/>
                  </a:cubicBezTo>
                  <a:lnTo>
                    <a:pt x="11067" y="7518"/>
                  </a:lnTo>
                  <a:cubicBezTo>
                    <a:pt x="11067" y="7448"/>
                    <a:pt x="11119" y="7116"/>
                    <a:pt x="11329" y="6801"/>
                  </a:cubicBezTo>
                  <a:cubicBezTo>
                    <a:pt x="11434" y="6644"/>
                    <a:pt x="11574" y="6486"/>
                    <a:pt x="11766" y="6381"/>
                  </a:cubicBezTo>
                  <a:cubicBezTo>
                    <a:pt x="11976" y="6277"/>
                    <a:pt x="12220" y="6189"/>
                    <a:pt x="12570" y="6189"/>
                  </a:cubicBezTo>
                  <a:cubicBezTo>
                    <a:pt x="12832" y="6189"/>
                    <a:pt x="13129" y="6242"/>
                    <a:pt x="13497" y="6347"/>
                  </a:cubicBezTo>
                  <a:cubicBezTo>
                    <a:pt x="14108" y="6521"/>
                    <a:pt x="14458" y="6836"/>
                    <a:pt x="14685" y="7203"/>
                  </a:cubicBezTo>
                  <a:cubicBezTo>
                    <a:pt x="14895" y="7553"/>
                    <a:pt x="14982" y="7972"/>
                    <a:pt x="14982" y="8374"/>
                  </a:cubicBezTo>
                  <a:cubicBezTo>
                    <a:pt x="14982" y="8759"/>
                    <a:pt x="14913" y="9109"/>
                    <a:pt x="14843" y="9371"/>
                  </a:cubicBezTo>
                  <a:cubicBezTo>
                    <a:pt x="14808" y="9511"/>
                    <a:pt x="14773" y="9616"/>
                    <a:pt x="14755" y="9685"/>
                  </a:cubicBezTo>
                  <a:cubicBezTo>
                    <a:pt x="14738" y="9720"/>
                    <a:pt x="14738" y="9755"/>
                    <a:pt x="14720" y="9773"/>
                  </a:cubicBezTo>
                  <a:lnTo>
                    <a:pt x="14720" y="9790"/>
                  </a:lnTo>
                  <a:cubicBezTo>
                    <a:pt x="14685" y="9860"/>
                    <a:pt x="14720" y="9930"/>
                    <a:pt x="14773" y="9983"/>
                  </a:cubicBezTo>
                  <a:cubicBezTo>
                    <a:pt x="14791" y="9995"/>
                    <a:pt x="14814" y="10001"/>
                    <a:pt x="14838" y="10001"/>
                  </a:cubicBezTo>
                  <a:cubicBezTo>
                    <a:pt x="14883" y="10001"/>
                    <a:pt x="14931" y="9982"/>
                    <a:pt x="14965" y="9948"/>
                  </a:cubicBezTo>
                  <a:cubicBezTo>
                    <a:pt x="15017" y="9878"/>
                    <a:pt x="15594" y="9301"/>
                    <a:pt x="16521" y="9301"/>
                  </a:cubicBezTo>
                  <a:cubicBezTo>
                    <a:pt x="16975" y="9301"/>
                    <a:pt x="17500" y="9441"/>
                    <a:pt x="18129" y="9825"/>
                  </a:cubicBezTo>
                  <a:cubicBezTo>
                    <a:pt x="18531" y="10088"/>
                    <a:pt x="18776" y="10350"/>
                    <a:pt x="18933" y="10612"/>
                  </a:cubicBezTo>
                  <a:cubicBezTo>
                    <a:pt x="19091" y="10857"/>
                    <a:pt x="19143" y="11119"/>
                    <a:pt x="19143" y="11346"/>
                  </a:cubicBezTo>
                  <a:cubicBezTo>
                    <a:pt x="19143" y="11661"/>
                    <a:pt x="19021" y="11958"/>
                    <a:pt x="18898" y="12185"/>
                  </a:cubicBezTo>
                  <a:cubicBezTo>
                    <a:pt x="18846" y="12290"/>
                    <a:pt x="18793" y="12378"/>
                    <a:pt x="18741" y="12430"/>
                  </a:cubicBezTo>
                  <a:cubicBezTo>
                    <a:pt x="18723" y="12465"/>
                    <a:pt x="18706" y="12482"/>
                    <a:pt x="18688" y="12500"/>
                  </a:cubicBezTo>
                  <a:lnTo>
                    <a:pt x="18671" y="12517"/>
                  </a:lnTo>
                  <a:cubicBezTo>
                    <a:pt x="18619" y="12587"/>
                    <a:pt x="18619" y="12675"/>
                    <a:pt x="18688" y="12727"/>
                  </a:cubicBezTo>
                  <a:lnTo>
                    <a:pt x="24020" y="17867"/>
                  </a:lnTo>
                  <a:cubicBezTo>
                    <a:pt x="24046" y="17892"/>
                    <a:pt x="24081" y="17908"/>
                    <a:pt x="24118" y="17908"/>
                  </a:cubicBezTo>
                  <a:cubicBezTo>
                    <a:pt x="24132" y="17908"/>
                    <a:pt x="24146" y="17906"/>
                    <a:pt x="24160" y="17902"/>
                  </a:cubicBezTo>
                  <a:cubicBezTo>
                    <a:pt x="24213" y="17902"/>
                    <a:pt x="24248" y="17867"/>
                    <a:pt x="24265" y="17814"/>
                  </a:cubicBezTo>
                  <a:cubicBezTo>
                    <a:pt x="24265" y="17814"/>
                    <a:pt x="25419" y="14545"/>
                    <a:pt x="25419" y="11364"/>
                  </a:cubicBezTo>
                  <a:cubicBezTo>
                    <a:pt x="25419" y="10402"/>
                    <a:pt x="25314" y="9458"/>
                    <a:pt x="25034" y="8584"/>
                  </a:cubicBezTo>
                  <a:cubicBezTo>
                    <a:pt x="24527" y="7011"/>
                    <a:pt x="23234" y="4861"/>
                    <a:pt x="21066" y="3112"/>
                  </a:cubicBezTo>
                  <a:cubicBezTo>
                    <a:pt x="18916" y="1364"/>
                    <a:pt x="15891" y="1"/>
                    <a:pt x="119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5" name="Google Shape;845;p37"/>
            <p:cNvSpPr/>
            <p:nvPr/>
          </p:nvSpPr>
          <p:spPr>
            <a:xfrm rot="2023231">
              <a:off x="4511066" y="3806276"/>
              <a:ext cx="648209" cy="385915"/>
            </a:xfrm>
            <a:custGeom>
              <a:avLst/>
              <a:gdLst/>
              <a:ahLst/>
              <a:cxnLst/>
              <a:rect l="l" t="t" r="r" b="b"/>
              <a:pathLst>
                <a:path w="17744" h="10564" extrusionOk="0">
                  <a:moveTo>
                    <a:pt x="10163" y="0"/>
                  </a:moveTo>
                  <a:cubicBezTo>
                    <a:pt x="9449" y="0"/>
                    <a:pt x="8882" y="156"/>
                    <a:pt x="8199" y="442"/>
                  </a:cubicBezTo>
                  <a:cubicBezTo>
                    <a:pt x="7098" y="914"/>
                    <a:pt x="5926" y="932"/>
                    <a:pt x="4808" y="1334"/>
                  </a:cubicBezTo>
                  <a:cubicBezTo>
                    <a:pt x="3759" y="1718"/>
                    <a:pt x="2325" y="2610"/>
                    <a:pt x="2273" y="3851"/>
                  </a:cubicBezTo>
                  <a:cubicBezTo>
                    <a:pt x="2255" y="4253"/>
                    <a:pt x="2448" y="5092"/>
                    <a:pt x="1748" y="5704"/>
                  </a:cubicBezTo>
                  <a:cubicBezTo>
                    <a:pt x="769" y="6561"/>
                    <a:pt x="0" y="6963"/>
                    <a:pt x="105" y="8431"/>
                  </a:cubicBezTo>
                  <a:cubicBezTo>
                    <a:pt x="158" y="9270"/>
                    <a:pt x="490" y="9917"/>
                    <a:pt x="857" y="10564"/>
                  </a:cubicBezTo>
                  <a:lnTo>
                    <a:pt x="3182" y="9777"/>
                  </a:lnTo>
                  <a:cubicBezTo>
                    <a:pt x="3182" y="9777"/>
                    <a:pt x="2028" y="9200"/>
                    <a:pt x="2168" y="7592"/>
                  </a:cubicBezTo>
                  <a:cubicBezTo>
                    <a:pt x="2308" y="6001"/>
                    <a:pt x="4650" y="5564"/>
                    <a:pt x="4650" y="5564"/>
                  </a:cubicBezTo>
                  <a:cubicBezTo>
                    <a:pt x="4650" y="5564"/>
                    <a:pt x="2605" y="3519"/>
                    <a:pt x="4790" y="2348"/>
                  </a:cubicBezTo>
                  <a:cubicBezTo>
                    <a:pt x="5412" y="2019"/>
                    <a:pt x="5939" y="1902"/>
                    <a:pt x="6374" y="1902"/>
                  </a:cubicBezTo>
                  <a:cubicBezTo>
                    <a:pt x="7470" y="1902"/>
                    <a:pt x="7989" y="2645"/>
                    <a:pt x="7989" y="2645"/>
                  </a:cubicBezTo>
                  <a:cubicBezTo>
                    <a:pt x="7989" y="2645"/>
                    <a:pt x="8102" y="1175"/>
                    <a:pt x="9639" y="1175"/>
                  </a:cubicBezTo>
                  <a:cubicBezTo>
                    <a:pt x="9915" y="1175"/>
                    <a:pt x="10236" y="1222"/>
                    <a:pt x="10611" y="1334"/>
                  </a:cubicBezTo>
                  <a:cubicBezTo>
                    <a:pt x="13094" y="2068"/>
                    <a:pt x="11923" y="4970"/>
                    <a:pt x="11923" y="4970"/>
                  </a:cubicBezTo>
                  <a:cubicBezTo>
                    <a:pt x="11923" y="4970"/>
                    <a:pt x="12545" y="4281"/>
                    <a:pt x="13600" y="4281"/>
                  </a:cubicBezTo>
                  <a:cubicBezTo>
                    <a:pt x="14077" y="4281"/>
                    <a:pt x="14643" y="4422"/>
                    <a:pt x="15279" y="4830"/>
                  </a:cubicBezTo>
                  <a:cubicBezTo>
                    <a:pt x="17324" y="6141"/>
                    <a:pt x="15856" y="7749"/>
                    <a:pt x="15856" y="7749"/>
                  </a:cubicBezTo>
                  <a:lnTo>
                    <a:pt x="16765" y="8606"/>
                  </a:lnTo>
                  <a:cubicBezTo>
                    <a:pt x="16922" y="8309"/>
                    <a:pt x="17062" y="8012"/>
                    <a:pt x="17167" y="7697"/>
                  </a:cubicBezTo>
                  <a:cubicBezTo>
                    <a:pt x="17743" y="6019"/>
                    <a:pt x="17087" y="3388"/>
                    <a:pt x="14960" y="3388"/>
                  </a:cubicBezTo>
                  <a:cubicBezTo>
                    <a:pt x="14893" y="3388"/>
                    <a:pt x="14825" y="3391"/>
                    <a:pt x="14755" y="3396"/>
                  </a:cubicBezTo>
                  <a:cubicBezTo>
                    <a:pt x="14732" y="3398"/>
                    <a:pt x="14709" y="3399"/>
                    <a:pt x="14687" y="3399"/>
                  </a:cubicBezTo>
                  <a:cubicBezTo>
                    <a:pt x="14053" y="3399"/>
                    <a:pt x="13312" y="2708"/>
                    <a:pt x="13548" y="2033"/>
                  </a:cubicBezTo>
                  <a:cubicBezTo>
                    <a:pt x="14108" y="355"/>
                    <a:pt x="11573" y="40"/>
                    <a:pt x="10384" y="5"/>
                  </a:cubicBezTo>
                  <a:cubicBezTo>
                    <a:pt x="10309" y="2"/>
                    <a:pt x="10235" y="0"/>
                    <a:pt x="101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6" name="Google Shape;846;p37"/>
            <p:cNvSpPr/>
            <p:nvPr/>
          </p:nvSpPr>
          <p:spPr>
            <a:xfrm rot="2023231">
              <a:off x="4510061" y="3797869"/>
              <a:ext cx="641853" cy="396838"/>
            </a:xfrm>
            <a:custGeom>
              <a:avLst/>
              <a:gdLst/>
              <a:ahLst/>
              <a:cxnLst/>
              <a:rect l="l" t="t" r="r" b="b"/>
              <a:pathLst>
                <a:path w="17570" h="10863" extrusionOk="0">
                  <a:moveTo>
                    <a:pt x="10437" y="298"/>
                  </a:moveTo>
                  <a:cubicBezTo>
                    <a:pt x="10962" y="315"/>
                    <a:pt x="11766" y="385"/>
                    <a:pt x="12413" y="613"/>
                  </a:cubicBezTo>
                  <a:cubicBezTo>
                    <a:pt x="12745" y="717"/>
                    <a:pt x="13024" y="857"/>
                    <a:pt x="13217" y="1050"/>
                  </a:cubicBezTo>
                  <a:cubicBezTo>
                    <a:pt x="13427" y="1242"/>
                    <a:pt x="13531" y="1452"/>
                    <a:pt x="13531" y="1714"/>
                  </a:cubicBezTo>
                  <a:cubicBezTo>
                    <a:pt x="13531" y="1836"/>
                    <a:pt x="13514" y="1976"/>
                    <a:pt x="13462" y="2133"/>
                  </a:cubicBezTo>
                  <a:cubicBezTo>
                    <a:pt x="13427" y="2238"/>
                    <a:pt x="13409" y="2343"/>
                    <a:pt x="13409" y="2431"/>
                  </a:cubicBezTo>
                  <a:cubicBezTo>
                    <a:pt x="13409" y="2780"/>
                    <a:pt x="13601" y="3095"/>
                    <a:pt x="13846" y="3322"/>
                  </a:cubicBezTo>
                  <a:cubicBezTo>
                    <a:pt x="14108" y="3549"/>
                    <a:pt x="14423" y="3707"/>
                    <a:pt x="14755" y="3707"/>
                  </a:cubicBezTo>
                  <a:lnTo>
                    <a:pt x="14825" y="3707"/>
                  </a:lnTo>
                  <a:cubicBezTo>
                    <a:pt x="14895" y="3689"/>
                    <a:pt x="14965" y="3689"/>
                    <a:pt x="15017" y="3689"/>
                  </a:cubicBezTo>
                  <a:cubicBezTo>
                    <a:pt x="15787" y="3689"/>
                    <a:pt x="16346" y="4056"/>
                    <a:pt x="16713" y="4598"/>
                  </a:cubicBezTo>
                  <a:cubicBezTo>
                    <a:pt x="17080" y="5140"/>
                    <a:pt x="17272" y="5874"/>
                    <a:pt x="17272" y="6574"/>
                  </a:cubicBezTo>
                  <a:cubicBezTo>
                    <a:pt x="17272" y="7011"/>
                    <a:pt x="17203" y="7430"/>
                    <a:pt x="17080" y="7797"/>
                  </a:cubicBezTo>
                  <a:cubicBezTo>
                    <a:pt x="16997" y="8047"/>
                    <a:pt x="16892" y="8285"/>
                    <a:pt x="16782" y="8521"/>
                  </a:cubicBezTo>
                  <a:lnTo>
                    <a:pt x="16782" y="8521"/>
                  </a:lnTo>
                  <a:lnTo>
                    <a:pt x="16112" y="7890"/>
                  </a:lnTo>
                  <a:lnTo>
                    <a:pt x="16112" y="7890"/>
                  </a:lnTo>
                  <a:cubicBezTo>
                    <a:pt x="16259" y="7692"/>
                    <a:pt x="16560" y="7219"/>
                    <a:pt x="16573" y="6626"/>
                  </a:cubicBezTo>
                  <a:cubicBezTo>
                    <a:pt x="16573" y="6346"/>
                    <a:pt x="16503" y="6049"/>
                    <a:pt x="16311" y="5735"/>
                  </a:cubicBezTo>
                  <a:cubicBezTo>
                    <a:pt x="16136" y="5437"/>
                    <a:pt x="15839" y="5140"/>
                    <a:pt x="15419" y="4861"/>
                  </a:cubicBezTo>
                  <a:cubicBezTo>
                    <a:pt x="14755" y="4441"/>
                    <a:pt x="14161" y="4284"/>
                    <a:pt x="13654" y="4284"/>
                  </a:cubicBezTo>
                  <a:cubicBezTo>
                    <a:pt x="13094" y="4284"/>
                    <a:pt x="12657" y="4476"/>
                    <a:pt x="12343" y="4651"/>
                  </a:cubicBezTo>
                  <a:cubicBezTo>
                    <a:pt x="12314" y="4669"/>
                    <a:pt x="12286" y="4688"/>
                    <a:pt x="12260" y="4706"/>
                  </a:cubicBezTo>
                  <a:lnTo>
                    <a:pt x="12260" y="4706"/>
                  </a:lnTo>
                  <a:cubicBezTo>
                    <a:pt x="12328" y="4428"/>
                    <a:pt x="12395" y="4056"/>
                    <a:pt x="12395" y="3654"/>
                  </a:cubicBezTo>
                  <a:cubicBezTo>
                    <a:pt x="12395" y="3217"/>
                    <a:pt x="12325" y="2745"/>
                    <a:pt x="12063" y="2326"/>
                  </a:cubicBezTo>
                  <a:cubicBezTo>
                    <a:pt x="11818" y="1906"/>
                    <a:pt x="11381" y="1539"/>
                    <a:pt x="10717" y="1347"/>
                  </a:cubicBezTo>
                  <a:cubicBezTo>
                    <a:pt x="10332" y="1242"/>
                    <a:pt x="9983" y="1189"/>
                    <a:pt x="9703" y="1189"/>
                  </a:cubicBezTo>
                  <a:cubicBezTo>
                    <a:pt x="9283" y="1189"/>
                    <a:pt x="8969" y="1277"/>
                    <a:pt x="8707" y="1434"/>
                  </a:cubicBezTo>
                  <a:cubicBezTo>
                    <a:pt x="8339" y="1661"/>
                    <a:pt x="8130" y="2011"/>
                    <a:pt x="8025" y="2291"/>
                  </a:cubicBezTo>
                  <a:cubicBezTo>
                    <a:pt x="7997" y="2359"/>
                    <a:pt x="7976" y="2425"/>
                    <a:pt x="7959" y="2486"/>
                  </a:cubicBezTo>
                  <a:lnTo>
                    <a:pt x="7959" y="2486"/>
                  </a:lnTo>
                  <a:cubicBezTo>
                    <a:pt x="7897" y="2429"/>
                    <a:pt x="7820" y="2368"/>
                    <a:pt x="7728" y="2308"/>
                  </a:cubicBezTo>
                  <a:cubicBezTo>
                    <a:pt x="7448" y="2116"/>
                    <a:pt x="7011" y="1906"/>
                    <a:pt x="6434" y="1906"/>
                  </a:cubicBezTo>
                  <a:cubicBezTo>
                    <a:pt x="5979" y="1906"/>
                    <a:pt x="5420" y="2046"/>
                    <a:pt x="4773" y="2378"/>
                  </a:cubicBezTo>
                  <a:cubicBezTo>
                    <a:pt x="4371" y="2588"/>
                    <a:pt x="4109" y="2833"/>
                    <a:pt x="3934" y="3095"/>
                  </a:cubicBezTo>
                  <a:cubicBezTo>
                    <a:pt x="3759" y="3375"/>
                    <a:pt x="3689" y="3654"/>
                    <a:pt x="3689" y="3917"/>
                  </a:cubicBezTo>
                  <a:cubicBezTo>
                    <a:pt x="3689" y="4424"/>
                    <a:pt x="3917" y="4896"/>
                    <a:pt x="4144" y="5245"/>
                  </a:cubicBezTo>
                  <a:cubicBezTo>
                    <a:pt x="4247" y="5404"/>
                    <a:pt x="4351" y="5534"/>
                    <a:pt x="4433" y="5631"/>
                  </a:cubicBezTo>
                  <a:lnTo>
                    <a:pt x="4433" y="5631"/>
                  </a:lnTo>
                  <a:cubicBezTo>
                    <a:pt x="4202" y="5690"/>
                    <a:pt x="3830" y="5804"/>
                    <a:pt x="3445" y="5997"/>
                  </a:cubicBezTo>
                  <a:cubicBezTo>
                    <a:pt x="3130" y="6172"/>
                    <a:pt x="2815" y="6381"/>
                    <a:pt x="2553" y="6661"/>
                  </a:cubicBezTo>
                  <a:cubicBezTo>
                    <a:pt x="2308" y="6941"/>
                    <a:pt x="2116" y="7308"/>
                    <a:pt x="2081" y="7745"/>
                  </a:cubicBezTo>
                  <a:cubicBezTo>
                    <a:pt x="2064" y="7832"/>
                    <a:pt x="2064" y="7937"/>
                    <a:pt x="2064" y="8025"/>
                  </a:cubicBezTo>
                  <a:cubicBezTo>
                    <a:pt x="2064" y="8759"/>
                    <a:pt x="2343" y="9283"/>
                    <a:pt x="2623" y="9598"/>
                  </a:cubicBezTo>
                  <a:cubicBezTo>
                    <a:pt x="2724" y="9726"/>
                    <a:pt x="2828" y="9826"/>
                    <a:pt x="2919" y="9900"/>
                  </a:cubicBezTo>
                  <a:lnTo>
                    <a:pt x="2919" y="9900"/>
                  </a:lnTo>
                  <a:lnTo>
                    <a:pt x="972" y="10539"/>
                  </a:lnTo>
                  <a:lnTo>
                    <a:pt x="972" y="10539"/>
                  </a:lnTo>
                  <a:cubicBezTo>
                    <a:pt x="631" y="9930"/>
                    <a:pt x="348" y="9326"/>
                    <a:pt x="298" y="8567"/>
                  </a:cubicBezTo>
                  <a:cubicBezTo>
                    <a:pt x="298" y="8497"/>
                    <a:pt x="298" y="8409"/>
                    <a:pt x="298" y="8339"/>
                  </a:cubicBezTo>
                  <a:cubicBezTo>
                    <a:pt x="298" y="7727"/>
                    <a:pt x="455" y="7360"/>
                    <a:pt x="735" y="7011"/>
                  </a:cubicBezTo>
                  <a:cubicBezTo>
                    <a:pt x="1032" y="6679"/>
                    <a:pt x="1434" y="6381"/>
                    <a:pt x="1906" y="5962"/>
                  </a:cubicBezTo>
                  <a:cubicBezTo>
                    <a:pt x="2151" y="5735"/>
                    <a:pt x="2308" y="5490"/>
                    <a:pt x="2378" y="5228"/>
                  </a:cubicBezTo>
                  <a:cubicBezTo>
                    <a:pt x="2466" y="4983"/>
                    <a:pt x="2483" y="4738"/>
                    <a:pt x="2483" y="4511"/>
                  </a:cubicBezTo>
                  <a:cubicBezTo>
                    <a:pt x="2483" y="4336"/>
                    <a:pt x="2466" y="4179"/>
                    <a:pt x="2466" y="4074"/>
                  </a:cubicBezTo>
                  <a:lnTo>
                    <a:pt x="2466" y="4004"/>
                  </a:lnTo>
                  <a:cubicBezTo>
                    <a:pt x="2501" y="3445"/>
                    <a:pt x="2833" y="2955"/>
                    <a:pt x="3322" y="2536"/>
                  </a:cubicBezTo>
                  <a:cubicBezTo>
                    <a:pt x="3794" y="2116"/>
                    <a:pt x="4389" y="1801"/>
                    <a:pt x="4913" y="1627"/>
                  </a:cubicBezTo>
                  <a:cubicBezTo>
                    <a:pt x="5997" y="1242"/>
                    <a:pt x="7168" y="1207"/>
                    <a:pt x="8305" y="735"/>
                  </a:cubicBezTo>
                  <a:cubicBezTo>
                    <a:pt x="9004" y="455"/>
                    <a:pt x="9546" y="298"/>
                    <a:pt x="10262" y="298"/>
                  </a:cubicBezTo>
                  <a:close/>
                  <a:moveTo>
                    <a:pt x="10262" y="1"/>
                  </a:moveTo>
                  <a:cubicBezTo>
                    <a:pt x="9511" y="1"/>
                    <a:pt x="8916" y="176"/>
                    <a:pt x="8200" y="473"/>
                  </a:cubicBezTo>
                  <a:cubicBezTo>
                    <a:pt x="7133" y="910"/>
                    <a:pt x="5945" y="945"/>
                    <a:pt x="4808" y="1347"/>
                  </a:cubicBezTo>
                  <a:cubicBezTo>
                    <a:pt x="4266" y="1539"/>
                    <a:pt x="3637" y="1871"/>
                    <a:pt x="3130" y="2308"/>
                  </a:cubicBezTo>
                  <a:cubicBezTo>
                    <a:pt x="2606" y="2763"/>
                    <a:pt x="2221" y="3322"/>
                    <a:pt x="2186" y="3986"/>
                  </a:cubicBezTo>
                  <a:cubicBezTo>
                    <a:pt x="2186" y="4021"/>
                    <a:pt x="2169" y="4039"/>
                    <a:pt x="2169" y="4074"/>
                  </a:cubicBezTo>
                  <a:cubicBezTo>
                    <a:pt x="2169" y="4196"/>
                    <a:pt x="2186" y="4354"/>
                    <a:pt x="2186" y="4511"/>
                  </a:cubicBezTo>
                  <a:cubicBezTo>
                    <a:pt x="2186" y="4721"/>
                    <a:pt x="2169" y="4930"/>
                    <a:pt x="2099" y="5140"/>
                  </a:cubicBezTo>
                  <a:cubicBezTo>
                    <a:pt x="2029" y="5350"/>
                    <a:pt x="1924" y="5560"/>
                    <a:pt x="1714" y="5735"/>
                  </a:cubicBezTo>
                  <a:cubicBezTo>
                    <a:pt x="1260" y="6137"/>
                    <a:pt x="840" y="6451"/>
                    <a:pt x="525" y="6836"/>
                  </a:cubicBezTo>
                  <a:cubicBezTo>
                    <a:pt x="211" y="7203"/>
                    <a:pt x="1" y="7675"/>
                    <a:pt x="1" y="8339"/>
                  </a:cubicBezTo>
                  <a:cubicBezTo>
                    <a:pt x="1" y="8409"/>
                    <a:pt x="1" y="8497"/>
                    <a:pt x="18" y="8584"/>
                  </a:cubicBezTo>
                  <a:cubicBezTo>
                    <a:pt x="71" y="9458"/>
                    <a:pt x="420" y="10122"/>
                    <a:pt x="770" y="10787"/>
                  </a:cubicBezTo>
                  <a:cubicBezTo>
                    <a:pt x="797" y="10840"/>
                    <a:pt x="844" y="10863"/>
                    <a:pt x="896" y="10863"/>
                  </a:cubicBezTo>
                  <a:cubicBezTo>
                    <a:pt x="912" y="10863"/>
                    <a:pt x="928" y="10861"/>
                    <a:pt x="945" y="10857"/>
                  </a:cubicBezTo>
                  <a:lnTo>
                    <a:pt x="3287" y="10070"/>
                  </a:lnTo>
                  <a:cubicBezTo>
                    <a:pt x="3340" y="10052"/>
                    <a:pt x="3375" y="10000"/>
                    <a:pt x="3392" y="9948"/>
                  </a:cubicBezTo>
                  <a:cubicBezTo>
                    <a:pt x="3392" y="9895"/>
                    <a:pt x="3357" y="9825"/>
                    <a:pt x="3305" y="9808"/>
                  </a:cubicBezTo>
                  <a:cubicBezTo>
                    <a:pt x="3287" y="9790"/>
                    <a:pt x="3043" y="9668"/>
                    <a:pt x="2815" y="9388"/>
                  </a:cubicBezTo>
                  <a:cubicBezTo>
                    <a:pt x="2588" y="9091"/>
                    <a:pt x="2361" y="8671"/>
                    <a:pt x="2361" y="8025"/>
                  </a:cubicBezTo>
                  <a:cubicBezTo>
                    <a:pt x="2361" y="7937"/>
                    <a:pt x="2361" y="7850"/>
                    <a:pt x="2361" y="7762"/>
                  </a:cubicBezTo>
                  <a:cubicBezTo>
                    <a:pt x="2396" y="7395"/>
                    <a:pt x="2553" y="7098"/>
                    <a:pt x="2780" y="6853"/>
                  </a:cubicBezTo>
                  <a:cubicBezTo>
                    <a:pt x="3113" y="6486"/>
                    <a:pt x="3602" y="6224"/>
                    <a:pt x="4004" y="6067"/>
                  </a:cubicBezTo>
                  <a:cubicBezTo>
                    <a:pt x="4214" y="5997"/>
                    <a:pt x="4389" y="5944"/>
                    <a:pt x="4511" y="5909"/>
                  </a:cubicBezTo>
                  <a:cubicBezTo>
                    <a:pt x="4581" y="5892"/>
                    <a:pt x="4633" y="5874"/>
                    <a:pt x="4668" y="5874"/>
                  </a:cubicBezTo>
                  <a:cubicBezTo>
                    <a:pt x="4703" y="5857"/>
                    <a:pt x="4721" y="5857"/>
                    <a:pt x="4721" y="5857"/>
                  </a:cubicBezTo>
                  <a:cubicBezTo>
                    <a:pt x="4773" y="5840"/>
                    <a:pt x="4826" y="5805"/>
                    <a:pt x="4843" y="5752"/>
                  </a:cubicBezTo>
                  <a:cubicBezTo>
                    <a:pt x="4861" y="5700"/>
                    <a:pt x="4843" y="5647"/>
                    <a:pt x="4808" y="5612"/>
                  </a:cubicBezTo>
                  <a:lnTo>
                    <a:pt x="4791" y="5595"/>
                  </a:lnTo>
                  <a:cubicBezTo>
                    <a:pt x="4756" y="5560"/>
                    <a:pt x="4546" y="5333"/>
                    <a:pt x="4354" y="5018"/>
                  </a:cubicBezTo>
                  <a:cubicBezTo>
                    <a:pt x="4161" y="4721"/>
                    <a:pt x="3987" y="4319"/>
                    <a:pt x="3987" y="3917"/>
                  </a:cubicBezTo>
                  <a:cubicBezTo>
                    <a:pt x="3987" y="3707"/>
                    <a:pt x="4039" y="3480"/>
                    <a:pt x="4179" y="3270"/>
                  </a:cubicBezTo>
                  <a:cubicBezTo>
                    <a:pt x="4319" y="3042"/>
                    <a:pt x="4546" y="2833"/>
                    <a:pt x="4913" y="2640"/>
                  </a:cubicBezTo>
                  <a:cubicBezTo>
                    <a:pt x="5525" y="2308"/>
                    <a:pt x="6032" y="2203"/>
                    <a:pt x="6434" y="2203"/>
                  </a:cubicBezTo>
                  <a:cubicBezTo>
                    <a:pt x="6941" y="2203"/>
                    <a:pt x="7326" y="2378"/>
                    <a:pt x="7570" y="2553"/>
                  </a:cubicBezTo>
                  <a:cubicBezTo>
                    <a:pt x="7693" y="2640"/>
                    <a:pt x="7780" y="2728"/>
                    <a:pt x="7850" y="2780"/>
                  </a:cubicBezTo>
                  <a:cubicBezTo>
                    <a:pt x="7867" y="2815"/>
                    <a:pt x="7902" y="2850"/>
                    <a:pt x="7902" y="2868"/>
                  </a:cubicBezTo>
                  <a:lnTo>
                    <a:pt x="7920" y="2885"/>
                  </a:lnTo>
                  <a:lnTo>
                    <a:pt x="7937" y="2885"/>
                  </a:lnTo>
                  <a:cubicBezTo>
                    <a:pt x="7964" y="2924"/>
                    <a:pt x="8000" y="2944"/>
                    <a:pt x="8046" y="2944"/>
                  </a:cubicBezTo>
                  <a:cubicBezTo>
                    <a:pt x="8061" y="2944"/>
                    <a:pt x="8077" y="2942"/>
                    <a:pt x="8095" y="2938"/>
                  </a:cubicBezTo>
                  <a:cubicBezTo>
                    <a:pt x="8147" y="2920"/>
                    <a:pt x="8182" y="2868"/>
                    <a:pt x="8200" y="2815"/>
                  </a:cubicBezTo>
                  <a:lnTo>
                    <a:pt x="8200" y="2798"/>
                  </a:lnTo>
                  <a:cubicBezTo>
                    <a:pt x="8200" y="2728"/>
                    <a:pt x="8252" y="2396"/>
                    <a:pt x="8462" y="2081"/>
                  </a:cubicBezTo>
                  <a:cubicBezTo>
                    <a:pt x="8567" y="1924"/>
                    <a:pt x="8707" y="1766"/>
                    <a:pt x="8899" y="1661"/>
                  </a:cubicBezTo>
                  <a:cubicBezTo>
                    <a:pt x="9109" y="1557"/>
                    <a:pt x="9353" y="1469"/>
                    <a:pt x="9703" y="1469"/>
                  </a:cubicBezTo>
                  <a:cubicBezTo>
                    <a:pt x="9965" y="1469"/>
                    <a:pt x="10262" y="1522"/>
                    <a:pt x="10630" y="1627"/>
                  </a:cubicBezTo>
                  <a:cubicBezTo>
                    <a:pt x="11241" y="1801"/>
                    <a:pt x="11591" y="2116"/>
                    <a:pt x="11818" y="2483"/>
                  </a:cubicBezTo>
                  <a:cubicBezTo>
                    <a:pt x="12028" y="2833"/>
                    <a:pt x="12115" y="3252"/>
                    <a:pt x="12115" y="3654"/>
                  </a:cubicBezTo>
                  <a:cubicBezTo>
                    <a:pt x="12115" y="4039"/>
                    <a:pt x="12046" y="4389"/>
                    <a:pt x="11976" y="4651"/>
                  </a:cubicBezTo>
                  <a:cubicBezTo>
                    <a:pt x="11941" y="4791"/>
                    <a:pt x="11906" y="4896"/>
                    <a:pt x="11888" y="4965"/>
                  </a:cubicBezTo>
                  <a:cubicBezTo>
                    <a:pt x="11871" y="5000"/>
                    <a:pt x="11871" y="5035"/>
                    <a:pt x="11853" y="5053"/>
                  </a:cubicBezTo>
                  <a:lnTo>
                    <a:pt x="11853" y="5070"/>
                  </a:lnTo>
                  <a:cubicBezTo>
                    <a:pt x="11818" y="5140"/>
                    <a:pt x="11853" y="5210"/>
                    <a:pt x="11906" y="5263"/>
                  </a:cubicBezTo>
                  <a:cubicBezTo>
                    <a:pt x="11924" y="5275"/>
                    <a:pt x="11947" y="5281"/>
                    <a:pt x="11971" y="5281"/>
                  </a:cubicBezTo>
                  <a:cubicBezTo>
                    <a:pt x="12016" y="5281"/>
                    <a:pt x="12064" y="5262"/>
                    <a:pt x="12098" y="5228"/>
                  </a:cubicBezTo>
                  <a:cubicBezTo>
                    <a:pt x="12150" y="5158"/>
                    <a:pt x="12727" y="4581"/>
                    <a:pt x="13654" y="4581"/>
                  </a:cubicBezTo>
                  <a:cubicBezTo>
                    <a:pt x="14108" y="4581"/>
                    <a:pt x="14633" y="4721"/>
                    <a:pt x="15262" y="5105"/>
                  </a:cubicBezTo>
                  <a:cubicBezTo>
                    <a:pt x="15664" y="5368"/>
                    <a:pt x="15909" y="5630"/>
                    <a:pt x="16066" y="5892"/>
                  </a:cubicBezTo>
                  <a:cubicBezTo>
                    <a:pt x="16224" y="6137"/>
                    <a:pt x="16276" y="6399"/>
                    <a:pt x="16276" y="6626"/>
                  </a:cubicBezTo>
                  <a:cubicBezTo>
                    <a:pt x="16276" y="6941"/>
                    <a:pt x="16154" y="7238"/>
                    <a:pt x="16031" y="7465"/>
                  </a:cubicBezTo>
                  <a:cubicBezTo>
                    <a:pt x="15979" y="7570"/>
                    <a:pt x="15926" y="7658"/>
                    <a:pt x="15874" y="7710"/>
                  </a:cubicBezTo>
                  <a:cubicBezTo>
                    <a:pt x="15856" y="7745"/>
                    <a:pt x="15839" y="7762"/>
                    <a:pt x="15821" y="7780"/>
                  </a:cubicBezTo>
                  <a:lnTo>
                    <a:pt x="15804" y="7797"/>
                  </a:lnTo>
                  <a:cubicBezTo>
                    <a:pt x="15752" y="7867"/>
                    <a:pt x="15752" y="7955"/>
                    <a:pt x="15821" y="8007"/>
                  </a:cubicBezTo>
                  <a:lnTo>
                    <a:pt x="16713" y="8864"/>
                  </a:lnTo>
                  <a:cubicBezTo>
                    <a:pt x="16748" y="8899"/>
                    <a:pt x="16800" y="8916"/>
                    <a:pt x="16835" y="8916"/>
                  </a:cubicBezTo>
                  <a:cubicBezTo>
                    <a:pt x="16888" y="8899"/>
                    <a:pt x="16923" y="8881"/>
                    <a:pt x="16940" y="8829"/>
                  </a:cubicBezTo>
                  <a:cubicBezTo>
                    <a:pt x="17098" y="8532"/>
                    <a:pt x="17237" y="8217"/>
                    <a:pt x="17360" y="7885"/>
                  </a:cubicBezTo>
                  <a:cubicBezTo>
                    <a:pt x="17500" y="7483"/>
                    <a:pt x="17570" y="7046"/>
                    <a:pt x="17570" y="6574"/>
                  </a:cubicBezTo>
                  <a:cubicBezTo>
                    <a:pt x="17570" y="5822"/>
                    <a:pt x="17360" y="5035"/>
                    <a:pt x="16958" y="4424"/>
                  </a:cubicBezTo>
                  <a:cubicBezTo>
                    <a:pt x="16538" y="3812"/>
                    <a:pt x="15891" y="3392"/>
                    <a:pt x="15017" y="3392"/>
                  </a:cubicBezTo>
                  <a:cubicBezTo>
                    <a:pt x="14947" y="3392"/>
                    <a:pt x="14877" y="3410"/>
                    <a:pt x="14808" y="3410"/>
                  </a:cubicBezTo>
                  <a:lnTo>
                    <a:pt x="14755" y="3410"/>
                  </a:lnTo>
                  <a:cubicBezTo>
                    <a:pt x="14528" y="3410"/>
                    <a:pt x="14248" y="3287"/>
                    <a:pt x="14038" y="3112"/>
                  </a:cubicBezTo>
                  <a:cubicBezTo>
                    <a:pt x="13829" y="2920"/>
                    <a:pt x="13689" y="2675"/>
                    <a:pt x="13689" y="2431"/>
                  </a:cubicBezTo>
                  <a:cubicBezTo>
                    <a:pt x="13689" y="2361"/>
                    <a:pt x="13706" y="2291"/>
                    <a:pt x="13724" y="2221"/>
                  </a:cubicBezTo>
                  <a:cubicBezTo>
                    <a:pt x="13794" y="2046"/>
                    <a:pt x="13829" y="1889"/>
                    <a:pt x="13829" y="1714"/>
                  </a:cubicBezTo>
                  <a:cubicBezTo>
                    <a:pt x="13829" y="1364"/>
                    <a:pt x="13671" y="1067"/>
                    <a:pt x="13427" y="840"/>
                  </a:cubicBezTo>
                  <a:cubicBezTo>
                    <a:pt x="13059" y="508"/>
                    <a:pt x="12518" y="315"/>
                    <a:pt x="11958" y="193"/>
                  </a:cubicBezTo>
                  <a:cubicBezTo>
                    <a:pt x="11416" y="71"/>
                    <a:pt x="10839" y="18"/>
                    <a:pt x="104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47" name="Google Shape;847;p37"/>
          <p:cNvGrpSpPr/>
          <p:nvPr/>
        </p:nvGrpSpPr>
        <p:grpSpPr>
          <a:xfrm>
            <a:off x="10785880" y="130864"/>
            <a:ext cx="3387430" cy="3340122"/>
            <a:chOff x="6588775" y="249065"/>
            <a:chExt cx="2117144" cy="2087576"/>
          </a:xfrm>
        </p:grpSpPr>
        <p:sp>
          <p:nvSpPr>
            <p:cNvPr id="848" name="Google Shape;848;p37"/>
            <p:cNvSpPr/>
            <p:nvPr/>
          </p:nvSpPr>
          <p:spPr>
            <a:xfrm rot="-3120564">
              <a:off x="6921960" y="1484681"/>
              <a:ext cx="597666" cy="714651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9" name="Google Shape;849;p37"/>
            <p:cNvSpPr/>
            <p:nvPr/>
          </p:nvSpPr>
          <p:spPr>
            <a:xfrm rot="-3120564">
              <a:off x="6912396" y="1477645"/>
              <a:ext cx="633626" cy="726625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0" name="Google Shape;850;p37"/>
            <p:cNvSpPr/>
            <p:nvPr/>
          </p:nvSpPr>
          <p:spPr>
            <a:xfrm rot="-3120564">
              <a:off x="6742763" y="1839746"/>
              <a:ext cx="8506" cy="15521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1" name="Google Shape;851;p37"/>
            <p:cNvSpPr/>
            <p:nvPr/>
          </p:nvSpPr>
          <p:spPr>
            <a:xfrm rot="-3120564">
              <a:off x="6675199" y="1709662"/>
              <a:ext cx="27535" cy="193105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2" name="Google Shape;852;p37"/>
            <p:cNvSpPr/>
            <p:nvPr/>
          </p:nvSpPr>
          <p:spPr>
            <a:xfrm rot="-3120564">
              <a:off x="7445375" y="1701686"/>
              <a:ext cx="215684" cy="195444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3" name="Google Shape;853;p37"/>
            <p:cNvSpPr/>
            <p:nvPr/>
          </p:nvSpPr>
          <p:spPr>
            <a:xfrm rot="-3120564">
              <a:off x="7441941" y="1702179"/>
              <a:ext cx="214273" cy="205845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4" name="Google Shape;854;p37"/>
            <p:cNvSpPr/>
            <p:nvPr/>
          </p:nvSpPr>
          <p:spPr>
            <a:xfrm rot="-3120564">
              <a:off x="7517297" y="1816519"/>
              <a:ext cx="122637" cy="76960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5" name="Google Shape;855;p37"/>
            <p:cNvSpPr/>
            <p:nvPr/>
          </p:nvSpPr>
          <p:spPr>
            <a:xfrm rot="-3120564">
              <a:off x="6631900" y="1615644"/>
              <a:ext cx="193148" cy="182583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6" name="Google Shape;856;p37"/>
            <p:cNvSpPr/>
            <p:nvPr/>
          </p:nvSpPr>
          <p:spPr>
            <a:xfrm rot="-3120564">
              <a:off x="6625523" y="1610064"/>
              <a:ext cx="205807" cy="19367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7" name="Google Shape;857;p37"/>
            <p:cNvSpPr/>
            <p:nvPr/>
          </p:nvSpPr>
          <p:spPr>
            <a:xfrm rot="-3120564">
              <a:off x="6621070" y="1688459"/>
              <a:ext cx="49386" cy="47289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8" name="Google Shape;858;p37"/>
            <p:cNvSpPr/>
            <p:nvPr/>
          </p:nvSpPr>
          <p:spPr>
            <a:xfrm rot="-3120564">
              <a:off x="7311642" y="1672052"/>
              <a:ext cx="259385" cy="228380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9" name="Google Shape;859;p37"/>
            <p:cNvSpPr/>
            <p:nvPr/>
          </p:nvSpPr>
          <p:spPr>
            <a:xfrm rot="-3120564">
              <a:off x="7305498" y="1668193"/>
              <a:ext cx="267811" cy="240192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0" name="Google Shape;860;p37"/>
            <p:cNvSpPr/>
            <p:nvPr/>
          </p:nvSpPr>
          <p:spPr>
            <a:xfrm rot="-3120564">
              <a:off x="7361076" y="1723487"/>
              <a:ext cx="202299" cy="130417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1" name="Google Shape;861;p37"/>
            <p:cNvSpPr/>
            <p:nvPr/>
          </p:nvSpPr>
          <p:spPr>
            <a:xfrm rot="-3120564">
              <a:off x="6808505" y="1405452"/>
              <a:ext cx="564527" cy="697719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2" name="Google Shape;862;p37"/>
            <p:cNvSpPr/>
            <p:nvPr/>
          </p:nvSpPr>
          <p:spPr>
            <a:xfrm rot="-3120564">
              <a:off x="6801690" y="1400018"/>
              <a:ext cx="577226" cy="709652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3" name="Google Shape;863;p37"/>
            <p:cNvSpPr/>
            <p:nvPr/>
          </p:nvSpPr>
          <p:spPr>
            <a:xfrm rot="-3120564">
              <a:off x="6614672" y="1689250"/>
              <a:ext cx="71196" cy="53618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4" name="Google Shape;864;p37"/>
            <p:cNvSpPr/>
            <p:nvPr/>
          </p:nvSpPr>
          <p:spPr>
            <a:xfrm rot="-3120564">
              <a:off x="6882950" y="1558058"/>
              <a:ext cx="396818" cy="590604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5" name="Google Shape;865;p37"/>
            <p:cNvSpPr/>
            <p:nvPr/>
          </p:nvSpPr>
          <p:spPr>
            <a:xfrm rot="-3120564">
              <a:off x="6876131" y="1552372"/>
              <a:ext cx="410202" cy="602698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6" name="Google Shape;866;p37"/>
            <p:cNvSpPr/>
            <p:nvPr/>
          </p:nvSpPr>
          <p:spPr>
            <a:xfrm rot="-3120564">
              <a:off x="6685156" y="1723009"/>
              <a:ext cx="21165" cy="117032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7" name="Google Shape;867;p37"/>
            <p:cNvSpPr/>
            <p:nvPr/>
          </p:nvSpPr>
          <p:spPr>
            <a:xfrm rot="-3120564">
              <a:off x="6669665" y="1692056"/>
              <a:ext cx="14150" cy="160007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8" name="Google Shape;868;p37"/>
            <p:cNvSpPr/>
            <p:nvPr/>
          </p:nvSpPr>
          <p:spPr>
            <a:xfrm rot="-3120564">
              <a:off x="6626464" y="1706495"/>
              <a:ext cx="7781" cy="38097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9" name="Google Shape;869;p37"/>
            <p:cNvSpPr/>
            <p:nvPr/>
          </p:nvSpPr>
          <p:spPr>
            <a:xfrm rot="-3120564">
              <a:off x="6644072" y="1729962"/>
              <a:ext cx="9917" cy="21205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" name="Google Shape;870;p37"/>
            <p:cNvSpPr/>
            <p:nvPr/>
          </p:nvSpPr>
          <p:spPr>
            <a:xfrm rot="-3120564">
              <a:off x="6726747" y="1809069"/>
              <a:ext cx="19069" cy="12739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" name="Google Shape;871;p37"/>
            <p:cNvSpPr/>
            <p:nvPr/>
          </p:nvSpPr>
          <p:spPr>
            <a:xfrm rot="-3120564">
              <a:off x="7429070" y="1844701"/>
              <a:ext cx="67003" cy="69099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2" name="Google Shape;872;p37"/>
            <p:cNvSpPr/>
            <p:nvPr/>
          </p:nvSpPr>
          <p:spPr>
            <a:xfrm rot="-3120564">
              <a:off x="7435185" y="1857237"/>
              <a:ext cx="67003" cy="53578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3" name="Google Shape;873;p37"/>
            <p:cNvSpPr/>
            <p:nvPr/>
          </p:nvSpPr>
          <p:spPr>
            <a:xfrm rot="-3120564">
              <a:off x="7437074" y="1869040"/>
              <a:ext cx="31042" cy="25398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4" name="Google Shape;874;p37"/>
            <p:cNvSpPr/>
            <p:nvPr/>
          </p:nvSpPr>
          <p:spPr>
            <a:xfrm rot="-3120564">
              <a:off x="7428148" y="1866467"/>
              <a:ext cx="2177" cy="2137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5" name="Google Shape;875;p37"/>
            <p:cNvSpPr/>
            <p:nvPr/>
          </p:nvSpPr>
          <p:spPr>
            <a:xfrm rot="-3120564">
              <a:off x="7428247" y="1869557"/>
              <a:ext cx="2137" cy="1451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6" name="Google Shape;876;p37"/>
            <p:cNvSpPr/>
            <p:nvPr/>
          </p:nvSpPr>
          <p:spPr>
            <a:xfrm rot="-3120564">
              <a:off x="7561840" y="1709045"/>
              <a:ext cx="55312" cy="10901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7" name="Google Shape;877;p37"/>
            <p:cNvSpPr/>
            <p:nvPr/>
          </p:nvSpPr>
          <p:spPr>
            <a:xfrm rot="-3120564">
              <a:off x="7128940" y="1547148"/>
              <a:ext cx="194760" cy="278128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8" name="Google Shape;878;p37"/>
            <p:cNvSpPr/>
            <p:nvPr/>
          </p:nvSpPr>
          <p:spPr>
            <a:xfrm rot="-3120564">
              <a:off x="6676687" y="1661222"/>
              <a:ext cx="59948" cy="42209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9" name="Google Shape;879;p37"/>
            <p:cNvSpPr/>
            <p:nvPr/>
          </p:nvSpPr>
          <p:spPr>
            <a:xfrm rot="-3120564">
              <a:off x="6961859" y="555424"/>
              <a:ext cx="1407427" cy="1498321"/>
            </a:xfrm>
            <a:custGeom>
              <a:avLst/>
              <a:gdLst/>
              <a:ahLst/>
              <a:cxnLst/>
              <a:rect l="l" t="t" r="r" b="b"/>
              <a:pathLst>
                <a:path w="34911" h="37166" extrusionOk="0">
                  <a:moveTo>
                    <a:pt x="5857" y="0"/>
                  </a:moveTo>
                  <a:cubicBezTo>
                    <a:pt x="5647" y="0"/>
                    <a:pt x="5454" y="70"/>
                    <a:pt x="5280" y="227"/>
                  </a:cubicBezTo>
                  <a:lnTo>
                    <a:pt x="280" y="4790"/>
                  </a:lnTo>
                  <a:cubicBezTo>
                    <a:pt x="105" y="4947"/>
                    <a:pt x="0" y="5175"/>
                    <a:pt x="0" y="5419"/>
                  </a:cubicBezTo>
                  <a:cubicBezTo>
                    <a:pt x="0" y="5629"/>
                    <a:pt x="88" y="5821"/>
                    <a:pt x="228" y="5996"/>
                  </a:cubicBezTo>
                  <a:lnTo>
                    <a:pt x="28425" y="36886"/>
                  </a:lnTo>
                  <a:cubicBezTo>
                    <a:pt x="28582" y="37078"/>
                    <a:pt x="28827" y="37165"/>
                    <a:pt x="29054" y="37165"/>
                  </a:cubicBezTo>
                  <a:cubicBezTo>
                    <a:pt x="29264" y="37165"/>
                    <a:pt x="29474" y="37095"/>
                    <a:pt x="29631" y="36938"/>
                  </a:cubicBezTo>
                  <a:lnTo>
                    <a:pt x="34631" y="32375"/>
                  </a:lnTo>
                  <a:cubicBezTo>
                    <a:pt x="34806" y="32218"/>
                    <a:pt x="34911" y="31973"/>
                    <a:pt x="34911" y="31746"/>
                  </a:cubicBezTo>
                  <a:cubicBezTo>
                    <a:pt x="34911" y="31536"/>
                    <a:pt x="34841" y="31327"/>
                    <a:pt x="34683" y="31169"/>
                  </a:cubicBezTo>
                  <a:lnTo>
                    <a:pt x="6503" y="280"/>
                  </a:lnTo>
                  <a:cubicBezTo>
                    <a:pt x="6329" y="88"/>
                    <a:pt x="6101" y="0"/>
                    <a:pt x="5857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0" name="Google Shape;880;p37"/>
            <p:cNvSpPr/>
            <p:nvPr/>
          </p:nvSpPr>
          <p:spPr>
            <a:xfrm rot="-3120564">
              <a:off x="6950424" y="543149"/>
              <a:ext cx="1430688" cy="1522308"/>
            </a:xfrm>
            <a:custGeom>
              <a:avLst/>
              <a:gdLst/>
              <a:ahLst/>
              <a:cxnLst/>
              <a:rect l="l" t="t" r="r" b="b"/>
              <a:pathLst>
                <a:path w="35488" h="37761" extrusionOk="0">
                  <a:moveTo>
                    <a:pt x="6137" y="298"/>
                  </a:moveTo>
                  <a:cubicBezTo>
                    <a:pt x="6381" y="298"/>
                    <a:pt x="6609" y="386"/>
                    <a:pt x="6783" y="578"/>
                  </a:cubicBezTo>
                  <a:lnTo>
                    <a:pt x="34963" y="31467"/>
                  </a:lnTo>
                  <a:cubicBezTo>
                    <a:pt x="35121" y="31625"/>
                    <a:pt x="35191" y="31834"/>
                    <a:pt x="35191" y="32044"/>
                  </a:cubicBezTo>
                  <a:cubicBezTo>
                    <a:pt x="35191" y="32271"/>
                    <a:pt x="35086" y="32516"/>
                    <a:pt x="34911" y="32673"/>
                  </a:cubicBezTo>
                  <a:lnTo>
                    <a:pt x="29911" y="37236"/>
                  </a:lnTo>
                  <a:cubicBezTo>
                    <a:pt x="29754" y="37393"/>
                    <a:pt x="29544" y="37463"/>
                    <a:pt x="29334" y="37463"/>
                  </a:cubicBezTo>
                  <a:cubicBezTo>
                    <a:pt x="29107" y="37463"/>
                    <a:pt x="28862" y="37376"/>
                    <a:pt x="28705" y="37184"/>
                  </a:cubicBezTo>
                  <a:lnTo>
                    <a:pt x="508" y="6294"/>
                  </a:lnTo>
                  <a:cubicBezTo>
                    <a:pt x="368" y="6119"/>
                    <a:pt x="280" y="5927"/>
                    <a:pt x="280" y="5717"/>
                  </a:cubicBezTo>
                  <a:cubicBezTo>
                    <a:pt x="280" y="5473"/>
                    <a:pt x="385" y="5245"/>
                    <a:pt x="560" y="5088"/>
                  </a:cubicBezTo>
                  <a:lnTo>
                    <a:pt x="5560" y="525"/>
                  </a:lnTo>
                  <a:cubicBezTo>
                    <a:pt x="5734" y="368"/>
                    <a:pt x="5927" y="298"/>
                    <a:pt x="6137" y="298"/>
                  </a:cubicBezTo>
                  <a:close/>
                  <a:moveTo>
                    <a:pt x="6137" y="1"/>
                  </a:moveTo>
                  <a:cubicBezTo>
                    <a:pt x="5857" y="1"/>
                    <a:pt x="5595" y="106"/>
                    <a:pt x="5367" y="298"/>
                  </a:cubicBezTo>
                  <a:lnTo>
                    <a:pt x="368" y="4861"/>
                  </a:lnTo>
                  <a:cubicBezTo>
                    <a:pt x="123" y="5088"/>
                    <a:pt x="1" y="5403"/>
                    <a:pt x="1" y="5717"/>
                  </a:cubicBezTo>
                  <a:cubicBezTo>
                    <a:pt x="1" y="5997"/>
                    <a:pt x="88" y="6277"/>
                    <a:pt x="298" y="6486"/>
                  </a:cubicBezTo>
                  <a:lnTo>
                    <a:pt x="28478" y="37376"/>
                  </a:lnTo>
                  <a:cubicBezTo>
                    <a:pt x="28705" y="37621"/>
                    <a:pt x="29020" y="37761"/>
                    <a:pt x="29334" y="37761"/>
                  </a:cubicBezTo>
                  <a:cubicBezTo>
                    <a:pt x="29614" y="37761"/>
                    <a:pt x="29894" y="37656"/>
                    <a:pt x="30103" y="37446"/>
                  </a:cubicBezTo>
                  <a:lnTo>
                    <a:pt x="35103" y="32901"/>
                  </a:lnTo>
                  <a:cubicBezTo>
                    <a:pt x="35348" y="32673"/>
                    <a:pt x="35488" y="32359"/>
                    <a:pt x="35470" y="32044"/>
                  </a:cubicBezTo>
                  <a:cubicBezTo>
                    <a:pt x="35488" y="31764"/>
                    <a:pt x="35383" y="31485"/>
                    <a:pt x="35173" y="31275"/>
                  </a:cubicBezTo>
                  <a:lnTo>
                    <a:pt x="6993" y="386"/>
                  </a:lnTo>
                  <a:cubicBezTo>
                    <a:pt x="6766" y="123"/>
                    <a:pt x="6451" y="1"/>
                    <a:pt x="6137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1" name="Google Shape;881;p37"/>
            <p:cNvSpPr/>
            <p:nvPr/>
          </p:nvSpPr>
          <p:spPr>
            <a:xfrm rot="-3120564">
              <a:off x="6921961" y="521524"/>
              <a:ext cx="1427907" cy="1509971"/>
            </a:xfrm>
            <a:custGeom>
              <a:avLst/>
              <a:gdLst/>
              <a:ahLst/>
              <a:cxnLst/>
              <a:rect l="l" t="t" r="r" b="b"/>
              <a:pathLst>
                <a:path w="35419" h="37455" extrusionOk="0">
                  <a:moveTo>
                    <a:pt x="6116" y="1"/>
                  </a:moveTo>
                  <a:cubicBezTo>
                    <a:pt x="5872" y="1"/>
                    <a:pt x="5628" y="88"/>
                    <a:pt x="5438" y="262"/>
                  </a:cubicBezTo>
                  <a:lnTo>
                    <a:pt x="438" y="4824"/>
                  </a:lnTo>
                  <a:cubicBezTo>
                    <a:pt x="36" y="5191"/>
                    <a:pt x="1" y="5821"/>
                    <a:pt x="368" y="6240"/>
                  </a:cubicBezTo>
                  <a:lnTo>
                    <a:pt x="28565" y="37130"/>
                  </a:lnTo>
                  <a:cubicBezTo>
                    <a:pt x="28762" y="37344"/>
                    <a:pt x="29032" y="37454"/>
                    <a:pt x="29306" y="37454"/>
                  </a:cubicBezTo>
                  <a:cubicBezTo>
                    <a:pt x="29545" y="37454"/>
                    <a:pt x="29786" y="37371"/>
                    <a:pt x="29981" y="37200"/>
                  </a:cubicBezTo>
                  <a:lnTo>
                    <a:pt x="34981" y="32637"/>
                  </a:lnTo>
                  <a:cubicBezTo>
                    <a:pt x="35383" y="32270"/>
                    <a:pt x="35418" y="31623"/>
                    <a:pt x="35034" y="31221"/>
                  </a:cubicBezTo>
                  <a:lnTo>
                    <a:pt x="6854" y="331"/>
                  </a:lnTo>
                  <a:cubicBezTo>
                    <a:pt x="6660" y="110"/>
                    <a:pt x="6388" y="1"/>
                    <a:pt x="6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2" name="Google Shape;882;p37"/>
            <p:cNvSpPr/>
            <p:nvPr/>
          </p:nvSpPr>
          <p:spPr>
            <a:xfrm rot="-3120564">
              <a:off x="6928254" y="520558"/>
              <a:ext cx="1396139" cy="1479937"/>
            </a:xfrm>
            <a:custGeom>
              <a:avLst/>
              <a:gdLst/>
              <a:ahLst/>
              <a:cxnLst/>
              <a:rect l="l" t="t" r="r" b="b"/>
              <a:pathLst>
                <a:path w="34631" h="36710" extrusionOk="0">
                  <a:moveTo>
                    <a:pt x="5555" y="0"/>
                  </a:moveTo>
                  <a:cubicBezTo>
                    <a:pt x="5316" y="0"/>
                    <a:pt x="5074" y="88"/>
                    <a:pt x="4878" y="268"/>
                  </a:cubicBezTo>
                  <a:lnTo>
                    <a:pt x="437" y="4324"/>
                  </a:lnTo>
                  <a:cubicBezTo>
                    <a:pt x="18" y="4691"/>
                    <a:pt x="0" y="5338"/>
                    <a:pt x="367" y="5740"/>
                  </a:cubicBezTo>
                  <a:lnTo>
                    <a:pt x="28320" y="36384"/>
                  </a:lnTo>
                  <a:cubicBezTo>
                    <a:pt x="28526" y="36599"/>
                    <a:pt x="28801" y="36709"/>
                    <a:pt x="29076" y="36709"/>
                  </a:cubicBezTo>
                  <a:cubicBezTo>
                    <a:pt x="29317" y="36709"/>
                    <a:pt x="29558" y="36625"/>
                    <a:pt x="29754" y="36454"/>
                  </a:cubicBezTo>
                  <a:lnTo>
                    <a:pt x="34194" y="32399"/>
                  </a:lnTo>
                  <a:cubicBezTo>
                    <a:pt x="34596" y="32014"/>
                    <a:pt x="34631" y="31385"/>
                    <a:pt x="34264" y="30965"/>
                  </a:cubicBezTo>
                  <a:lnTo>
                    <a:pt x="6294" y="338"/>
                  </a:lnTo>
                  <a:cubicBezTo>
                    <a:pt x="6098" y="115"/>
                    <a:pt x="5828" y="0"/>
                    <a:pt x="555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3" name="Google Shape;883;p37"/>
            <p:cNvSpPr/>
            <p:nvPr/>
          </p:nvSpPr>
          <p:spPr>
            <a:xfrm rot="-3120564">
              <a:off x="6926764" y="514470"/>
              <a:ext cx="1398961" cy="1491991"/>
            </a:xfrm>
            <a:custGeom>
              <a:avLst/>
              <a:gdLst/>
              <a:ahLst/>
              <a:cxnLst/>
              <a:rect l="l" t="t" r="r" b="b"/>
              <a:pathLst>
                <a:path w="34701" h="37009" extrusionOk="0">
                  <a:moveTo>
                    <a:pt x="5594" y="298"/>
                  </a:moveTo>
                  <a:cubicBezTo>
                    <a:pt x="5822" y="298"/>
                    <a:pt x="6049" y="403"/>
                    <a:pt x="6224" y="577"/>
                  </a:cubicBezTo>
                  <a:lnTo>
                    <a:pt x="34194" y="31222"/>
                  </a:lnTo>
                  <a:cubicBezTo>
                    <a:pt x="34334" y="31379"/>
                    <a:pt x="34404" y="31589"/>
                    <a:pt x="34404" y="31799"/>
                  </a:cubicBezTo>
                  <a:cubicBezTo>
                    <a:pt x="34404" y="32026"/>
                    <a:pt x="34316" y="32271"/>
                    <a:pt x="34124" y="32428"/>
                  </a:cubicBezTo>
                  <a:lnTo>
                    <a:pt x="29684" y="36501"/>
                  </a:lnTo>
                  <a:cubicBezTo>
                    <a:pt x="29526" y="36641"/>
                    <a:pt x="29317" y="36711"/>
                    <a:pt x="29107" y="36711"/>
                  </a:cubicBezTo>
                  <a:cubicBezTo>
                    <a:pt x="28880" y="36711"/>
                    <a:pt x="28635" y="36624"/>
                    <a:pt x="28478" y="36432"/>
                  </a:cubicBezTo>
                  <a:lnTo>
                    <a:pt x="507" y="5804"/>
                  </a:lnTo>
                  <a:cubicBezTo>
                    <a:pt x="368" y="5630"/>
                    <a:pt x="280" y="5420"/>
                    <a:pt x="280" y="5210"/>
                  </a:cubicBezTo>
                  <a:cubicBezTo>
                    <a:pt x="280" y="4983"/>
                    <a:pt x="385" y="4755"/>
                    <a:pt x="560" y="4581"/>
                  </a:cubicBezTo>
                  <a:lnTo>
                    <a:pt x="5018" y="525"/>
                  </a:lnTo>
                  <a:cubicBezTo>
                    <a:pt x="5175" y="368"/>
                    <a:pt x="5385" y="298"/>
                    <a:pt x="5594" y="298"/>
                  </a:cubicBezTo>
                  <a:close/>
                  <a:moveTo>
                    <a:pt x="5594" y="1"/>
                  </a:moveTo>
                  <a:cubicBezTo>
                    <a:pt x="5315" y="1"/>
                    <a:pt x="5035" y="105"/>
                    <a:pt x="4825" y="315"/>
                  </a:cubicBezTo>
                  <a:lnTo>
                    <a:pt x="368" y="4371"/>
                  </a:lnTo>
                  <a:cubicBezTo>
                    <a:pt x="123" y="4598"/>
                    <a:pt x="0" y="4913"/>
                    <a:pt x="0" y="5210"/>
                  </a:cubicBezTo>
                  <a:cubicBezTo>
                    <a:pt x="0" y="5490"/>
                    <a:pt x="88" y="5769"/>
                    <a:pt x="298" y="5997"/>
                  </a:cubicBezTo>
                  <a:lnTo>
                    <a:pt x="28250" y="36641"/>
                  </a:lnTo>
                  <a:cubicBezTo>
                    <a:pt x="28478" y="36886"/>
                    <a:pt x="28792" y="37008"/>
                    <a:pt x="29107" y="37008"/>
                  </a:cubicBezTo>
                  <a:cubicBezTo>
                    <a:pt x="29387" y="37008"/>
                    <a:pt x="29666" y="36904"/>
                    <a:pt x="29876" y="36711"/>
                  </a:cubicBezTo>
                  <a:lnTo>
                    <a:pt x="34334" y="32656"/>
                  </a:lnTo>
                  <a:cubicBezTo>
                    <a:pt x="34579" y="32428"/>
                    <a:pt x="34701" y="32114"/>
                    <a:pt x="34701" y="31799"/>
                  </a:cubicBezTo>
                  <a:cubicBezTo>
                    <a:pt x="34701" y="31519"/>
                    <a:pt x="34596" y="31240"/>
                    <a:pt x="34404" y="31030"/>
                  </a:cubicBezTo>
                  <a:lnTo>
                    <a:pt x="6434" y="385"/>
                  </a:lnTo>
                  <a:cubicBezTo>
                    <a:pt x="6206" y="140"/>
                    <a:pt x="5909" y="1"/>
                    <a:pt x="5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4" name="Google Shape;884;p37"/>
            <p:cNvSpPr/>
            <p:nvPr/>
          </p:nvSpPr>
          <p:spPr>
            <a:xfrm rot="-3120564">
              <a:off x="6802217" y="1192772"/>
              <a:ext cx="81799" cy="73574"/>
            </a:xfrm>
            <a:custGeom>
              <a:avLst/>
              <a:gdLst/>
              <a:ahLst/>
              <a:cxnLst/>
              <a:rect l="l" t="t" r="r" b="b"/>
              <a:pathLst>
                <a:path w="2029" h="1825" extrusionOk="0">
                  <a:moveTo>
                    <a:pt x="1011" y="0"/>
                  </a:moveTo>
                  <a:cubicBezTo>
                    <a:pt x="794" y="0"/>
                    <a:pt x="575" y="79"/>
                    <a:pt x="403" y="235"/>
                  </a:cubicBezTo>
                  <a:cubicBezTo>
                    <a:pt x="18" y="585"/>
                    <a:pt x="1" y="1161"/>
                    <a:pt x="333" y="1529"/>
                  </a:cubicBezTo>
                  <a:cubicBezTo>
                    <a:pt x="518" y="1723"/>
                    <a:pt x="768" y="1824"/>
                    <a:pt x="1016" y="1824"/>
                  </a:cubicBezTo>
                  <a:cubicBezTo>
                    <a:pt x="1235" y="1824"/>
                    <a:pt x="1454" y="1745"/>
                    <a:pt x="1626" y="1581"/>
                  </a:cubicBezTo>
                  <a:cubicBezTo>
                    <a:pt x="1993" y="1249"/>
                    <a:pt x="2028" y="672"/>
                    <a:pt x="1679" y="305"/>
                  </a:cubicBezTo>
                  <a:cubicBezTo>
                    <a:pt x="1503" y="101"/>
                    <a:pt x="1258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5" name="Google Shape;885;p37"/>
            <p:cNvSpPr/>
            <p:nvPr/>
          </p:nvSpPr>
          <p:spPr>
            <a:xfrm rot="-3120564">
              <a:off x="7073032" y="645417"/>
              <a:ext cx="1110066" cy="1215032"/>
            </a:xfrm>
            <a:custGeom>
              <a:avLst/>
              <a:gdLst/>
              <a:ahLst/>
              <a:cxnLst/>
              <a:rect l="l" t="t" r="r" b="b"/>
              <a:pathLst>
                <a:path w="27535" h="30139" extrusionOk="0">
                  <a:moveTo>
                    <a:pt x="176" y="1"/>
                  </a:moveTo>
                  <a:lnTo>
                    <a:pt x="1" y="176"/>
                  </a:lnTo>
                  <a:lnTo>
                    <a:pt x="27342" y="30139"/>
                  </a:lnTo>
                  <a:lnTo>
                    <a:pt x="27534" y="2998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6" name="Google Shape;886;p37"/>
            <p:cNvSpPr/>
            <p:nvPr/>
          </p:nvSpPr>
          <p:spPr>
            <a:xfrm rot="-3120564">
              <a:off x="6801444" y="1413817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7" y="175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7" name="Google Shape;887;p37"/>
            <p:cNvSpPr/>
            <p:nvPr/>
          </p:nvSpPr>
          <p:spPr>
            <a:xfrm rot="-3120564">
              <a:off x="6838849" y="1411026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0" y="1066"/>
                  </a:lnTo>
                  <a:lnTo>
                    <a:pt x="1119" y="175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8" name="Google Shape;888;p37"/>
            <p:cNvSpPr/>
            <p:nvPr/>
          </p:nvSpPr>
          <p:spPr>
            <a:xfrm rot="-3120564">
              <a:off x="6875553" y="1408202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910"/>
                  </a:lnTo>
                  <a:lnTo>
                    <a:pt x="158" y="1067"/>
                  </a:lnTo>
                  <a:lnTo>
                    <a:pt x="1137" y="176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9" name="Google Shape;889;p37"/>
            <p:cNvSpPr/>
            <p:nvPr/>
          </p:nvSpPr>
          <p:spPr>
            <a:xfrm rot="-3120564">
              <a:off x="6912804" y="1405132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75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0" name="Google Shape;890;p37"/>
            <p:cNvSpPr/>
            <p:nvPr/>
          </p:nvSpPr>
          <p:spPr>
            <a:xfrm rot="-3120564">
              <a:off x="6926670" y="1355493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8" y="0"/>
                  </a:moveTo>
                  <a:lnTo>
                    <a:pt x="1" y="1853"/>
                  </a:lnTo>
                  <a:lnTo>
                    <a:pt x="158" y="2011"/>
                  </a:lnTo>
                  <a:lnTo>
                    <a:pt x="2168" y="175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1" name="Google Shape;891;p37"/>
            <p:cNvSpPr/>
            <p:nvPr/>
          </p:nvSpPr>
          <p:spPr>
            <a:xfrm rot="-3120564">
              <a:off x="6985943" y="1399658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2" name="Google Shape;892;p37"/>
            <p:cNvSpPr/>
            <p:nvPr/>
          </p:nvSpPr>
          <p:spPr>
            <a:xfrm rot="-3120564">
              <a:off x="7023349" y="1396867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3" name="Google Shape;893;p37"/>
            <p:cNvSpPr/>
            <p:nvPr/>
          </p:nvSpPr>
          <p:spPr>
            <a:xfrm rot="-3120564">
              <a:off x="7060069" y="1394075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4" name="Google Shape;894;p37"/>
            <p:cNvSpPr/>
            <p:nvPr/>
          </p:nvSpPr>
          <p:spPr>
            <a:xfrm rot="-3120564">
              <a:off x="7097319" y="1390965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5" name="Google Shape;895;p37"/>
            <p:cNvSpPr/>
            <p:nvPr/>
          </p:nvSpPr>
          <p:spPr>
            <a:xfrm rot="-3120564">
              <a:off x="7111186" y="1341326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9" y="1"/>
                  </a:moveTo>
                  <a:lnTo>
                    <a:pt x="1" y="1854"/>
                  </a:lnTo>
                  <a:lnTo>
                    <a:pt x="158" y="2011"/>
                  </a:lnTo>
                  <a:lnTo>
                    <a:pt x="2168" y="176"/>
                  </a:lnTo>
                  <a:lnTo>
                    <a:pt x="20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6" name="Google Shape;896;p37"/>
            <p:cNvSpPr/>
            <p:nvPr/>
          </p:nvSpPr>
          <p:spPr>
            <a:xfrm rot="-3120564">
              <a:off x="7170459" y="1385491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7" name="Google Shape;897;p37"/>
            <p:cNvSpPr/>
            <p:nvPr/>
          </p:nvSpPr>
          <p:spPr>
            <a:xfrm rot="-3120564">
              <a:off x="7207865" y="1382700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8" name="Google Shape;898;p37"/>
            <p:cNvSpPr/>
            <p:nvPr/>
          </p:nvSpPr>
          <p:spPr>
            <a:xfrm rot="-3120564">
              <a:off x="7244561" y="1379900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910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9" name="Google Shape;899;p37"/>
            <p:cNvSpPr/>
            <p:nvPr/>
          </p:nvSpPr>
          <p:spPr>
            <a:xfrm rot="-3120564">
              <a:off x="7281868" y="1376822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0" name="Google Shape;900;p37"/>
            <p:cNvSpPr/>
            <p:nvPr/>
          </p:nvSpPr>
          <p:spPr>
            <a:xfrm rot="-3120564">
              <a:off x="7295702" y="1327199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9" y="0"/>
                  </a:moveTo>
                  <a:lnTo>
                    <a:pt x="1" y="1853"/>
                  </a:lnTo>
                  <a:lnTo>
                    <a:pt x="158" y="2010"/>
                  </a:lnTo>
                  <a:lnTo>
                    <a:pt x="2169" y="157"/>
                  </a:lnTo>
                  <a:lnTo>
                    <a:pt x="202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1" name="Google Shape;901;p37"/>
            <p:cNvSpPr/>
            <p:nvPr/>
          </p:nvSpPr>
          <p:spPr>
            <a:xfrm rot="-3120564">
              <a:off x="7354967" y="1371349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2" name="Google Shape;902;p37"/>
            <p:cNvSpPr/>
            <p:nvPr/>
          </p:nvSpPr>
          <p:spPr>
            <a:xfrm rot="-3120564">
              <a:off x="7391827" y="1368843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6"/>
                  </a:lnTo>
                  <a:lnTo>
                    <a:pt x="1137" y="157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3" name="Google Shape;903;p37"/>
            <p:cNvSpPr/>
            <p:nvPr/>
          </p:nvSpPr>
          <p:spPr>
            <a:xfrm rot="-3120564">
              <a:off x="7429077" y="1365733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4" name="Google Shape;904;p37"/>
            <p:cNvSpPr/>
            <p:nvPr/>
          </p:nvSpPr>
          <p:spPr>
            <a:xfrm rot="-3120564">
              <a:off x="7466515" y="1362925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19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5" name="Google Shape;905;p37"/>
            <p:cNvSpPr/>
            <p:nvPr/>
          </p:nvSpPr>
          <p:spPr>
            <a:xfrm rot="-3120564">
              <a:off x="7480234" y="1313024"/>
              <a:ext cx="87402" cy="81072"/>
            </a:xfrm>
            <a:custGeom>
              <a:avLst/>
              <a:gdLst/>
              <a:ahLst/>
              <a:cxnLst/>
              <a:rect l="l" t="t" r="r" b="b"/>
              <a:pathLst>
                <a:path w="2168" h="2011" extrusionOk="0">
                  <a:moveTo>
                    <a:pt x="2028" y="0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6" name="Google Shape;906;p37"/>
            <p:cNvSpPr/>
            <p:nvPr/>
          </p:nvSpPr>
          <p:spPr>
            <a:xfrm rot="-3120564">
              <a:off x="7539515" y="1357166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7" name="Google Shape;907;p37"/>
            <p:cNvSpPr/>
            <p:nvPr/>
          </p:nvSpPr>
          <p:spPr>
            <a:xfrm rot="-3120564">
              <a:off x="7576319" y="1354668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8" name="Google Shape;908;p37"/>
            <p:cNvSpPr/>
            <p:nvPr/>
          </p:nvSpPr>
          <p:spPr>
            <a:xfrm rot="-3120564">
              <a:off x="7613625" y="135159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9" name="Google Shape;909;p37"/>
            <p:cNvSpPr/>
            <p:nvPr/>
          </p:nvSpPr>
          <p:spPr>
            <a:xfrm rot="-3120564">
              <a:off x="7651031" y="1348799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79" y="0"/>
                  </a:moveTo>
                  <a:lnTo>
                    <a:pt x="1" y="892"/>
                  </a:lnTo>
                  <a:lnTo>
                    <a:pt x="140" y="1066"/>
                  </a:lnTo>
                  <a:lnTo>
                    <a:pt x="1119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0" name="Google Shape;910;p37"/>
            <p:cNvSpPr/>
            <p:nvPr/>
          </p:nvSpPr>
          <p:spPr>
            <a:xfrm rot="-3120564">
              <a:off x="7664742" y="1298841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8" y="1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1" name="Google Shape;911;p37"/>
            <p:cNvSpPr/>
            <p:nvPr/>
          </p:nvSpPr>
          <p:spPr>
            <a:xfrm rot="-3120564">
              <a:off x="7724031" y="1343039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6"/>
                  </a:lnTo>
                  <a:lnTo>
                    <a:pt x="1137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2" name="Google Shape;912;p37"/>
            <p:cNvSpPr/>
            <p:nvPr/>
          </p:nvSpPr>
          <p:spPr>
            <a:xfrm rot="-3120564">
              <a:off x="7760867" y="1340485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892"/>
                  </a:lnTo>
                  <a:lnTo>
                    <a:pt x="157" y="1067"/>
                  </a:lnTo>
                  <a:lnTo>
                    <a:pt x="1136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3" name="Google Shape;913;p37"/>
            <p:cNvSpPr/>
            <p:nvPr/>
          </p:nvSpPr>
          <p:spPr>
            <a:xfrm rot="-3120564">
              <a:off x="7798125" y="1337431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4" name="Google Shape;914;p37"/>
            <p:cNvSpPr/>
            <p:nvPr/>
          </p:nvSpPr>
          <p:spPr>
            <a:xfrm rot="-3120564">
              <a:off x="7834977" y="133491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5" name="Google Shape;915;p37"/>
            <p:cNvSpPr/>
            <p:nvPr/>
          </p:nvSpPr>
          <p:spPr>
            <a:xfrm rot="-3120564">
              <a:off x="7849258" y="1284714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11" y="0"/>
                  </a:moveTo>
                  <a:lnTo>
                    <a:pt x="1" y="1836"/>
                  </a:lnTo>
                  <a:lnTo>
                    <a:pt x="140" y="2011"/>
                  </a:lnTo>
                  <a:lnTo>
                    <a:pt x="2168" y="158"/>
                  </a:lnTo>
                  <a:lnTo>
                    <a:pt x="201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6" name="Google Shape;916;p37"/>
            <p:cNvSpPr/>
            <p:nvPr/>
          </p:nvSpPr>
          <p:spPr>
            <a:xfrm rot="-3120564">
              <a:off x="7908261" y="1329012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49"/>
                  </a:lnTo>
                  <a:lnTo>
                    <a:pt x="1137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7" name="Google Shape;917;p37"/>
            <p:cNvSpPr/>
            <p:nvPr/>
          </p:nvSpPr>
          <p:spPr>
            <a:xfrm rot="-3120564">
              <a:off x="7945113" y="1326490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49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8" name="Google Shape;918;p37"/>
            <p:cNvSpPr/>
            <p:nvPr/>
          </p:nvSpPr>
          <p:spPr>
            <a:xfrm rot="-3120564">
              <a:off x="7982371" y="1323436"/>
              <a:ext cx="45838" cy="42290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980" y="0"/>
                  </a:moveTo>
                  <a:lnTo>
                    <a:pt x="1" y="892"/>
                  </a:lnTo>
                  <a:lnTo>
                    <a:pt x="140" y="1049"/>
                  </a:lnTo>
                  <a:lnTo>
                    <a:pt x="1137" y="157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9" name="Google Shape;919;p37"/>
            <p:cNvSpPr/>
            <p:nvPr/>
          </p:nvSpPr>
          <p:spPr>
            <a:xfrm rot="-3120564">
              <a:off x="8054766" y="938665"/>
              <a:ext cx="314374" cy="321506"/>
            </a:xfrm>
            <a:custGeom>
              <a:avLst/>
              <a:gdLst/>
              <a:ahLst/>
              <a:cxnLst/>
              <a:rect l="l" t="t" r="r" b="b"/>
              <a:pathLst>
                <a:path w="7798" h="7975" extrusionOk="0">
                  <a:moveTo>
                    <a:pt x="446" y="0"/>
                  </a:moveTo>
                  <a:cubicBezTo>
                    <a:pt x="204" y="0"/>
                    <a:pt x="0" y="259"/>
                    <a:pt x="225" y="509"/>
                  </a:cubicBezTo>
                  <a:cubicBezTo>
                    <a:pt x="2393" y="3079"/>
                    <a:pt x="4683" y="5613"/>
                    <a:pt x="7182" y="7868"/>
                  </a:cubicBezTo>
                  <a:cubicBezTo>
                    <a:pt x="7265" y="7943"/>
                    <a:pt x="7345" y="7975"/>
                    <a:pt x="7416" y="7975"/>
                  </a:cubicBezTo>
                  <a:cubicBezTo>
                    <a:pt x="7660" y="7975"/>
                    <a:pt x="7797" y="7605"/>
                    <a:pt x="7567" y="7362"/>
                  </a:cubicBezTo>
                  <a:cubicBezTo>
                    <a:pt x="5225" y="5002"/>
                    <a:pt x="2900" y="2659"/>
                    <a:pt x="732" y="142"/>
                  </a:cubicBezTo>
                  <a:cubicBezTo>
                    <a:pt x="647" y="42"/>
                    <a:pt x="544" y="0"/>
                    <a:pt x="4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920" name="Google Shape;920;p37"/>
          <p:cNvGrpSpPr/>
          <p:nvPr/>
        </p:nvGrpSpPr>
        <p:grpSpPr>
          <a:xfrm rot="253399">
            <a:off x="8287206" y="3429459"/>
            <a:ext cx="6375896" cy="4626029"/>
            <a:chOff x="5009338" y="1123137"/>
            <a:chExt cx="3623041" cy="2628476"/>
          </a:xfrm>
        </p:grpSpPr>
        <p:sp>
          <p:nvSpPr>
            <p:cNvPr id="921" name="Google Shape;921;p37"/>
            <p:cNvSpPr/>
            <p:nvPr/>
          </p:nvSpPr>
          <p:spPr>
            <a:xfrm rot="554399">
              <a:off x="5152822" y="1435119"/>
              <a:ext cx="3336073" cy="2056774"/>
            </a:xfrm>
            <a:custGeom>
              <a:avLst/>
              <a:gdLst/>
              <a:ahLst/>
              <a:cxnLst/>
              <a:rect l="l" t="t" r="r" b="b"/>
              <a:pathLst>
                <a:path w="91568" h="56454" extrusionOk="0">
                  <a:moveTo>
                    <a:pt x="8340" y="0"/>
                  </a:moveTo>
                  <a:cubicBezTo>
                    <a:pt x="6210" y="0"/>
                    <a:pt x="4409" y="1611"/>
                    <a:pt x="4196" y="3762"/>
                  </a:cubicBezTo>
                  <a:lnTo>
                    <a:pt x="227" y="44126"/>
                  </a:lnTo>
                  <a:cubicBezTo>
                    <a:pt x="0" y="46434"/>
                    <a:pt x="1678" y="48479"/>
                    <a:pt x="3968" y="48706"/>
                  </a:cubicBezTo>
                  <a:lnTo>
                    <a:pt x="82809" y="56433"/>
                  </a:lnTo>
                  <a:cubicBezTo>
                    <a:pt x="82950" y="56447"/>
                    <a:pt x="83089" y="56453"/>
                    <a:pt x="83227" y="56453"/>
                  </a:cubicBezTo>
                  <a:cubicBezTo>
                    <a:pt x="85357" y="56453"/>
                    <a:pt x="87158" y="54842"/>
                    <a:pt x="87372" y="52692"/>
                  </a:cubicBezTo>
                  <a:lnTo>
                    <a:pt x="91340" y="12328"/>
                  </a:lnTo>
                  <a:cubicBezTo>
                    <a:pt x="91567" y="10020"/>
                    <a:pt x="89889" y="7992"/>
                    <a:pt x="87582" y="7765"/>
                  </a:cubicBezTo>
                  <a:lnTo>
                    <a:pt x="8758" y="21"/>
                  </a:lnTo>
                  <a:cubicBezTo>
                    <a:pt x="8618" y="7"/>
                    <a:pt x="8478" y="0"/>
                    <a:pt x="83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2" name="Google Shape;922;p37"/>
            <p:cNvSpPr/>
            <p:nvPr/>
          </p:nvSpPr>
          <p:spPr>
            <a:xfrm rot="554399">
              <a:off x="5154720" y="1429469"/>
              <a:ext cx="3332247" cy="2068031"/>
            </a:xfrm>
            <a:custGeom>
              <a:avLst/>
              <a:gdLst/>
              <a:ahLst/>
              <a:cxnLst/>
              <a:rect l="l" t="t" r="r" b="b"/>
              <a:pathLst>
                <a:path w="91463" h="56763" extrusionOk="0">
                  <a:moveTo>
                    <a:pt x="8287" y="316"/>
                  </a:moveTo>
                  <a:cubicBezTo>
                    <a:pt x="8426" y="316"/>
                    <a:pt x="8549" y="316"/>
                    <a:pt x="8689" y="333"/>
                  </a:cubicBezTo>
                  <a:lnTo>
                    <a:pt x="87530" y="8060"/>
                  </a:lnTo>
                  <a:cubicBezTo>
                    <a:pt x="89610" y="8270"/>
                    <a:pt x="91148" y="10018"/>
                    <a:pt x="91148" y="12063"/>
                  </a:cubicBezTo>
                  <a:cubicBezTo>
                    <a:pt x="91148" y="12203"/>
                    <a:pt x="91148" y="12325"/>
                    <a:pt x="91131" y="12465"/>
                  </a:cubicBezTo>
                  <a:lnTo>
                    <a:pt x="87180" y="52829"/>
                  </a:lnTo>
                  <a:cubicBezTo>
                    <a:pt x="86970" y="54910"/>
                    <a:pt x="85222" y="56465"/>
                    <a:pt x="83177" y="56465"/>
                  </a:cubicBezTo>
                  <a:cubicBezTo>
                    <a:pt x="83037" y="56465"/>
                    <a:pt x="82914" y="56448"/>
                    <a:pt x="82775" y="56431"/>
                  </a:cubicBezTo>
                  <a:lnTo>
                    <a:pt x="3934" y="48704"/>
                  </a:lnTo>
                  <a:cubicBezTo>
                    <a:pt x="1853" y="48494"/>
                    <a:pt x="315" y="46746"/>
                    <a:pt x="315" y="44701"/>
                  </a:cubicBezTo>
                  <a:cubicBezTo>
                    <a:pt x="315" y="44578"/>
                    <a:pt x="315" y="44438"/>
                    <a:pt x="333" y="44299"/>
                  </a:cubicBezTo>
                  <a:lnTo>
                    <a:pt x="4283" y="3934"/>
                  </a:lnTo>
                  <a:cubicBezTo>
                    <a:pt x="4493" y="1854"/>
                    <a:pt x="6241" y="316"/>
                    <a:pt x="8287" y="316"/>
                  </a:cubicBezTo>
                  <a:close/>
                  <a:moveTo>
                    <a:pt x="8287" y="1"/>
                  </a:moveTo>
                  <a:cubicBezTo>
                    <a:pt x="6084" y="1"/>
                    <a:pt x="4196" y="1679"/>
                    <a:pt x="3986" y="3917"/>
                  </a:cubicBezTo>
                  <a:lnTo>
                    <a:pt x="18" y="44281"/>
                  </a:lnTo>
                  <a:cubicBezTo>
                    <a:pt x="18" y="44421"/>
                    <a:pt x="0" y="44561"/>
                    <a:pt x="0" y="44701"/>
                  </a:cubicBezTo>
                  <a:cubicBezTo>
                    <a:pt x="0" y="46903"/>
                    <a:pt x="1679" y="48791"/>
                    <a:pt x="3916" y="49001"/>
                  </a:cubicBezTo>
                  <a:lnTo>
                    <a:pt x="82740" y="56745"/>
                  </a:lnTo>
                  <a:cubicBezTo>
                    <a:pt x="82897" y="56763"/>
                    <a:pt x="83037" y="56763"/>
                    <a:pt x="83177" y="56763"/>
                  </a:cubicBezTo>
                  <a:cubicBezTo>
                    <a:pt x="85379" y="56763"/>
                    <a:pt x="87250" y="55084"/>
                    <a:pt x="87477" y="52864"/>
                  </a:cubicBezTo>
                  <a:lnTo>
                    <a:pt x="91445" y="12500"/>
                  </a:lnTo>
                  <a:cubicBezTo>
                    <a:pt x="91445" y="12343"/>
                    <a:pt x="91463" y="12203"/>
                    <a:pt x="91463" y="12063"/>
                  </a:cubicBezTo>
                  <a:cubicBezTo>
                    <a:pt x="91463" y="9860"/>
                    <a:pt x="89785" y="7972"/>
                    <a:pt x="87547" y="7763"/>
                  </a:cubicBezTo>
                  <a:lnTo>
                    <a:pt x="8724" y="18"/>
                  </a:lnTo>
                  <a:cubicBezTo>
                    <a:pt x="8566" y="18"/>
                    <a:pt x="8426" y="1"/>
                    <a:pt x="8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3" name="Google Shape;923;p37"/>
            <p:cNvSpPr/>
            <p:nvPr/>
          </p:nvSpPr>
          <p:spPr>
            <a:xfrm rot="554399">
              <a:off x="5176145" y="1431183"/>
              <a:ext cx="3314395" cy="1974472"/>
            </a:xfrm>
            <a:custGeom>
              <a:avLst/>
              <a:gdLst/>
              <a:ahLst/>
              <a:cxnLst/>
              <a:rect l="l" t="t" r="r" b="b"/>
              <a:pathLst>
                <a:path w="90973" h="54195" extrusionOk="0">
                  <a:moveTo>
                    <a:pt x="6123" y="1"/>
                  </a:moveTo>
                  <a:cubicBezTo>
                    <a:pt x="5169" y="1"/>
                    <a:pt x="4346" y="739"/>
                    <a:pt x="4248" y="1724"/>
                  </a:cubicBezTo>
                  <a:lnTo>
                    <a:pt x="87" y="43976"/>
                  </a:lnTo>
                  <a:cubicBezTo>
                    <a:pt x="0" y="45025"/>
                    <a:pt x="752" y="45951"/>
                    <a:pt x="1801" y="46056"/>
                  </a:cubicBezTo>
                  <a:lnTo>
                    <a:pt x="84645" y="54185"/>
                  </a:lnTo>
                  <a:cubicBezTo>
                    <a:pt x="84709" y="54191"/>
                    <a:pt x="84773" y="54194"/>
                    <a:pt x="84836" y="54194"/>
                  </a:cubicBezTo>
                  <a:cubicBezTo>
                    <a:pt x="85804" y="54194"/>
                    <a:pt x="86627" y="53457"/>
                    <a:pt x="86725" y="52489"/>
                  </a:cubicBezTo>
                  <a:lnTo>
                    <a:pt x="90868" y="10219"/>
                  </a:lnTo>
                  <a:cubicBezTo>
                    <a:pt x="90973" y="9171"/>
                    <a:pt x="90204" y="8244"/>
                    <a:pt x="89172" y="8139"/>
                  </a:cubicBezTo>
                  <a:lnTo>
                    <a:pt x="6311" y="10"/>
                  </a:lnTo>
                  <a:cubicBezTo>
                    <a:pt x="6248" y="4"/>
                    <a:pt x="6185" y="1"/>
                    <a:pt x="612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4" name="Google Shape;924;p37"/>
            <p:cNvSpPr/>
            <p:nvPr/>
          </p:nvSpPr>
          <p:spPr>
            <a:xfrm rot="554399">
              <a:off x="5173596" y="1425777"/>
              <a:ext cx="3318876" cy="1985220"/>
            </a:xfrm>
            <a:custGeom>
              <a:avLst/>
              <a:gdLst/>
              <a:ahLst/>
              <a:cxnLst/>
              <a:rect l="l" t="t" r="r" b="b"/>
              <a:pathLst>
                <a:path w="91096" h="54490" extrusionOk="0">
                  <a:moveTo>
                    <a:pt x="6189" y="297"/>
                  </a:moveTo>
                  <a:cubicBezTo>
                    <a:pt x="6258" y="297"/>
                    <a:pt x="6311" y="297"/>
                    <a:pt x="6363" y="315"/>
                  </a:cubicBezTo>
                  <a:lnTo>
                    <a:pt x="89225" y="8444"/>
                  </a:lnTo>
                  <a:cubicBezTo>
                    <a:pt x="90116" y="8531"/>
                    <a:pt x="90798" y="9283"/>
                    <a:pt x="90798" y="10174"/>
                  </a:cubicBezTo>
                  <a:cubicBezTo>
                    <a:pt x="90798" y="10227"/>
                    <a:pt x="90798" y="10297"/>
                    <a:pt x="90781" y="10349"/>
                  </a:cubicBezTo>
                  <a:lnTo>
                    <a:pt x="86638" y="52619"/>
                  </a:lnTo>
                  <a:cubicBezTo>
                    <a:pt x="86550" y="53510"/>
                    <a:pt x="85799" y="54192"/>
                    <a:pt x="84907" y="54192"/>
                  </a:cubicBezTo>
                  <a:cubicBezTo>
                    <a:pt x="84855" y="54192"/>
                    <a:pt x="84785" y="54192"/>
                    <a:pt x="84732" y="54175"/>
                  </a:cubicBezTo>
                  <a:lnTo>
                    <a:pt x="1871" y="46046"/>
                  </a:lnTo>
                  <a:cubicBezTo>
                    <a:pt x="979" y="45958"/>
                    <a:pt x="297" y="45207"/>
                    <a:pt x="297" y="44315"/>
                  </a:cubicBezTo>
                  <a:cubicBezTo>
                    <a:pt x="297" y="44263"/>
                    <a:pt x="297" y="44193"/>
                    <a:pt x="315" y="44140"/>
                  </a:cubicBezTo>
                  <a:lnTo>
                    <a:pt x="4458" y="1871"/>
                  </a:lnTo>
                  <a:cubicBezTo>
                    <a:pt x="4545" y="979"/>
                    <a:pt x="5314" y="297"/>
                    <a:pt x="6189" y="297"/>
                  </a:cubicBezTo>
                  <a:close/>
                  <a:moveTo>
                    <a:pt x="6189" y="0"/>
                  </a:moveTo>
                  <a:cubicBezTo>
                    <a:pt x="5157" y="0"/>
                    <a:pt x="4266" y="787"/>
                    <a:pt x="4161" y="1853"/>
                  </a:cubicBezTo>
                  <a:lnTo>
                    <a:pt x="18" y="44105"/>
                  </a:lnTo>
                  <a:cubicBezTo>
                    <a:pt x="18" y="44175"/>
                    <a:pt x="0" y="44245"/>
                    <a:pt x="0" y="44315"/>
                  </a:cubicBezTo>
                  <a:cubicBezTo>
                    <a:pt x="0" y="45347"/>
                    <a:pt x="787" y="46238"/>
                    <a:pt x="1853" y="46343"/>
                  </a:cubicBezTo>
                  <a:lnTo>
                    <a:pt x="84697" y="54472"/>
                  </a:lnTo>
                  <a:cubicBezTo>
                    <a:pt x="84767" y="54489"/>
                    <a:pt x="84837" y="54489"/>
                    <a:pt x="84907" y="54489"/>
                  </a:cubicBezTo>
                  <a:cubicBezTo>
                    <a:pt x="85938" y="54489"/>
                    <a:pt x="86830" y="53703"/>
                    <a:pt x="86935" y="52636"/>
                  </a:cubicBezTo>
                  <a:lnTo>
                    <a:pt x="91078" y="10384"/>
                  </a:lnTo>
                  <a:cubicBezTo>
                    <a:pt x="91095" y="10314"/>
                    <a:pt x="91095" y="10244"/>
                    <a:pt x="91095" y="10174"/>
                  </a:cubicBezTo>
                  <a:cubicBezTo>
                    <a:pt x="91095" y="9143"/>
                    <a:pt x="90309" y="8251"/>
                    <a:pt x="89242" y="8146"/>
                  </a:cubicBezTo>
                  <a:lnTo>
                    <a:pt x="6398" y="18"/>
                  </a:lnTo>
                  <a:cubicBezTo>
                    <a:pt x="6328" y="0"/>
                    <a:pt x="6258" y="0"/>
                    <a:pt x="61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5" name="Google Shape;925;p37"/>
            <p:cNvSpPr/>
            <p:nvPr/>
          </p:nvSpPr>
          <p:spPr>
            <a:xfrm rot="554399">
              <a:off x="5933276" y="1171064"/>
              <a:ext cx="208286" cy="305124"/>
            </a:xfrm>
            <a:custGeom>
              <a:avLst/>
              <a:gdLst/>
              <a:ahLst/>
              <a:cxnLst/>
              <a:rect l="l" t="t" r="r" b="b"/>
              <a:pathLst>
                <a:path w="5717" h="8375" extrusionOk="0">
                  <a:moveTo>
                    <a:pt x="769" y="1"/>
                  </a:moveTo>
                  <a:lnTo>
                    <a:pt x="0" y="7885"/>
                  </a:lnTo>
                  <a:lnTo>
                    <a:pt x="4947" y="8374"/>
                  </a:lnTo>
                  <a:lnTo>
                    <a:pt x="5717" y="473"/>
                  </a:lnTo>
                  <a:lnTo>
                    <a:pt x="76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6" name="Google Shape;926;p37"/>
            <p:cNvSpPr/>
            <p:nvPr/>
          </p:nvSpPr>
          <p:spPr>
            <a:xfrm rot="554399">
              <a:off x="5927561" y="1165344"/>
              <a:ext cx="219762" cy="316054"/>
            </a:xfrm>
            <a:custGeom>
              <a:avLst/>
              <a:gdLst/>
              <a:ahLst/>
              <a:cxnLst/>
              <a:rect l="l" t="t" r="r" b="b"/>
              <a:pathLst>
                <a:path w="6032" h="8675" extrusionOk="0">
                  <a:moveTo>
                    <a:pt x="1067" y="315"/>
                  </a:moveTo>
                  <a:lnTo>
                    <a:pt x="5721" y="772"/>
                  </a:lnTo>
                  <a:lnTo>
                    <a:pt x="5721" y="772"/>
                  </a:lnTo>
                  <a:lnTo>
                    <a:pt x="4983" y="8374"/>
                  </a:lnTo>
                  <a:lnTo>
                    <a:pt x="316" y="7920"/>
                  </a:lnTo>
                  <a:lnTo>
                    <a:pt x="1067" y="315"/>
                  </a:lnTo>
                  <a:close/>
                  <a:moveTo>
                    <a:pt x="945" y="1"/>
                  </a:moveTo>
                  <a:cubicBezTo>
                    <a:pt x="875" y="1"/>
                    <a:pt x="788" y="53"/>
                    <a:pt x="788" y="140"/>
                  </a:cubicBezTo>
                  <a:lnTo>
                    <a:pt x="18" y="8042"/>
                  </a:lnTo>
                  <a:cubicBezTo>
                    <a:pt x="1" y="8077"/>
                    <a:pt x="18" y="8112"/>
                    <a:pt x="53" y="8147"/>
                  </a:cubicBezTo>
                  <a:cubicBezTo>
                    <a:pt x="71" y="8164"/>
                    <a:pt x="106" y="8182"/>
                    <a:pt x="141" y="8199"/>
                  </a:cubicBezTo>
                  <a:lnTo>
                    <a:pt x="5088" y="8671"/>
                  </a:lnTo>
                  <a:cubicBezTo>
                    <a:pt x="5097" y="8673"/>
                    <a:pt x="5106" y="8674"/>
                    <a:pt x="5115" y="8674"/>
                  </a:cubicBezTo>
                  <a:cubicBezTo>
                    <a:pt x="5189" y="8674"/>
                    <a:pt x="5245" y="8611"/>
                    <a:pt x="5245" y="8549"/>
                  </a:cubicBezTo>
                  <a:lnTo>
                    <a:pt x="6032" y="647"/>
                  </a:lnTo>
                  <a:cubicBezTo>
                    <a:pt x="6032" y="612"/>
                    <a:pt x="6014" y="577"/>
                    <a:pt x="5997" y="542"/>
                  </a:cubicBezTo>
                  <a:cubicBezTo>
                    <a:pt x="5980" y="508"/>
                    <a:pt x="5927" y="490"/>
                    <a:pt x="5892" y="490"/>
                  </a:cubicBezTo>
                  <a:lnTo>
                    <a:pt x="9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7" name="Google Shape;927;p37"/>
            <p:cNvSpPr/>
            <p:nvPr/>
          </p:nvSpPr>
          <p:spPr>
            <a:xfrm rot="554399">
              <a:off x="5936621" y="1251293"/>
              <a:ext cx="133817" cy="192365"/>
            </a:xfrm>
            <a:custGeom>
              <a:avLst/>
              <a:gdLst/>
              <a:ahLst/>
              <a:cxnLst/>
              <a:rect l="l" t="t" r="r" b="b"/>
              <a:pathLst>
                <a:path w="3673" h="5280" extrusionOk="0">
                  <a:moveTo>
                    <a:pt x="473" y="0"/>
                  </a:moveTo>
                  <a:lnTo>
                    <a:pt x="1" y="4965"/>
                  </a:lnTo>
                  <a:lnTo>
                    <a:pt x="3008" y="5262"/>
                  </a:lnTo>
                  <a:lnTo>
                    <a:pt x="3183" y="5280"/>
                  </a:lnTo>
                  <a:lnTo>
                    <a:pt x="3672" y="315"/>
                  </a:lnTo>
                  <a:lnTo>
                    <a:pt x="473" y="0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8" name="Google Shape;928;p37"/>
            <p:cNvSpPr/>
            <p:nvPr/>
          </p:nvSpPr>
          <p:spPr>
            <a:xfrm rot="554399">
              <a:off x="5938295" y="1242008"/>
              <a:ext cx="17233" cy="180925"/>
            </a:xfrm>
            <a:custGeom>
              <a:avLst/>
              <a:gdLst/>
              <a:ahLst/>
              <a:cxnLst/>
              <a:rect l="l" t="t" r="r" b="b"/>
              <a:pathLst>
                <a:path w="473" h="4966" extrusionOk="0">
                  <a:moveTo>
                    <a:pt x="1" y="4965"/>
                  </a:moveTo>
                  <a:lnTo>
                    <a:pt x="1" y="4965"/>
                  </a:lnTo>
                  <a:lnTo>
                    <a:pt x="473" y="0"/>
                  </a:lnTo>
                  <a:lnTo>
                    <a:pt x="473" y="0"/>
                  </a:lnTo>
                  <a:lnTo>
                    <a:pt x="1" y="4965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9" name="Google Shape;929;p37"/>
            <p:cNvSpPr/>
            <p:nvPr/>
          </p:nvSpPr>
          <p:spPr>
            <a:xfrm rot="554399">
              <a:off x="5949033" y="1235728"/>
              <a:ext cx="7032" cy="68821"/>
            </a:xfrm>
            <a:custGeom>
              <a:avLst/>
              <a:gdLst/>
              <a:ahLst/>
              <a:cxnLst/>
              <a:rect l="l" t="t" r="r" b="b"/>
              <a:pathLst>
                <a:path w="193" h="1889" extrusionOk="0">
                  <a:moveTo>
                    <a:pt x="0" y="1889"/>
                  </a:moveTo>
                  <a:lnTo>
                    <a:pt x="0" y="1889"/>
                  </a:lnTo>
                  <a:lnTo>
                    <a:pt x="193" y="1"/>
                  </a:lnTo>
                  <a:cubicBezTo>
                    <a:pt x="193" y="1"/>
                    <a:pt x="193" y="1"/>
                    <a:pt x="193" y="1"/>
                  </a:cubicBezTo>
                  <a:lnTo>
                    <a:pt x="0" y="1889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0" name="Google Shape;930;p37"/>
            <p:cNvSpPr/>
            <p:nvPr/>
          </p:nvSpPr>
          <p:spPr>
            <a:xfrm rot="554399">
              <a:off x="5943401" y="1303493"/>
              <a:ext cx="36" cy="1967"/>
            </a:xfrm>
            <a:custGeom>
              <a:avLst/>
              <a:gdLst/>
              <a:ahLst/>
              <a:cxnLst/>
              <a:rect l="l" t="t" r="r" b="b"/>
              <a:pathLst>
                <a:path w="1" h="54" extrusionOk="0">
                  <a:moveTo>
                    <a:pt x="0" y="53"/>
                  </a:moveTo>
                  <a:lnTo>
                    <a:pt x="0" y="53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1" name="Google Shape;931;p37"/>
            <p:cNvSpPr/>
            <p:nvPr/>
          </p:nvSpPr>
          <p:spPr>
            <a:xfrm rot="554399">
              <a:off x="5921679" y="1314386"/>
              <a:ext cx="10238" cy="105108"/>
            </a:xfrm>
            <a:custGeom>
              <a:avLst/>
              <a:gdLst/>
              <a:ahLst/>
              <a:cxnLst/>
              <a:rect l="l" t="t" r="r" b="b"/>
              <a:pathLst>
                <a:path w="281" h="2885" extrusionOk="0">
                  <a:moveTo>
                    <a:pt x="1" y="2885"/>
                  </a:moveTo>
                  <a:lnTo>
                    <a:pt x="1" y="2885"/>
                  </a:lnTo>
                  <a:lnTo>
                    <a:pt x="281" y="0"/>
                  </a:lnTo>
                  <a:lnTo>
                    <a:pt x="281" y="0"/>
                  </a:lnTo>
                  <a:lnTo>
                    <a:pt x="1" y="2885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2" name="Google Shape;932;p37"/>
            <p:cNvSpPr/>
            <p:nvPr/>
          </p:nvSpPr>
          <p:spPr>
            <a:xfrm rot="554399">
              <a:off x="5941110" y="1305239"/>
              <a:ext cx="1312" cy="10857"/>
            </a:xfrm>
            <a:custGeom>
              <a:avLst/>
              <a:gdLst/>
              <a:ahLst/>
              <a:cxnLst/>
              <a:rect l="l" t="t" r="r" b="b"/>
              <a:pathLst>
                <a:path w="36" h="298" extrusionOk="0">
                  <a:moveTo>
                    <a:pt x="1" y="297"/>
                  </a:moveTo>
                  <a:lnTo>
                    <a:pt x="1" y="297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1" y="29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3" name="Google Shape;933;p37"/>
            <p:cNvSpPr/>
            <p:nvPr/>
          </p:nvSpPr>
          <p:spPr>
            <a:xfrm rot="554399">
              <a:off x="5954352" y="1243399"/>
              <a:ext cx="127442" cy="203841"/>
            </a:xfrm>
            <a:custGeom>
              <a:avLst/>
              <a:gdLst/>
              <a:ahLst/>
              <a:cxnLst/>
              <a:rect l="l" t="t" r="r" b="b"/>
              <a:pathLst>
                <a:path w="3498" h="5595" extrusionOk="0">
                  <a:moveTo>
                    <a:pt x="36" y="1"/>
                  </a:moveTo>
                  <a:lnTo>
                    <a:pt x="1" y="280"/>
                  </a:lnTo>
                  <a:lnTo>
                    <a:pt x="3200" y="595"/>
                  </a:lnTo>
                  <a:lnTo>
                    <a:pt x="2711" y="5560"/>
                  </a:lnTo>
                  <a:lnTo>
                    <a:pt x="2781" y="5560"/>
                  </a:lnTo>
                  <a:lnTo>
                    <a:pt x="2781" y="5577"/>
                  </a:lnTo>
                  <a:lnTo>
                    <a:pt x="2990" y="5595"/>
                  </a:lnTo>
                  <a:lnTo>
                    <a:pt x="3497" y="490"/>
                  </a:lnTo>
                  <a:cubicBezTo>
                    <a:pt x="3497" y="438"/>
                    <a:pt x="3497" y="403"/>
                    <a:pt x="3462" y="385"/>
                  </a:cubicBezTo>
                  <a:cubicBezTo>
                    <a:pt x="3445" y="350"/>
                    <a:pt x="3410" y="333"/>
                    <a:pt x="3375" y="33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4" name="Google Shape;934;p37"/>
            <p:cNvSpPr/>
            <p:nvPr/>
          </p:nvSpPr>
          <p:spPr>
            <a:xfrm rot="554399">
              <a:off x="5928406" y="1230491"/>
              <a:ext cx="29328" cy="191745"/>
            </a:xfrm>
            <a:custGeom>
              <a:avLst/>
              <a:gdLst/>
              <a:ahLst/>
              <a:cxnLst/>
              <a:rect l="l" t="t" r="r" b="b"/>
              <a:pathLst>
                <a:path w="805" h="5263" extrusionOk="0">
                  <a:moveTo>
                    <a:pt x="648" y="0"/>
                  </a:moveTo>
                  <a:cubicBezTo>
                    <a:pt x="578" y="0"/>
                    <a:pt x="508" y="53"/>
                    <a:pt x="508" y="123"/>
                  </a:cubicBezTo>
                  <a:lnTo>
                    <a:pt x="315" y="2011"/>
                  </a:lnTo>
                  <a:lnTo>
                    <a:pt x="315" y="2063"/>
                  </a:lnTo>
                  <a:lnTo>
                    <a:pt x="281" y="2360"/>
                  </a:lnTo>
                  <a:lnTo>
                    <a:pt x="1" y="5245"/>
                  </a:lnTo>
                  <a:lnTo>
                    <a:pt x="298" y="5262"/>
                  </a:lnTo>
                  <a:lnTo>
                    <a:pt x="770" y="297"/>
                  </a:lnTo>
                  <a:lnTo>
                    <a:pt x="805" y="18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5" name="Google Shape;935;p37"/>
            <p:cNvSpPr/>
            <p:nvPr/>
          </p:nvSpPr>
          <p:spPr>
            <a:xfrm rot="554399">
              <a:off x="5292740" y="1434357"/>
              <a:ext cx="1638781" cy="1612731"/>
            </a:xfrm>
            <a:custGeom>
              <a:avLst/>
              <a:gdLst/>
              <a:ahLst/>
              <a:cxnLst/>
              <a:rect l="l" t="t" r="r" b="b"/>
              <a:pathLst>
                <a:path w="44981" h="44266" extrusionOk="0">
                  <a:moveTo>
                    <a:pt x="4601" y="0"/>
                  </a:moveTo>
                  <a:cubicBezTo>
                    <a:pt x="4210" y="0"/>
                    <a:pt x="3880" y="287"/>
                    <a:pt x="3847" y="667"/>
                  </a:cubicBezTo>
                  <a:lnTo>
                    <a:pt x="36" y="39476"/>
                  </a:lnTo>
                  <a:cubicBezTo>
                    <a:pt x="1" y="39895"/>
                    <a:pt x="298" y="40262"/>
                    <a:pt x="717" y="40297"/>
                  </a:cubicBezTo>
                  <a:lnTo>
                    <a:pt x="41029" y="44265"/>
                  </a:lnTo>
                  <a:lnTo>
                    <a:pt x="44980" y="3954"/>
                  </a:lnTo>
                  <a:lnTo>
                    <a:pt x="4668" y="3"/>
                  </a:lnTo>
                  <a:cubicBezTo>
                    <a:pt x="4646" y="1"/>
                    <a:pt x="4623" y="0"/>
                    <a:pt x="460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6" name="Google Shape;936;p37"/>
            <p:cNvSpPr/>
            <p:nvPr/>
          </p:nvSpPr>
          <p:spPr>
            <a:xfrm rot="554399">
              <a:off x="5288331" y="1428816"/>
              <a:ext cx="1648946" cy="1623479"/>
            </a:xfrm>
            <a:custGeom>
              <a:avLst/>
              <a:gdLst/>
              <a:ahLst/>
              <a:cxnLst/>
              <a:rect l="l" t="t" r="r" b="b"/>
              <a:pathLst>
                <a:path w="45260" h="44561" extrusionOk="0">
                  <a:moveTo>
                    <a:pt x="4773" y="298"/>
                  </a:moveTo>
                  <a:lnTo>
                    <a:pt x="44945" y="4248"/>
                  </a:lnTo>
                  <a:lnTo>
                    <a:pt x="41027" y="44249"/>
                  </a:lnTo>
                  <a:lnTo>
                    <a:pt x="41027" y="44249"/>
                  </a:lnTo>
                  <a:lnTo>
                    <a:pt x="839" y="40312"/>
                  </a:lnTo>
                  <a:cubicBezTo>
                    <a:pt x="542" y="40277"/>
                    <a:pt x="298" y="40015"/>
                    <a:pt x="298" y="39701"/>
                  </a:cubicBezTo>
                  <a:lnTo>
                    <a:pt x="298" y="39648"/>
                  </a:lnTo>
                  <a:lnTo>
                    <a:pt x="4108" y="840"/>
                  </a:lnTo>
                  <a:cubicBezTo>
                    <a:pt x="4143" y="542"/>
                    <a:pt x="4406" y="298"/>
                    <a:pt x="4720" y="298"/>
                  </a:cubicBezTo>
                  <a:close/>
                  <a:moveTo>
                    <a:pt x="4720" y="1"/>
                  </a:moveTo>
                  <a:cubicBezTo>
                    <a:pt x="4248" y="1"/>
                    <a:pt x="3864" y="350"/>
                    <a:pt x="3811" y="822"/>
                  </a:cubicBezTo>
                  <a:lnTo>
                    <a:pt x="0" y="39613"/>
                  </a:lnTo>
                  <a:cubicBezTo>
                    <a:pt x="0" y="39648"/>
                    <a:pt x="0" y="39683"/>
                    <a:pt x="0" y="39701"/>
                  </a:cubicBezTo>
                  <a:cubicBezTo>
                    <a:pt x="0" y="40173"/>
                    <a:pt x="350" y="40557"/>
                    <a:pt x="822" y="40610"/>
                  </a:cubicBezTo>
                  <a:lnTo>
                    <a:pt x="41134" y="44560"/>
                  </a:lnTo>
                  <a:cubicBezTo>
                    <a:pt x="41186" y="44560"/>
                    <a:pt x="41221" y="44560"/>
                    <a:pt x="41256" y="44525"/>
                  </a:cubicBezTo>
                  <a:cubicBezTo>
                    <a:pt x="41274" y="44508"/>
                    <a:pt x="41291" y="44473"/>
                    <a:pt x="41309" y="44420"/>
                  </a:cubicBezTo>
                  <a:lnTo>
                    <a:pt x="45260" y="4126"/>
                  </a:lnTo>
                  <a:cubicBezTo>
                    <a:pt x="45260" y="4091"/>
                    <a:pt x="45242" y="4039"/>
                    <a:pt x="45225" y="4021"/>
                  </a:cubicBezTo>
                  <a:cubicBezTo>
                    <a:pt x="45207" y="3986"/>
                    <a:pt x="45155" y="3969"/>
                    <a:pt x="45120" y="3969"/>
                  </a:cubicBezTo>
                  <a:lnTo>
                    <a:pt x="480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7" name="Google Shape;937;p37"/>
            <p:cNvSpPr/>
            <p:nvPr/>
          </p:nvSpPr>
          <p:spPr>
            <a:xfrm rot="554399">
              <a:off x="6743001" y="1816317"/>
              <a:ext cx="1640056" cy="1613970"/>
            </a:xfrm>
            <a:custGeom>
              <a:avLst/>
              <a:gdLst/>
              <a:ahLst/>
              <a:cxnLst/>
              <a:rect l="l" t="t" r="r" b="b"/>
              <a:pathLst>
                <a:path w="45016" h="44300" extrusionOk="0">
                  <a:moveTo>
                    <a:pt x="3952" y="1"/>
                  </a:moveTo>
                  <a:lnTo>
                    <a:pt x="1" y="40295"/>
                  </a:lnTo>
                  <a:lnTo>
                    <a:pt x="40715" y="44298"/>
                  </a:lnTo>
                  <a:cubicBezTo>
                    <a:pt x="40725" y="44299"/>
                    <a:pt x="40735" y="44300"/>
                    <a:pt x="40744" y="44300"/>
                  </a:cubicBezTo>
                  <a:cubicBezTo>
                    <a:pt x="40925" y="44300"/>
                    <a:pt x="41083" y="44149"/>
                    <a:pt x="41100" y="43966"/>
                  </a:cubicBezTo>
                  <a:lnTo>
                    <a:pt x="44980" y="4388"/>
                  </a:lnTo>
                  <a:cubicBezTo>
                    <a:pt x="45015" y="4196"/>
                    <a:pt x="44858" y="4021"/>
                    <a:pt x="44666" y="3986"/>
                  </a:cubicBezTo>
                  <a:lnTo>
                    <a:pt x="395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8" name="Google Shape;938;p37"/>
            <p:cNvSpPr/>
            <p:nvPr/>
          </p:nvSpPr>
          <p:spPr>
            <a:xfrm rot="554399">
              <a:off x="6737342" y="1810499"/>
              <a:ext cx="1650221" cy="1624754"/>
            </a:xfrm>
            <a:custGeom>
              <a:avLst/>
              <a:gdLst/>
              <a:ahLst/>
              <a:cxnLst/>
              <a:rect l="l" t="t" r="r" b="b"/>
              <a:pathLst>
                <a:path w="45295" h="44596" extrusionOk="0">
                  <a:moveTo>
                    <a:pt x="4249" y="315"/>
                  </a:moveTo>
                  <a:lnTo>
                    <a:pt x="44805" y="4301"/>
                  </a:lnTo>
                  <a:cubicBezTo>
                    <a:pt x="44910" y="4318"/>
                    <a:pt x="44998" y="4406"/>
                    <a:pt x="44998" y="4510"/>
                  </a:cubicBezTo>
                  <a:lnTo>
                    <a:pt x="44998" y="4528"/>
                  </a:lnTo>
                  <a:lnTo>
                    <a:pt x="41117" y="44106"/>
                  </a:lnTo>
                  <a:cubicBezTo>
                    <a:pt x="41099" y="44228"/>
                    <a:pt x="41012" y="44298"/>
                    <a:pt x="40907" y="44298"/>
                  </a:cubicBezTo>
                  <a:lnTo>
                    <a:pt x="40872" y="44298"/>
                  </a:lnTo>
                  <a:lnTo>
                    <a:pt x="315" y="40312"/>
                  </a:lnTo>
                  <a:lnTo>
                    <a:pt x="4249" y="315"/>
                  </a:lnTo>
                  <a:close/>
                  <a:moveTo>
                    <a:pt x="4126" y="0"/>
                  </a:moveTo>
                  <a:cubicBezTo>
                    <a:pt x="4039" y="0"/>
                    <a:pt x="3969" y="53"/>
                    <a:pt x="3969" y="140"/>
                  </a:cubicBezTo>
                  <a:lnTo>
                    <a:pt x="1" y="40435"/>
                  </a:lnTo>
                  <a:cubicBezTo>
                    <a:pt x="1" y="40522"/>
                    <a:pt x="53" y="40592"/>
                    <a:pt x="140" y="40609"/>
                  </a:cubicBezTo>
                  <a:lnTo>
                    <a:pt x="40855" y="44595"/>
                  </a:lnTo>
                  <a:lnTo>
                    <a:pt x="40907" y="44595"/>
                  </a:lnTo>
                  <a:cubicBezTo>
                    <a:pt x="41169" y="44595"/>
                    <a:pt x="41379" y="44403"/>
                    <a:pt x="41414" y="44141"/>
                  </a:cubicBezTo>
                  <a:lnTo>
                    <a:pt x="45295" y="4563"/>
                  </a:lnTo>
                  <a:lnTo>
                    <a:pt x="45295" y="4510"/>
                  </a:lnTo>
                  <a:cubicBezTo>
                    <a:pt x="45295" y="4248"/>
                    <a:pt x="45102" y="4021"/>
                    <a:pt x="44840" y="4004"/>
                  </a:cubicBezTo>
                  <a:lnTo>
                    <a:pt x="412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9" name="Google Shape;939;p37"/>
            <p:cNvSpPr/>
            <p:nvPr/>
          </p:nvSpPr>
          <p:spPr>
            <a:xfrm rot="554399">
              <a:off x="5306888" y="1435501"/>
              <a:ext cx="1631130" cy="1531195"/>
            </a:xfrm>
            <a:custGeom>
              <a:avLst/>
              <a:gdLst/>
              <a:ahLst/>
              <a:cxnLst/>
              <a:rect l="l" t="t" r="r" b="b"/>
              <a:pathLst>
                <a:path w="44771" h="42028" extrusionOk="0">
                  <a:moveTo>
                    <a:pt x="4391" y="0"/>
                  </a:moveTo>
                  <a:cubicBezTo>
                    <a:pt x="4000" y="0"/>
                    <a:pt x="3670" y="287"/>
                    <a:pt x="3637" y="667"/>
                  </a:cubicBezTo>
                  <a:lnTo>
                    <a:pt x="35" y="37255"/>
                  </a:lnTo>
                  <a:cubicBezTo>
                    <a:pt x="0" y="37658"/>
                    <a:pt x="298" y="38025"/>
                    <a:pt x="717" y="38077"/>
                  </a:cubicBezTo>
                  <a:lnTo>
                    <a:pt x="41047" y="42028"/>
                  </a:lnTo>
                  <a:lnTo>
                    <a:pt x="44770" y="3954"/>
                  </a:lnTo>
                  <a:lnTo>
                    <a:pt x="4458" y="3"/>
                  </a:lnTo>
                  <a:cubicBezTo>
                    <a:pt x="4436" y="1"/>
                    <a:pt x="4413" y="0"/>
                    <a:pt x="43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0" name="Google Shape;940;p37"/>
            <p:cNvSpPr/>
            <p:nvPr/>
          </p:nvSpPr>
          <p:spPr>
            <a:xfrm rot="554399">
              <a:off x="5303094" y="1430009"/>
              <a:ext cx="1640675" cy="1541943"/>
            </a:xfrm>
            <a:custGeom>
              <a:avLst/>
              <a:gdLst/>
              <a:ahLst/>
              <a:cxnLst/>
              <a:rect l="l" t="t" r="r" b="b"/>
              <a:pathLst>
                <a:path w="45033" h="42323" extrusionOk="0">
                  <a:moveTo>
                    <a:pt x="4546" y="298"/>
                  </a:moveTo>
                  <a:lnTo>
                    <a:pt x="44718" y="4248"/>
                  </a:lnTo>
                  <a:lnTo>
                    <a:pt x="41008" y="42029"/>
                  </a:lnTo>
                  <a:lnTo>
                    <a:pt x="41008" y="42029"/>
                  </a:lnTo>
                  <a:lnTo>
                    <a:pt x="840" y="38075"/>
                  </a:lnTo>
                  <a:cubicBezTo>
                    <a:pt x="525" y="38057"/>
                    <a:pt x="298" y="37778"/>
                    <a:pt x="298" y="37480"/>
                  </a:cubicBezTo>
                  <a:lnTo>
                    <a:pt x="298" y="37410"/>
                  </a:lnTo>
                  <a:lnTo>
                    <a:pt x="3881" y="840"/>
                  </a:lnTo>
                  <a:cubicBezTo>
                    <a:pt x="3916" y="525"/>
                    <a:pt x="4179" y="298"/>
                    <a:pt x="4493" y="298"/>
                  </a:cubicBezTo>
                  <a:close/>
                  <a:moveTo>
                    <a:pt x="4493" y="1"/>
                  </a:moveTo>
                  <a:cubicBezTo>
                    <a:pt x="4021" y="1"/>
                    <a:pt x="3637" y="350"/>
                    <a:pt x="3584" y="822"/>
                  </a:cubicBezTo>
                  <a:lnTo>
                    <a:pt x="1" y="37393"/>
                  </a:lnTo>
                  <a:cubicBezTo>
                    <a:pt x="1" y="37410"/>
                    <a:pt x="1" y="37445"/>
                    <a:pt x="1" y="37480"/>
                  </a:cubicBezTo>
                  <a:cubicBezTo>
                    <a:pt x="1" y="37935"/>
                    <a:pt x="350" y="38320"/>
                    <a:pt x="805" y="38372"/>
                  </a:cubicBezTo>
                  <a:lnTo>
                    <a:pt x="41134" y="42323"/>
                  </a:lnTo>
                  <a:cubicBezTo>
                    <a:pt x="41169" y="42323"/>
                    <a:pt x="41204" y="42323"/>
                    <a:pt x="41239" y="42288"/>
                  </a:cubicBezTo>
                  <a:cubicBezTo>
                    <a:pt x="41274" y="42270"/>
                    <a:pt x="41292" y="42235"/>
                    <a:pt x="41292" y="42200"/>
                  </a:cubicBezTo>
                  <a:lnTo>
                    <a:pt x="45033" y="4126"/>
                  </a:lnTo>
                  <a:cubicBezTo>
                    <a:pt x="45033" y="4091"/>
                    <a:pt x="45015" y="4056"/>
                    <a:pt x="44998" y="4021"/>
                  </a:cubicBezTo>
                  <a:cubicBezTo>
                    <a:pt x="44963" y="3986"/>
                    <a:pt x="44928" y="3969"/>
                    <a:pt x="44893" y="3969"/>
                  </a:cubicBezTo>
                  <a:lnTo>
                    <a:pt x="4581" y="18"/>
                  </a:lnTo>
                  <a:cubicBezTo>
                    <a:pt x="4546" y="1"/>
                    <a:pt x="4511" y="1"/>
                    <a:pt x="4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1" name="Google Shape;941;p37"/>
            <p:cNvSpPr/>
            <p:nvPr/>
          </p:nvSpPr>
          <p:spPr>
            <a:xfrm rot="554399">
              <a:off x="6757145" y="1817460"/>
              <a:ext cx="1632405" cy="1532470"/>
            </a:xfrm>
            <a:custGeom>
              <a:avLst/>
              <a:gdLst/>
              <a:ahLst/>
              <a:cxnLst/>
              <a:rect l="l" t="t" r="r" b="b"/>
              <a:pathLst>
                <a:path w="44806" h="42063" extrusionOk="0">
                  <a:moveTo>
                    <a:pt x="3742" y="1"/>
                  </a:moveTo>
                  <a:lnTo>
                    <a:pt x="1" y="38075"/>
                  </a:lnTo>
                  <a:lnTo>
                    <a:pt x="40715" y="42061"/>
                  </a:lnTo>
                  <a:cubicBezTo>
                    <a:pt x="40727" y="42062"/>
                    <a:pt x="40738" y="42062"/>
                    <a:pt x="40750" y="42062"/>
                  </a:cubicBezTo>
                  <a:cubicBezTo>
                    <a:pt x="40944" y="42062"/>
                    <a:pt x="41100" y="41926"/>
                    <a:pt x="41117" y="41728"/>
                  </a:cubicBezTo>
                  <a:lnTo>
                    <a:pt x="44770" y="4388"/>
                  </a:lnTo>
                  <a:cubicBezTo>
                    <a:pt x="44805" y="4196"/>
                    <a:pt x="44648" y="4021"/>
                    <a:pt x="44456" y="3986"/>
                  </a:cubicBezTo>
                  <a:lnTo>
                    <a:pt x="374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2" name="Google Shape;942;p37"/>
            <p:cNvSpPr/>
            <p:nvPr/>
          </p:nvSpPr>
          <p:spPr>
            <a:xfrm rot="554399">
              <a:off x="6752014" y="1812194"/>
              <a:ext cx="1641950" cy="1543327"/>
            </a:xfrm>
            <a:custGeom>
              <a:avLst/>
              <a:gdLst/>
              <a:ahLst/>
              <a:cxnLst/>
              <a:rect l="l" t="t" r="r" b="b"/>
              <a:pathLst>
                <a:path w="45068" h="42361" extrusionOk="0">
                  <a:moveTo>
                    <a:pt x="4022" y="301"/>
                  </a:moveTo>
                  <a:lnTo>
                    <a:pt x="44578" y="4287"/>
                  </a:lnTo>
                  <a:cubicBezTo>
                    <a:pt x="44683" y="4287"/>
                    <a:pt x="44771" y="4392"/>
                    <a:pt x="44771" y="4496"/>
                  </a:cubicBezTo>
                  <a:lnTo>
                    <a:pt x="44771" y="4514"/>
                  </a:lnTo>
                  <a:lnTo>
                    <a:pt x="41117" y="41871"/>
                  </a:lnTo>
                  <a:cubicBezTo>
                    <a:pt x="41100" y="41976"/>
                    <a:pt x="40995" y="42064"/>
                    <a:pt x="40890" y="42064"/>
                  </a:cubicBezTo>
                  <a:lnTo>
                    <a:pt x="40872" y="42064"/>
                  </a:lnTo>
                  <a:lnTo>
                    <a:pt x="298" y="38078"/>
                  </a:lnTo>
                  <a:lnTo>
                    <a:pt x="4022" y="301"/>
                  </a:lnTo>
                  <a:close/>
                  <a:moveTo>
                    <a:pt x="3866" y="0"/>
                  </a:moveTo>
                  <a:cubicBezTo>
                    <a:pt x="3795" y="0"/>
                    <a:pt x="3742" y="50"/>
                    <a:pt x="3742" y="126"/>
                  </a:cubicBezTo>
                  <a:lnTo>
                    <a:pt x="1" y="38200"/>
                  </a:lnTo>
                  <a:cubicBezTo>
                    <a:pt x="1" y="38270"/>
                    <a:pt x="53" y="38340"/>
                    <a:pt x="141" y="38358"/>
                  </a:cubicBezTo>
                  <a:lnTo>
                    <a:pt x="40837" y="42343"/>
                  </a:lnTo>
                  <a:lnTo>
                    <a:pt x="40890" y="42361"/>
                  </a:lnTo>
                  <a:cubicBezTo>
                    <a:pt x="41152" y="42361"/>
                    <a:pt x="41379" y="42151"/>
                    <a:pt x="41397" y="41889"/>
                  </a:cubicBezTo>
                  <a:lnTo>
                    <a:pt x="45068" y="4549"/>
                  </a:lnTo>
                  <a:lnTo>
                    <a:pt x="45068" y="4496"/>
                  </a:lnTo>
                  <a:cubicBezTo>
                    <a:pt x="45068" y="4234"/>
                    <a:pt x="44875" y="4024"/>
                    <a:pt x="44613" y="3990"/>
                  </a:cubicBezTo>
                  <a:lnTo>
                    <a:pt x="3899" y="4"/>
                  </a:lnTo>
                  <a:cubicBezTo>
                    <a:pt x="3888" y="2"/>
                    <a:pt x="3877" y="0"/>
                    <a:pt x="3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3" name="Google Shape;943;p37"/>
            <p:cNvSpPr/>
            <p:nvPr/>
          </p:nvSpPr>
          <p:spPr>
            <a:xfrm rot="554399">
              <a:off x="6761356" y="1839363"/>
              <a:ext cx="1589742" cy="1481100"/>
            </a:xfrm>
            <a:custGeom>
              <a:avLst/>
              <a:gdLst/>
              <a:ahLst/>
              <a:cxnLst/>
              <a:rect l="l" t="t" r="r" b="b"/>
              <a:pathLst>
                <a:path w="43635" h="40653" extrusionOk="0">
                  <a:moveTo>
                    <a:pt x="4586" y="0"/>
                  </a:moveTo>
                  <a:cubicBezTo>
                    <a:pt x="4016" y="0"/>
                    <a:pt x="3528" y="422"/>
                    <a:pt x="3462" y="1001"/>
                  </a:cubicBezTo>
                  <a:lnTo>
                    <a:pt x="53" y="35719"/>
                  </a:lnTo>
                  <a:cubicBezTo>
                    <a:pt x="1" y="36331"/>
                    <a:pt x="438" y="36872"/>
                    <a:pt x="1050" y="36925"/>
                  </a:cubicBezTo>
                  <a:lnTo>
                    <a:pt x="38949" y="40648"/>
                  </a:lnTo>
                  <a:cubicBezTo>
                    <a:pt x="38982" y="40651"/>
                    <a:pt x="39016" y="40653"/>
                    <a:pt x="39048" y="40653"/>
                  </a:cubicBezTo>
                  <a:cubicBezTo>
                    <a:pt x="39619" y="40653"/>
                    <a:pt x="40107" y="40230"/>
                    <a:pt x="40173" y="39652"/>
                  </a:cubicBezTo>
                  <a:lnTo>
                    <a:pt x="43582" y="4934"/>
                  </a:lnTo>
                  <a:cubicBezTo>
                    <a:pt x="43634" y="4322"/>
                    <a:pt x="43180" y="3780"/>
                    <a:pt x="42568" y="3728"/>
                  </a:cubicBezTo>
                  <a:lnTo>
                    <a:pt x="4686" y="4"/>
                  </a:lnTo>
                  <a:cubicBezTo>
                    <a:pt x="4652" y="2"/>
                    <a:pt x="4619" y="0"/>
                    <a:pt x="45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4" name="Google Shape;944;p37"/>
            <p:cNvSpPr/>
            <p:nvPr/>
          </p:nvSpPr>
          <p:spPr>
            <a:xfrm rot="554399">
              <a:off x="6758186" y="1833789"/>
              <a:ext cx="1596082" cy="1492248"/>
            </a:xfrm>
            <a:custGeom>
              <a:avLst/>
              <a:gdLst/>
              <a:ahLst/>
              <a:cxnLst/>
              <a:rect l="l" t="t" r="r" b="b"/>
              <a:pathLst>
                <a:path w="43809" h="40959" extrusionOk="0">
                  <a:moveTo>
                    <a:pt x="4755" y="297"/>
                  </a:moveTo>
                  <a:lnTo>
                    <a:pt x="42655" y="4021"/>
                  </a:lnTo>
                  <a:cubicBezTo>
                    <a:pt x="43144" y="4073"/>
                    <a:pt x="43529" y="4493"/>
                    <a:pt x="43529" y="4982"/>
                  </a:cubicBezTo>
                  <a:cubicBezTo>
                    <a:pt x="43529" y="5017"/>
                    <a:pt x="43529" y="5052"/>
                    <a:pt x="43511" y="5087"/>
                  </a:cubicBezTo>
                  <a:lnTo>
                    <a:pt x="40102" y="39787"/>
                  </a:lnTo>
                  <a:cubicBezTo>
                    <a:pt x="40067" y="40294"/>
                    <a:pt x="39648" y="40662"/>
                    <a:pt x="39141" y="40662"/>
                  </a:cubicBezTo>
                  <a:lnTo>
                    <a:pt x="39054" y="40662"/>
                  </a:lnTo>
                  <a:lnTo>
                    <a:pt x="1154" y="36938"/>
                  </a:lnTo>
                  <a:cubicBezTo>
                    <a:pt x="665" y="36886"/>
                    <a:pt x="280" y="36466"/>
                    <a:pt x="280" y="35977"/>
                  </a:cubicBezTo>
                  <a:cubicBezTo>
                    <a:pt x="280" y="35942"/>
                    <a:pt x="280" y="35907"/>
                    <a:pt x="297" y="35872"/>
                  </a:cubicBezTo>
                  <a:lnTo>
                    <a:pt x="3689" y="1171"/>
                  </a:lnTo>
                  <a:cubicBezTo>
                    <a:pt x="3741" y="682"/>
                    <a:pt x="4161" y="297"/>
                    <a:pt x="4650" y="297"/>
                  </a:cubicBezTo>
                  <a:close/>
                  <a:moveTo>
                    <a:pt x="4650" y="0"/>
                  </a:moveTo>
                  <a:cubicBezTo>
                    <a:pt x="4021" y="0"/>
                    <a:pt x="3462" y="490"/>
                    <a:pt x="3409" y="1136"/>
                  </a:cubicBezTo>
                  <a:lnTo>
                    <a:pt x="0" y="35854"/>
                  </a:lnTo>
                  <a:cubicBezTo>
                    <a:pt x="0" y="35889"/>
                    <a:pt x="0" y="35942"/>
                    <a:pt x="0" y="35977"/>
                  </a:cubicBezTo>
                  <a:cubicBezTo>
                    <a:pt x="0" y="36623"/>
                    <a:pt x="472" y="37165"/>
                    <a:pt x="1137" y="37235"/>
                  </a:cubicBezTo>
                  <a:lnTo>
                    <a:pt x="39019" y="40941"/>
                  </a:lnTo>
                  <a:cubicBezTo>
                    <a:pt x="39071" y="40959"/>
                    <a:pt x="39106" y="40959"/>
                    <a:pt x="39141" y="40959"/>
                  </a:cubicBezTo>
                  <a:cubicBezTo>
                    <a:pt x="39788" y="40959"/>
                    <a:pt x="40330" y="40469"/>
                    <a:pt x="40400" y="39822"/>
                  </a:cubicBezTo>
                  <a:lnTo>
                    <a:pt x="43808" y="5105"/>
                  </a:lnTo>
                  <a:cubicBezTo>
                    <a:pt x="43808" y="5070"/>
                    <a:pt x="43808" y="5035"/>
                    <a:pt x="43808" y="4982"/>
                  </a:cubicBezTo>
                  <a:cubicBezTo>
                    <a:pt x="43808" y="4353"/>
                    <a:pt x="43319" y="3794"/>
                    <a:pt x="42672" y="3741"/>
                  </a:cubicBezTo>
                  <a:lnTo>
                    <a:pt x="4773" y="18"/>
                  </a:lnTo>
                  <a:cubicBezTo>
                    <a:pt x="4738" y="18"/>
                    <a:pt x="4703" y="0"/>
                    <a:pt x="46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5" name="Google Shape;945;p37"/>
            <p:cNvSpPr/>
            <p:nvPr/>
          </p:nvSpPr>
          <p:spPr>
            <a:xfrm rot="554399">
              <a:off x="7920590" y="1882405"/>
              <a:ext cx="305088" cy="121030"/>
            </a:xfrm>
            <a:custGeom>
              <a:avLst/>
              <a:gdLst/>
              <a:ahLst/>
              <a:cxnLst/>
              <a:rect l="l" t="t" r="r" b="b"/>
              <a:pathLst>
                <a:path w="8374" h="3322" extrusionOk="0">
                  <a:moveTo>
                    <a:pt x="1679" y="0"/>
                  </a:moveTo>
                  <a:cubicBezTo>
                    <a:pt x="874" y="0"/>
                    <a:pt x="193" y="612"/>
                    <a:pt x="123" y="1416"/>
                  </a:cubicBezTo>
                  <a:lnTo>
                    <a:pt x="0" y="2518"/>
                  </a:lnTo>
                  <a:lnTo>
                    <a:pt x="8252" y="3322"/>
                  </a:lnTo>
                  <a:lnTo>
                    <a:pt x="8374" y="2238"/>
                  </a:lnTo>
                  <a:cubicBezTo>
                    <a:pt x="8374" y="2186"/>
                    <a:pt x="8374" y="2133"/>
                    <a:pt x="8374" y="2081"/>
                  </a:cubicBezTo>
                  <a:cubicBezTo>
                    <a:pt x="8374" y="1276"/>
                    <a:pt x="7762" y="595"/>
                    <a:pt x="6958" y="525"/>
                  </a:cubicBezTo>
                  <a:lnTo>
                    <a:pt x="1836" y="18"/>
                  </a:lnTo>
                  <a:cubicBezTo>
                    <a:pt x="1783" y="0"/>
                    <a:pt x="1731" y="0"/>
                    <a:pt x="1679" y="0"/>
                  </a:cubicBez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6" name="Google Shape;946;p37"/>
            <p:cNvSpPr/>
            <p:nvPr/>
          </p:nvSpPr>
          <p:spPr>
            <a:xfrm rot="554399">
              <a:off x="7913257" y="1973154"/>
              <a:ext cx="300643" cy="29328"/>
            </a:xfrm>
            <a:custGeom>
              <a:avLst/>
              <a:gdLst/>
              <a:ahLst/>
              <a:cxnLst/>
              <a:rect l="l" t="t" r="r" b="b"/>
              <a:pathLst>
                <a:path w="8252" h="805" extrusionOk="0">
                  <a:moveTo>
                    <a:pt x="8252" y="805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8252" y="805"/>
                  </a:lnTo>
                  <a:lnTo>
                    <a:pt x="8252" y="805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7" name="Google Shape;947;p37"/>
            <p:cNvSpPr/>
            <p:nvPr/>
          </p:nvSpPr>
          <p:spPr>
            <a:xfrm rot="554399">
              <a:off x="7908786" y="1983564"/>
              <a:ext cx="301954" cy="39530"/>
            </a:xfrm>
            <a:custGeom>
              <a:avLst/>
              <a:gdLst/>
              <a:ahLst/>
              <a:cxnLst/>
              <a:rect l="l" t="t" r="r" b="b"/>
              <a:pathLst>
                <a:path w="8288" h="1085" extrusionOk="0">
                  <a:moveTo>
                    <a:pt x="36" y="1"/>
                  </a:moveTo>
                  <a:lnTo>
                    <a:pt x="1" y="281"/>
                  </a:lnTo>
                  <a:lnTo>
                    <a:pt x="8252" y="1085"/>
                  </a:lnTo>
                  <a:lnTo>
                    <a:pt x="8287" y="805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8" name="Google Shape;948;p37"/>
            <p:cNvSpPr/>
            <p:nvPr/>
          </p:nvSpPr>
          <p:spPr>
            <a:xfrm rot="554399">
              <a:off x="7911736" y="1973032"/>
              <a:ext cx="301299" cy="40149"/>
            </a:xfrm>
            <a:custGeom>
              <a:avLst/>
              <a:gdLst/>
              <a:ahLst/>
              <a:cxnLst/>
              <a:rect l="l" t="t" r="r" b="b"/>
              <a:pathLst>
                <a:path w="8270" h="1102" extrusionOk="0">
                  <a:moveTo>
                    <a:pt x="18" y="1"/>
                  </a:moveTo>
                  <a:lnTo>
                    <a:pt x="1" y="298"/>
                  </a:lnTo>
                  <a:lnTo>
                    <a:pt x="8252" y="1102"/>
                  </a:lnTo>
                  <a:lnTo>
                    <a:pt x="8270" y="80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9" name="Google Shape;949;p37"/>
            <p:cNvSpPr/>
            <p:nvPr/>
          </p:nvSpPr>
          <p:spPr>
            <a:xfrm rot="554399">
              <a:off x="7877259" y="2001882"/>
              <a:ext cx="313394" cy="224863"/>
            </a:xfrm>
            <a:custGeom>
              <a:avLst/>
              <a:gdLst/>
              <a:ahLst/>
              <a:cxnLst/>
              <a:rect l="l" t="t" r="r" b="b"/>
              <a:pathLst>
                <a:path w="8602" h="6172" extrusionOk="0">
                  <a:moveTo>
                    <a:pt x="350" y="1"/>
                  </a:moveTo>
                  <a:lnTo>
                    <a:pt x="18" y="3305"/>
                  </a:lnTo>
                  <a:cubicBezTo>
                    <a:pt x="18" y="3357"/>
                    <a:pt x="1" y="3410"/>
                    <a:pt x="1" y="3462"/>
                  </a:cubicBezTo>
                  <a:cubicBezTo>
                    <a:pt x="1" y="4091"/>
                    <a:pt x="385" y="4651"/>
                    <a:pt x="962" y="4913"/>
                  </a:cubicBezTo>
                  <a:lnTo>
                    <a:pt x="3672" y="6049"/>
                  </a:lnTo>
                  <a:cubicBezTo>
                    <a:pt x="3864" y="6119"/>
                    <a:pt x="4074" y="6172"/>
                    <a:pt x="4284" y="6172"/>
                  </a:cubicBezTo>
                  <a:cubicBezTo>
                    <a:pt x="4406" y="6172"/>
                    <a:pt x="4528" y="6154"/>
                    <a:pt x="4651" y="6119"/>
                  </a:cubicBezTo>
                  <a:lnTo>
                    <a:pt x="7081" y="5525"/>
                  </a:lnTo>
                  <a:cubicBezTo>
                    <a:pt x="7728" y="5367"/>
                    <a:pt x="8200" y="4826"/>
                    <a:pt x="8269" y="4161"/>
                  </a:cubicBezTo>
                  <a:lnTo>
                    <a:pt x="8602" y="805"/>
                  </a:lnTo>
                  <a:lnTo>
                    <a:pt x="350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0" name="Google Shape;950;p37"/>
            <p:cNvSpPr/>
            <p:nvPr/>
          </p:nvSpPr>
          <p:spPr>
            <a:xfrm rot="554399">
              <a:off x="7906491" y="1993476"/>
              <a:ext cx="301299" cy="40149"/>
            </a:xfrm>
            <a:custGeom>
              <a:avLst/>
              <a:gdLst/>
              <a:ahLst/>
              <a:cxnLst/>
              <a:rect l="l" t="t" r="r" b="b"/>
              <a:pathLst>
                <a:path w="8270" h="1102" extrusionOk="0">
                  <a:moveTo>
                    <a:pt x="18" y="1"/>
                  </a:moveTo>
                  <a:lnTo>
                    <a:pt x="0" y="298"/>
                  </a:lnTo>
                  <a:lnTo>
                    <a:pt x="8252" y="1102"/>
                  </a:lnTo>
                  <a:lnTo>
                    <a:pt x="8269" y="80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1" name="Google Shape;951;p37"/>
            <p:cNvSpPr/>
            <p:nvPr/>
          </p:nvSpPr>
          <p:spPr>
            <a:xfrm rot="554399">
              <a:off x="7911049" y="1872966"/>
              <a:ext cx="326146" cy="131850"/>
            </a:xfrm>
            <a:custGeom>
              <a:avLst/>
              <a:gdLst/>
              <a:ahLst/>
              <a:cxnLst/>
              <a:rect l="l" t="t" r="r" b="b"/>
              <a:pathLst>
                <a:path w="8952" h="3619" extrusionOk="0">
                  <a:moveTo>
                    <a:pt x="1679" y="0"/>
                  </a:moveTo>
                  <a:cubicBezTo>
                    <a:pt x="857" y="122"/>
                    <a:pt x="193" y="787"/>
                    <a:pt x="106" y="1661"/>
                  </a:cubicBezTo>
                  <a:lnTo>
                    <a:pt x="1" y="2745"/>
                  </a:lnTo>
                  <a:lnTo>
                    <a:pt x="280" y="2780"/>
                  </a:lnTo>
                  <a:lnTo>
                    <a:pt x="403" y="1678"/>
                  </a:lnTo>
                  <a:cubicBezTo>
                    <a:pt x="473" y="874"/>
                    <a:pt x="1154" y="262"/>
                    <a:pt x="1959" y="262"/>
                  </a:cubicBezTo>
                  <a:cubicBezTo>
                    <a:pt x="2011" y="262"/>
                    <a:pt x="2063" y="262"/>
                    <a:pt x="2116" y="280"/>
                  </a:cubicBezTo>
                  <a:lnTo>
                    <a:pt x="7238" y="787"/>
                  </a:lnTo>
                  <a:cubicBezTo>
                    <a:pt x="8042" y="857"/>
                    <a:pt x="8654" y="1538"/>
                    <a:pt x="8654" y="2343"/>
                  </a:cubicBezTo>
                  <a:cubicBezTo>
                    <a:pt x="8654" y="2395"/>
                    <a:pt x="8654" y="2448"/>
                    <a:pt x="8654" y="2500"/>
                  </a:cubicBezTo>
                  <a:lnTo>
                    <a:pt x="8532" y="3584"/>
                  </a:lnTo>
                  <a:lnTo>
                    <a:pt x="8829" y="3619"/>
                  </a:lnTo>
                  <a:lnTo>
                    <a:pt x="8934" y="2517"/>
                  </a:lnTo>
                  <a:cubicBezTo>
                    <a:pt x="8951" y="2465"/>
                    <a:pt x="8951" y="2395"/>
                    <a:pt x="8951" y="2343"/>
                  </a:cubicBezTo>
                  <a:cubicBezTo>
                    <a:pt x="8951" y="1538"/>
                    <a:pt x="8444" y="857"/>
                    <a:pt x="7727" y="594"/>
                  </a:cubicBezTo>
                  <a:lnTo>
                    <a:pt x="1679" y="0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2" name="Google Shape;952;p37"/>
            <p:cNvSpPr/>
            <p:nvPr/>
          </p:nvSpPr>
          <p:spPr>
            <a:xfrm rot="554399">
              <a:off x="7980973" y="1874357"/>
              <a:ext cx="220418" cy="22333"/>
            </a:xfrm>
            <a:custGeom>
              <a:avLst/>
              <a:gdLst/>
              <a:ahLst/>
              <a:cxnLst/>
              <a:rect l="l" t="t" r="r" b="b"/>
              <a:pathLst>
                <a:path w="6050" h="613" extrusionOk="0">
                  <a:moveTo>
                    <a:pt x="281" y="1"/>
                  </a:moveTo>
                  <a:cubicBezTo>
                    <a:pt x="176" y="1"/>
                    <a:pt x="88" y="1"/>
                    <a:pt x="1" y="18"/>
                  </a:cubicBezTo>
                  <a:lnTo>
                    <a:pt x="6049" y="612"/>
                  </a:lnTo>
                  <a:cubicBezTo>
                    <a:pt x="5892" y="560"/>
                    <a:pt x="5752" y="525"/>
                    <a:pt x="5595" y="508"/>
                  </a:cubicBezTo>
                  <a:lnTo>
                    <a:pt x="455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3" name="Google Shape;953;p37"/>
            <p:cNvSpPr/>
            <p:nvPr/>
          </p:nvSpPr>
          <p:spPr>
            <a:xfrm rot="554399">
              <a:off x="7903051" y="1971929"/>
              <a:ext cx="321665" cy="31879"/>
            </a:xfrm>
            <a:custGeom>
              <a:avLst/>
              <a:gdLst/>
              <a:ahLst/>
              <a:cxnLst/>
              <a:rect l="l" t="t" r="r" b="b"/>
              <a:pathLst>
                <a:path w="8829" h="875" extrusionOk="0">
                  <a:moveTo>
                    <a:pt x="8829" y="875"/>
                  </a:moveTo>
                  <a:lnTo>
                    <a:pt x="8532" y="840"/>
                  </a:lnTo>
                  <a:lnTo>
                    <a:pt x="8532" y="840"/>
                  </a:lnTo>
                  <a:lnTo>
                    <a:pt x="8829" y="875"/>
                  </a:lnTo>
                  <a:lnTo>
                    <a:pt x="8829" y="875"/>
                  </a:lnTo>
                  <a:close/>
                  <a:moveTo>
                    <a:pt x="280" y="36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280" y="36"/>
                  </a:lnTo>
                  <a:lnTo>
                    <a:pt x="280" y="36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4" name="Google Shape;954;p37"/>
            <p:cNvSpPr/>
            <p:nvPr/>
          </p:nvSpPr>
          <p:spPr>
            <a:xfrm rot="554399">
              <a:off x="7898621" y="1982288"/>
              <a:ext cx="322284" cy="42080"/>
            </a:xfrm>
            <a:custGeom>
              <a:avLst/>
              <a:gdLst/>
              <a:ahLst/>
              <a:cxnLst/>
              <a:rect l="l" t="t" r="r" b="b"/>
              <a:pathLst>
                <a:path w="8846" h="1155" extrusionOk="0">
                  <a:moveTo>
                    <a:pt x="18" y="1"/>
                  </a:moveTo>
                  <a:lnTo>
                    <a:pt x="0" y="281"/>
                  </a:lnTo>
                  <a:lnTo>
                    <a:pt x="280" y="316"/>
                  </a:lnTo>
                  <a:lnTo>
                    <a:pt x="315" y="36"/>
                  </a:lnTo>
                  <a:lnTo>
                    <a:pt x="18" y="1"/>
                  </a:lnTo>
                  <a:close/>
                  <a:moveTo>
                    <a:pt x="8566" y="840"/>
                  </a:moveTo>
                  <a:lnTo>
                    <a:pt x="8531" y="1120"/>
                  </a:lnTo>
                  <a:lnTo>
                    <a:pt x="8828" y="1155"/>
                  </a:lnTo>
                  <a:lnTo>
                    <a:pt x="8846" y="857"/>
                  </a:lnTo>
                  <a:lnTo>
                    <a:pt x="8566" y="84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5" name="Google Shape;955;p37"/>
            <p:cNvSpPr/>
            <p:nvPr/>
          </p:nvSpPr>
          <p:spPr>
            <a:xfrm rot="554399">
              <a:off x="7900965" y="1971760"/>
              <a:ext cx="322940" cy="42080"/>
            </a:xfrm>
            <a:custGeom>
              <a:avLst/>
              <a:gdLst/>
              <a:ahLst/>
              <a:cxnLst/>
              <a:rect l="l" t="t" r="r" b="b"/>
              <a:pathLst>
                <a:path w="8864" h="1155" extrusionOk="0">
                  <a:moveTo>
                    <a:pt x="36" y="1"/>
                  </a:moveTo>
                  <a:lnTo>
                    <a:pt x="1" y="298"/>
                  </a:lnTo>
                  <a:lnTo>
                    <a:pt x="298" y="333"/>
                  </a:lnTo>
                  <a:lnTo>
                    <a:pt x="315" y="36"/>
                  </a:lnTo>
                  <a:lnTo>
                    <a:pt x="36" y="1"/>
                  </a:lnTo>
                  <a:close/>
                  <a:moveTo>
                    <a:pt x="8567" y="840"/>
                  </a:moveTo>
                  <a:lnTo>
                    <a:pt x="8549" y="1137"/>
                  </a:lnTo>
                  <a:lnTo>
                    <a:pt x="8829" y="1154"/>
                  </a:lnTo>
                  <a:lnTo>
                    <a:pt x="8864" y="875"/>
                  </a:lnTo>
                  <a:lnTo>
                    <a:pt x="8567" y="84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6" name="Google Shape;956;p37"/>
            <p:cNvSpPr/>
            <p:nvPr/>
          </p:nvSpPr>
          <p:spPr>
            <a:xfrm rot="554399">
              <a:off x="7866328" y="2000547"/>
              <a:ext cx="333760" cy="236959"/>
            </a:xfrm>
            <a:custGeom>
              <a:avLst/>
              <a:gdLst/>
              <a:ahLst/>
              <a:cxnLst/>
              <a:rect l="l" t="t" r="r" b="b"/>
              <a:pathLst>
                <a:path w="9161" h="6504" extrusionOk="0">
                  <a:moveTo>
                    <a:pt x="332" y="1"/>
                  </a:moveTo>
                  <a:lnTo>
                    <a:pt x="0" y="3322"/>
                  </a:lnTo>
                  <a:cubicBezTo>
                    <a:pt x="0" y="3375"/>
                    <a:pt x="0" y="3445"/>
                    <a:pt x="0" y="3497"/>
                  </a:cubicBezTo>
                  <a:cubicBezTo>
                    <a:pt x="0" y="4231"/>
                    <a:pt x="437" y="4913"/>
                    <a:pt x="1136" y="5210"/>
                  </a:cubicBezTo>
                  <a:lnTo>
                    <a:pt x="3829" y="6346"/>
                  </a:lnTo>
                  <a:cubicBezTo>
                    <a:pt x="4056" y="6451"/>
                    <a:pt x="4318" y="6504"/>
                    <a:pt x="4563" y="6504"/>
                  </a:cubicBezTo>
                  <a:cubicBezTo>
                    <a:pt x="4703" y="6504"/>
                    <a:pt x="4860" y="6486"/>
                    <a:pt x="5000" y="6434"/>
                  </a:cubicBezTo>
                  <a:lnTo>
                    <a:pt x="7430" y="5857"/>
                  </a:lnTo>
                  <a:cubicBezTo>
                    <a:pt x="8199" y="5665"/>
                    <a:pt x="8758" y="5018"/>
                    <a:pt x="8828" y="4231"/>
                  </a:cubicBezTo>
                  <a:lnTo>
                    <a:pt x="9160" y="875"/>
                  </a:lnTo>
                  <a:lnTo>
                    <a:pt x="8881" y="840"/>
                  </a:lnTo>
                  <a:lnTo>
                    <a:pt x="8548" y="4196"/>
                  </a:lnTo>
                  <a:cubicBezTo>
                    <a:pt x="8479" y="4861"/>
                    <a:pt x="8007" y="5402"/>
                    <a:pt x="7360" y="5560"/>
                  </a:cubicBezTo>
                  <a:lnTo>
                    <a:pt x="4930" y="6154"/>
                  </a:lnTo>
                  <a:cubicBezTo>
                    <a:pt x="4807" y="6189"/>
                    <a:pt x="4685" y="6207"/>
                    <a:pt x="4563" y="6207"/>
                  </a:cubicBezTo>
                  <a:cubicBezTo>
                    <a:pt x="4353" y="6207"/>
                    <a:pt x="4143" y="6154"/>
                    <a:pt x="3951" y="6084"/>
                  </a:cubicBezTo>
                  <a:lnTo>
                    <a:pt x="1241" y="4948"/>
                  </a:lnTo>
                  <a:cubicBezTo>
                    <a:pt x="664" y="4686"/>
                    <a:pt x="280" y="4126"/>
                    <a:pt x="280" y="3497"/>
                  </a:cubicBezTo>
                  <a:cubicBezTo>
                    <a:pt x="280" y="3445"/>
                    <a:pt x="297" y="3392"/>
                    <a:pt x="297" y="3340"/>
                  </a:cubicBezTo>
                  <a:lnTo>
                    <a:pt x="629" y="36"/>
                  </a:lnTo>
                  <a:lnTo>
                    <a:pt x="332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7" name="Google Shape;957;p37"/>
            <p:cNvSpPr/>
            <p:nvPr/>
          </p:nvSpPr>
          <p:spPr>
            <a:xfrm rot="554399">
              <a:off x="7895670" y="1992201"/>
              <a:ext cx="322940" cy="42699"/>
            </a:xfrm>
            <a:custGeom>
              <a:avLst/>
              <a:gdLst/>
              <a:ahLst/>
              <a:cxnLst/>
              <a:rect l="l" t="t" r="r" b="b"/>
              <a:pathLst>
                <a:path w="8864" h="1172" extrusionOk="0">
                  <a:moveTo>
                    <a:pt x="35" y="1"/>
                  </a:moveTo>
                  <a:lnTo>
                    <a:pt x="0" y="298"/>
                  </a:lnTo>
                  <a:lnTo>
                    <a:pt x="297" y="333"/>
                  </a:lnTo>
                  <a:lnTo>
                    <a:pt x="315" y="36"/>
                  </a:lnTo>
                  <a:lnTo>
                    <a:pt x="35" y="1"/>
                  </a:lnTo>
                  <a:close/>
                  <a:moveTo>
                    <a:pt x="8566" y="840"/>
                  </a:moveTo>
                  <a:lnTo>
                    <a:pt x="8549" y="1137"/>
                  </a:lnTo>
                  <a:lnTo>
                    <a:pt x="8828" y="1172"/>
                  </a:lnTo>
                  <a:lnTo>
                    <a:pt x="8863" y="875"/>
                  </a:lnTo>
                  <a:lnTo>
                    <a:pt x="8566" y="84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8" name="Google Shape;958;p37"/>
            <p:cNvSpPr/>
            <p:nvPr/>
          </p:nvSpPr>
          <p:spPr>
            <a:xfrm rot="554399">
              <a:off x="7866972" y="1848476"/>
              <a:ext cx="336311" cy="358680"/>
            </a:xfrm>
            <a:custGeom>
              <a:avLst/>
              <a:gdLst/>
              <a:ahLst/>
              <a:cxnLst/>
              <a:rect l="l" t="t" r="r" b="b"/>
              <a:pathLst>
                <a:path w="9231" h="9845" extrusionOk="0">
                  <a:moveTo>
                    <a:pt x="2303" y="0"/>
                  </a:moveTo>
                  <a:cubicBezTo>
                    <a:pt x="1427" y="0"/>
                    <a:pt x="677" y="657"/>
                    <a:pt x="595" y="1546"/>
                  </a:cubicBezTo>
                  <a:lnTo>
                    <a:pt x="70" y="6825"/>
                  </a:lnTo>
                  <a:cubicBezTo>
                    <a:pt x="1" y="7577"/>
                    <a:pt x="420" y="8276"/>
                    <a:pt x="1119" y="8574"/>
                  </a:cubicBezTo>
                  <a:lnTo>
                    <a:pt x="3811" y="9710"/>
                  </a:lnTo>
                  <a:cubicBezTo>
                    <a:pt x="4033" y="9798"/>
                    <a:pt x="4261" y="9845"/>
                    <a:pt x="4492" y="9845"/>
                  </a:cubicBezTo>
                  <a:cubicBezTo>
                    <a:pt x="4626" y="9845"/>
                    <a:pt x="4761" y="9829"/>
                    <a:pt x="4895" y="9797"/>
                  </a:cubicBezTo>
                  <a:lnTo>
                    <a:pt x="7308" y="9203"/>
                  </a:lnTo>
                  <a:cubicBezTo>
                    <a:pt x="8024" y="9028"/>
                    <a:pt x="8549" y="8434"/>
                    <a:pt x="8619" y="7699"/>
                  </a:cubicBezTo>
                  <a:lnTo>
                    <a:pt x="9143" y="2385"/>
                  </a:lnTo>
                  <a:cubicBezTo>
                    <a:pt x="9231" y="1441"/>
                    <a:pt x="8531" y="602"/>
                    <a:pt x="7605" y="515"/>
                  </a:cubicBezTo>
                  <a:lnTo>
                    <a:pt x="2465" y="8"/>
                  </a:lnTo>
                  <a:cubicBezTo>
                    <a:pt x="2411" y="3"/>
                    <a:pt x="2356" y="0"/>
                    <a:pt x="23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9" name="Google Shape;959;p37"/>
            <p:cNvSpPr/>
            <p:nvPr/>
          </p:nvSpPr>
          <p:spPr>
            <a:xfrm rot="554399">
              <a:off x="7864441" y="1842963"/>
              <a:ext cx="340792" cy="369428"/>
            </a:xfrm>
            <a:custGeom>
              <a:avLst/>
              <a:gdLst/>
              <a:ahLst/>
              <a:cxnLst/>
              <a:rect l="l" t="t" r="r" b="b"/>
              <a:pathLst>
                <a:path w="9354" h="10140" extrusionOk="0">
                  <a:moveTo>
                    <a:pt x="2518" y="298"/>
                  </a:moveTo>
                  <a:lnTo>
                    <a:pt x="7657" y="804"/>
                  </a:lnTo>
                  <a:cubicBezTo>
                    <a:pt x="8462" y="874"/>
                    <a:pt x="9073" y="1574"/>
                    <a:pt x="9073" y="2360"/>
                  </a:cubicBezTo>
                  <a:cubicBezTo>
                    <a:pt x="9073" y="2413"/>
                    <a:pt x="9073" y="2465"/>
                    <a:pt x="9056" y="2518"/>
                  </a:cubicBezTo>
                  <a:lnTo>
                    <a:pt x="8531" y="7849"/>
                  </a:lnTo>
                  <a:cubicBezTo>
                    <a:pt x="8479" y="8496"/>
                    <a:pt x="7990" y="9056"/>
                    <a:pt x="7343" y="9213"/>
                  </a:cubicBezTo>
                  <a:lnTo>
                    <a:pt x="4930" y="9807"/>
                  </a:lnTo>
                  <a:cubicBezTo>
                    <a:pt x="4808" y="9825"/>
                    <a:pt x="4668" y="9842"/>
                    <a:pt x="4546" y="9842"/>
                  </a:cubicBezTo>
                  <a:cubicBezTo>
                    <a:pt x="4336" y="9842"/>
                    <a:pt x="4144" y="9807"/>
                    <a:pt x="3934" y="9720"/>
                  </a:cubicBezTo>
                  <a:lnTo>
                    <a:pt x="1242" y="8584"/>
                  </a:lnTo>
                  <a:cubicBezTo>
                    <a:pt x="665" y="8339"/>
                    <a:pt x="280" y="7762"/>
                    <a:pt x="280" y="7133"/>
                  </a:cubicBezTo>
                  <a:cubicBezTo>
                    <a:pt x="280" y="7098"/>
                    <a:pt x="280" y="7045"/>
                    <a:pt x="298" y="6993"/>
                  </a:cubicBezTo>
                  <a:lnTo>
                    <a:pt x="805" y="1714"/>
                  </a:lnTo>
                  <a:cubicBezTo>
                    <a:pt x="892" y="892"/>
                    <a:pt x="1574" y="298"/>
                    <a:pt x="2361" y="298"/>
                  </a:cubicBezTo>
                  <a:close/>
                  <a:moveTo>
                    <a:pt x="2361" y="0"/>
                  </a:moveTo>
                  <a:cubicBezTo>
                    <a:pt x="1417" y="0"/>
                    <a:pt x="612" y="717"/>
                    <a:pt x="525" y="1679"/>
                  </a:cubicBezTo>
                  <a:lnTo>
                    <a:pt x="1" y="6958"/>
                  </a:lnTo>
                  <a:cubicBezTo>
                    <a:pt x="1" y="7010"/>
                    <a:pt x="1" y="7080"/>
                    <a:pt x="1" y="7133"/>
                  </a:cubicBezTo>
                  <a:cubicBezTo>
                    <a:pt x="1" y="7884"/>
                    <a:pt x="438" y="8566"/>
                    <a:pt x="1137" y="8846"/>
                  </a:cubicBezTo>
                  <a:lnTo>
                    <a:pt x="3829" y="10000"/>
                  </a:lnTo>
                  <a:cubicBezTo>
                    <a:pt x="4056" y="10087"/>
                    <a:pt x="4301" y="10139"/>
                    <a:pt x="4546" y="10139"/>
                  </a:cubicBezTo>
                  <a:cubicBezTo>
                    <a:pt x="4703" y="10139"/>
                    <a:pt x="4843" y="10122"/>
                    <a:pt x="5000" y="10087"/>
                  </a:cubicBezTo>
                  <a:lnTo>
                    <a:pt x="7413" y="9493"/>
                  </a:lnTo>
                  <a:cubicBezTo>
                    <a:pt x="8182" y="9300"/>
                    <a:pt x="8759" y="8654"/>
                    <a:pt x="8829" y="7867"/>
                  </a:cubicBezTo>
                  <a:lnTo>
                    <a:pt x="9353" y="2553"/>
                  </a:lnTo>
                  <a:cubicBezTo>
                    <a:pt x="9353" y="2483"/>
                    <a:pt x="9353" y="2430"/>
                    <a:pt x="9353" y="2360"/>
                  </a:cubicBezTo>
                  <a:cubicBezTo>
                    <a:pt x="9353" y="1416"/>
                    <a:pt x="8636" y="612"/>
                    <a:pt x="7675" y="507"/>
                  </a:cubicBezTo>
                  <a:lnTo>
                    <a:pt x="2553" y="18"/>
                  </a:lnTo>
                  <a:cubicBezTo>
                    <a:pt x="2483" y="0"/>
                    <a:pt x="2430" y="0"/>
                    <a:pt x="2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0" name="Google Shape;960;p37"/>
            <p:cNvSpPr/>
            <p:nvPr/>
          </p:nvSpPr>
          <p:spPr>
            <a:xfrm rot="554399">
              <a:off x="5693703" y="1144433"/>
              <a:ext cx="208942" cy="305088"/>
            </a:xfrm>
            <a:custGeom>
              <a:avLst/>
              <a:gdLst/>
              <a:ahLst/>
              <a:cxnLst/>
              <a:rect l="l" t="t" r="r" b="b"/>
              <a:pathLst>
                <a:path w="5735" h="8374" extrusionOk="0">
                  <a:moveTo>
                    <a:pt x="769" y="0"/>
                  </a:moveTo>
                  <a:lnTo>
                    <a:pt x="0" y="7884"/>
                  </a:lnTo>
                  <a:lnTo>
                    <a:pt x="4947" y="8374"/>
                  </a:lnTo>
                  <a:lnTo>
                    <a:pt x="5734" y="472"/>
                  </a:lnTo>
                  <a:lnTo>
                    <a:pt x="7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1" name="Google Shape;961;p37"/>
            <p:cNvSpPr/>
            <p:nvPr/>
          </p:nvSpPr>
          <p:spPr>
            <a:xfrm rot="554399">
              <a:off x="5688647" y="1138678"/>
              <a:ext cx="219106" cy="316054"/>
            </a:xfrm>
            <a:custGeom>
              <a:avLst/>
              <a:gdLst/>
              <a:ahLst/>
              <a:cxnLst/>
              <a:rect l="l" t="t" r="r" b="b"/>
              <a:pathLst>
                <a:path w="6014" h="8675" extrusionOk="0">
                  <a:moveTo>
                    <a:pt x="1049" y="315"/>
                  </a:moveTo>
                  <a:lnTo>
                    <a:pt x="5703" y="772"/>
                  </a:lnTo>
                  <a:lnTo>
                    <a:pt x="5703" y="772"/>
                  </a:lnTo>
                  <a:lnTo>
                    <a:pt x="4965" y="8374"/>
                  </a:lnTo>
                  <a:lnTo>
                    <a:pt x="298" y="7920"/>
                  </a:lnTo>
                  <a:lnTo>
                    <a:pt x="1049" y="315"/>
                  </a:lnTo>
                  <a:close/>
                  <a:moveTo>
                    <a:pt x="927" y="1"/>
                  </a:moveTo>
                  <a:cubicBezTo>
                    <a:pt x="857" y="1"/>
                    <a:pt x="787" y="53"/>
                    <a:pt x="770" y="141"/>
                  </a:cubicBezTo>
                  <a:lnTo>
                    <a:pt x="0" y="8042"/>
                  </a:lnTo>
                  <a:cubicBezTo>
                    <a:pt x="0" y="8077"/>
                    <a:pt x="0" y="8112"/>
                    <a:pt x="35" y="8147"/>
                  </a:cubicBezTo>
                  <a:cubicBezTo>
                    <a:pt x="53" y="8164"/>
                    <a:pt x="88" y="8182"/>
                    <a:pt x="123" y="8199"/>
                  </a:cubicBezTo>
                  <a:lnTo>
                    <a:pt x="5070" y="8671"/>
                  </a:lnTo>
                  <a:cubicBezTo>
                    <a:pt x="5081" y="8674"/>
                    <a:pt x="5092" y="8675"/>
                    <a:pt x="5103" y="8675"/>
                  </a:cubicBezTo>
                  <a:cubicBezTo>
                    <a:pt x="5174" y="8675"/>
                    <a:pt x="5227" y="8625"/>
                    <a:pt x="5227" y="8549"/>
                  </a:cubicBezTo>
                  <a:lnTo>
                    <a:pt x="6014" y="648"/>
                  </a:lnTo>
                  <a:cubicBezTo>
                    <a:pt x="6014" y="613"/>
                    <a:pt x="5997" y="578"/>
                    <a:pt x="5979" y="543"/>
                  </a:cubicBezTo>
                  <a:cubicBezTo>
                    <a:pt x="5962" y="508"/>
                    <a:pt x="5927" y="490"/>
                    <a:pt x="5874" y="490"/>
                  </a:cubicBezTo>
                  <a:lnTo>
                    <a:pt x="9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2" name="Google Shape;962;p37"/>
            <p:cNvSpPr/>
            <p:nvPr/>
          </p:nvSpPr>
          <p:spPr>
            <a:xfrm rot="554399">
              <a:off x="5686156" y="1384562"/>
              <a:ext cx="168793" cy="25539"/>
            </a:xfrm>
            <a:custGeom>
              <a:avLst/>
              <a:gdLst/>
              <a:ahLst/>
              <a:cxnLst/>
              <a:rect l="l" t="t" r="r" b="b"/>
              <a:pathLst>
                <a:path w="4633" h="701" extrusionOk="0">
                  <a:moveTo>
                    <a:pt x="17" y="1"/>
                  </a:moveTo>
                  <a:lnTo>
                    <a:pt x="0" y="246"/>
                  </a:lnTo>
                  <a:lnTo>
                    <a:pt x="4615" y="700"/>
                  </a:lnTo>
                  <a:lnTo>
                    <a:pt x="4633" y="595"/>
                  </a:lnTo>
                  <a:lnTo>
                    <a:pt x="17" y="1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3" name="Google Shape;963;p37"/>
            <p:cNvSpPr/>
            <p:nvPr/>
          </p:nvSpPr>
          <p:spPr>
            <a:xfrm rot="554399">
              <a:off x="5686659" y="1371015"/>
              <a:ext cx="2587" cy="8962"/>
            </a:xfrm>
            <a:custGeom>
              <a:avLst/>
              <a:gdLst/>
              <a:ahLst/>
              <a:cxnLst/>
              <a:rect l="l" t="t" r="r" b="b"/>
              <a:pathLst>
                <a:path w="71" h="246" extrusionOk="0">
                  <a:moveTo>
                    <a:pt x="18" y="1"/>
                  </a:moveTo>
                  <a:lnTo>
                    <a:pt x="1" y="246"/>
                  </a:lnTo>
                  <a:lnTo>
                    <a:pt x="53" y="246"/>
                  </a:lnTo>
                  <a:lnTo>
                    <a:pt x="70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4" name="Google Shape;964;p37"/>
            <p:cNvSpPr/>
            <p:nvPr/>
          </p:nvSpPr>
          <p:spPr>
            <a:xfrm rot="554399">
              <a:off x="5676282" y="1366802"/>
              <a:ext cx="3206" cy="10238"/>
            </a:xfrm>
            <a:custGeom>
              <a:avLst/>
              <a:gdLst/>
              <a:ahLst/>
              <a:cxnLst/>
              <a:rect l="l" t="t" r="r" b="b"/>
              <a:pathLst>
                <a:path w="88" h="281" extrusionOk="0">
                  <a:moveTo>
                    <a:pt x="18" y="1"/>
                  </a:moveTo>
                  <a:lnTo>
                    <a:pt x="0" y="281"/>
                  </a:lnTo>
                  <a:lnTo>
                    <a:pt x="53" y="281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5" name="Google Shape;965;p37"/>
            <p:cNvSpPr/>
            <p:nvPr/>
          </p:nvSpPr>
          <p:spPr>
            <a:xfrm rot="554399">
              <a:off x="5678376" y="1358754"/>
              <a:ext cx="3243" cy="8307"/>
            </a:xfrm>
            <a:custGeom>
              <a:avLst/>
              <a:gdLst/>
              <a:ahLst/>
              <a:cxnLst/>
              <a:rect l="l" t="t" r="r" b="b"/>
              <a:pathLst>
                <a:path w="89" h="228" extrusionOk="0">
                  <a:moveTo>
                    <a:pt x="88" y="1"/>
                  </a:moveTo>
                  <a:cubicBezTo>
                    <a:pt x="88" y="1"/>
                    <a:pt x="71" y="18"/>
                    <a:pt x="71" y="18"/>
                  </a:cubicBezTo>
                  <a:cubicBezTo>
                    <a:pt x="36" y="36"/>
                    <a:pt x="18" y="71"/>
                    <a:pt x="18" y="123"/>
                  </a:cubicBezTo>
                  <a:lnTo>
                    <a:pt x="1" y="228"/>
                  </a:lnTo>
                  <a:lnTo>
                    <a:pt x="71" y="228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6" name="Google Shape;966;p37"/>
            <p:cNvSpPr/>
            <p:nvPr/>
          </p:nvSpPr>
          <p:spPr>
            <a:xfrm rot="554399">
              <a:off x="5676115" y="1373185"/>
              <a:ext cx="190470" cy="38254"/>
            </a:xfrm>
            <a:custGeom>
              <a:avLst/>
              <a:gdLst/>
              <a:ahLst/>
              <a:cxnLst/>
              <a:rect l="l" t="t" r="r" b="b"/>
              <a:pathLst>
                <a:path w="5228" h="1050" extrusionOk="0">
                  <a:moveTo>
                    <a:pt x="123" y="0"/>
                  </a:moveTo>
                  <a:cubicBezTo>
                    <a:pt x="106" y="0"/>
                    <a:pt x="71" y="0"/>
                    <a:pt x="53" y="18"/>
                  </a:cubicBezTo>
                  <a:lnTo>
                    <a:pt x="36" y="245"/>
                  </a:lnTo>
                  <a:lnTo>
                    <a:pt x="1" y="525"/>
                  </a:lnTo>
                  <a:lnTo>
                    <a:pt x="246" y="560"/>
                  </a:lnTo>
                  <a:lnTo>
                    <a:pt x="263" y="315"/>
                  </a:lnTo>
                  <a:lnTo>
                    <a:pt x="315" y="315"/>
                  </a:lnTo>
                  <a:lnTo>
                    <a:pt x="350" y="35"/>
                  </a:lnTo>
                  <a:lnTo>
                    <a:pt x="141" y="0"/>
                  </a:lnTo>
                  <a:close/>
                  <a:moveTo>
                    <a:pt x="5000" y="630"/>
                  </a:moveTo>
                  <a:lnTo>
                    <a:pt x="4948" y="1014"/>
                  </a:lnTo>
                  <a:lnTo>
                    <a:pt x="5210" y="1049"/>
                  </a:lnTo>
                  <a:lnTo>
                    <a:pt x="5228" y="804"/>
                  </a:lnTo>
                  <a:cubicBezTo>
                    <a:pt x="5228" y="717"/>
                    <a:pt x="5175" y="665"/>
                    <a:pt x="5088" y="647"/>
                  </a:cubicBezTo>
                  <a:lnTo>
                    <a:pt x="5000" y="63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7" name="Google Shape;967;p37"/>
            <p:cNvSpPr/>
            <p:nvPr/>
          </p:nvSpPr>
          <p:spPr>
            <a:xfrm rot="554399">
              <a:off x="5687571" y="1374717"/>
              <a:ext cx="170724" cy="35704"/>
            </a:xfrm>
            <a:custGeom>
              <a:avLst/>
              <a:gdLst/>
              <a:ahLst/>
              <a:cxnLst/>
              <a:rect l="l" t="t" r="r" b="b"/>
              <a:pathLst>
                <a:path w="4686" h="980" extrusionOk="0">
                  <a:moveTo>
                    <a:pt x="35" y="0"/>
                  </a:moveTo>
                  <a:lnTo>
                    <a:pt x="0" y="280"/>
                  </a:lnTo>
                  <a:lnTo>
                    <a:pt x="4616" y="874"/>
                  </a:lnTo>
                  <a:lnTo>
                    <a:pt x="4598" y="979"/>
                  </a:lnTo>
                  <a:lnTo>
                    <a:pt x="4633" y="979"/>
                  </a:lnTo>
                  <a:lnTo>
                    <a:pt x="4685" y="5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8" name="Google Shape;968;p37"/>
            <p:cNvSpPr/>
            <p:nvPr/>
          </p:nvSpPr>
          <p:spPr>
            <a:xfrm rot="554399">
              <a:off x="5375799" y="1466154"/>
              <a:ext cx="1557900" cy="1481246"/>
            </a:xfrm>
            <a:custGeom>
              <a:avLst/>
              <a:gdLst/>
              <a:ahLst/>
              <a:cxnLst/>
              <a:rect l="l" t="t" r="r" b="b"/>
              <a:pathLst>
                <a:path w="42761" h="40657" extrusionOk="0">
                  <a:moveTo>
                    <a:pt x="3698" y="1"/>
                  </a:moveTo>
                  <a:cubicBezTo>
                    <a:pt x="3142" y="1"/>
                    <a:pt x="2654" y="423"/>
                    <a:pt x="2588" y="1002"/>
                  </a:cubicBezTo>
                  <a:lnTo>
                    <a:pt x="18" y="27171"/>
                  </a:lnTo>
                  <a:cubicBezTo>
                    <a:pt x="1" y="27433"/>
                    <a:pt x="71" y="27695"/>
                    <a:pt x="211" y="27905"/>
                  </a:cubicBezTo>
                  <a:cubicBezTo>
                    <a:pt x="1452" y="29688"/>
                    <a:pt x="2466" y="31699"/>
                    <a:pt x="3480" y="33604"/>
                  </a:cubicBezTo>
                  <a:cubicBezTo>
                    <a:pt x="4109" y="34775"/>
                    <a:pt x="4791" y="35912"/>
                    <a:pt x="5490" y="37030"/>
                  </a:cubicBezTo>
                  <a:cubicBezTo>
                    <a:pt x="5682" y="37310"/>
                    <a:pt x="5980" y="37502"/>
                    <a:pt x="6312" y="37537"/>
                  </a:cubicBezTo>
                  <a:lnTo>
                    <a:pt x="38093" y="40649"/>
                  </a:lnTo>
                  <a:cubicBezTo>
                    <a:pt x="38135" y="40654"/>
                    <a:pt x="38176" y="40656"/>
                    <a:pt x="38217" y="40656"/>
                  </a:cubicBezTo>
                  <a:cubicBezTo>
                    <a:pt x="38776" y="40656"/>
                    <a:pt x="39250" y="40224"/>
                    <a:pt x="39299" y="39670"/>
                  </a:cubicBezTo>
                  <a:lnTo>
                    <a:pt x="42708" y="4935"/>
                  </a:lnTo>
                  <a:cubicBezTo>
                    <a:pt x="42760" y="4323"/>
                    <a:pt x="42323" y="3799"/>
                    <a:pt x="41729" y="3729"/>
                  </a:cubicBezTo>
                  <a:lnTo>
                    <a:pt x="3794" y="5"/>
                  </a:lnTo>
                  <a:cubicBezTo>
                    <a:pt x="3762" y="2"/>
                    <a:pt x="3730" y="1"/>
                    <a:pt x="36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9" name="Google Shape;969;p37"/>
            <p:cNvSpPr/>
            <p:nvPr/>
          </p:nvSpPr>
          <p:spPr>
            <a:xfrm rot="554399">
              <a:off x="5371314" y="1461182"/>
              <a:ext cx="1566170" cy="1491629"/>
            </a:xfrm>
            <a:custGeom>
              <a:avLst/>
              <a:gdLst/>
              <a:ahLst/>
              <a:cxnLst/>
              <a:rect l="l" t="t" r="r" b="b"/>
              <a:pathLst>
                <a:path w="42988" h="40942" extrusionOk="0">
                  <a:moveTo>
                    <a:pt x="3812" y="280"/>
                  </a:moveTo>
                  <a:cubicBezTo>
                    <a:pt x="3846" y="280"/>
                    <a:pt x="3881" y="280"/>
                    <a:pt x="3899" y="297"/>
                  </a:cubicBezTo>
                  <a:lnTo>
                    <a:pt x="41833" y="4003"/>
                  </a:lnTo>
                  <a:cubicBezTo>
                    <a:pt x="42323" y="4056"/>
                    <a:pt x="42690" y="4475"/>
                    <a:pt x="42690" y="4965"/>
                  </a:cubicBezTo>
                  <a:cubicBezTo>
                    <a:pt x="42690" y="4982"/>
                    <a:pt x="42690" y="5017"/>
                    <a:pt x="42690" y="5052"/>
                  </a:cubicBezTo>
                  <a:lnTo>
                    <a:pt x="39281" y="39788"/>
                  </a:lnTo>
                  <a:cubicBezTo>
                    <a:pt x="39229" y="40277"/>
                    <a:pt x="38809" y="40644"/>
                    <a:pt x="38320" y="40644"/>
                  </a:cubicBezTo>
                  <a:lnTo>
                    <a:pt x="38232" y="40644"/>
                  </a:lnTo>
                  <a:lnTo>
                    <a:pt x="6451" y="37533"/>
                  </a:lnTo>
                  <a:cubicBezTo>
                    <a:pt x="6154" y="37498"/>
                    <a:pt x="5892" y="37340"/>
                    <a:pt x="5734" y="37078"/>
                  </a:cubicBezTo>
                  <a:cubicBezTo>
                    <a:pt x="5035" y="35959"/>
                    <a:pt x="4353" y="34840"/>
                    <a:pt x="3742" y="33669"/>
                  </a:cubicBezTo>
                  <a:cubicBezTo>
                    <a:pt x="2728" y="31764"/>
                    <a:pt x="1696" y="29753"/>
                    <a:pt x="455" y="27953"/>
                  </a:cubicBezTo>
                  <a:cubicBezTo>
                    <a:pt x="350" y="27796"/>
                    <a:pt x="298" y="27603"/>
                    <a:pt x="298" y="27411"/>
                  </a:cubicBezTo>
                  <a:cubicBezTo>
                    <a:pt x="298" y="27393"/>
                    <a:pt x="298" y="27358"/>
                    <a:pt x="298" y="27324"/>
                  </a:cubicBezTo>
                  <a:lnTo>
                    <a:pt x="2868" y="1137"/>
                  </a:lnTo>
                  <a:cubicBezTo>
                    <a:pt x="2902" y="647"/>
                    <a:pt x="3322" y="280"/>
                    <a:pt x="3812" y="280"/>
                  </a:cubicBezTo>
                  <a:close/>
                  <a:moveTo>
                    <a:pt x="3812" y="0"/>
                  </a:moveTo>
                  <a:cubicBezTo>
                    <a:pt x="3182" y="0"/>
                    <a:pt x="2640" y="472"/>
                    <a:pt x="2570" y="1119"/>
                  </a:cubicBezTo>
                  <a:lnTo>
                    <a:pt x="1" y="27289"/>
                  </a:lnTo>
                  <a:cubicBezTo>
                    <a:pt x="1" y="27341"/>
                    <a:pt x="1" y="27376"/>
                    <a:pt x="1" y="27411"/>
                  </a:cubicBezTo>
                  <a:cubicBezTo>
                    <a:pt x="1" y="27673"/>
                    <a:pt x="70" y="27918"/>
                    <a:pt x="228" y="28128"/>
                  </a:cubicBezTo>
                  <a:cubicBezTo>
                    <a:pt x="1452" y="29893"/>
                    <a:pt x="2465" y="31904"/>
                    <a:pt x="3479" y="33809"/>
                  </a:cubicBezTo>
                  <a:cubicBezTo>
                    <a:pt x="4091" y="34980"/>
                    <a:pt x="4790" y="36117"/>
                    <a:pt x="5490" y="37235"/>
                  </a:cubicBezTo>
                  <a:cubicBezTo>
                    <a:pt x="5699" y="37568"/>
                    <a:pt x="6049" y="37777"/>
                    <a:pt x="6434" y="37812"/>
                  </a:cubicBezTo>
                  <a:lnTo>
                    <a:pt x="38197" y="40941"/>
                  </a:lnTo>
                  <a:lnTo>
                    <a:pt x="38320" y="40941"/>
                  </a:lnTo>
                  <a:cubicBezTo>
                    <a:pt x="38966" y="40941"/>
                    <a:pt x="39508" y="40452"/>
                    <a:pt x="39561" y="39823"/>
                  </a:cubicBezTo>
                  <a:lnTo>
                    <a:pt x="42970" y="5087"/>
                  </a:lnTo>
                  <a:cubicBezTo>
                    <a:pt x="42987" y="5035"/>
                    <a:pt x="42987" y="5000"/>
                    <a:pt x="42987" y="4965"/>
                  </a:cubicBezTo>
                  <a:cubicBezTo>
                    <a:pt x="42987" y="4318"/>
                    <a:pt x="42498" y="3776"/>
                    <a:pt x="41851" y="3724"/>
                  </a:cubicBezTo>
                  <a:lnTo>
                    <a:pt x="39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0" name="Google Shape;970;p37"/>
            <p:cNvSpPr/>
            <p:nvPr/>
          </p:nvSpPr>
          <p:spPr>
            <a:xfrm rot="554399">
              <a:off x="6001280" y="1455506"/>
              <a:ext cx="22953" cy="11513"/>
            </a:xfrm>
            <a:custGeom>
              <a:avLst/>
              <a:gdLst/>
              <a:ahLst/>
              <a:cxnLst/>
              <a:rect l="l" t="t" r="r" b="b"/>
              <a:pathLst>
                <a:path w="630" h="316" extrusionOk="0">
                  <a:moveTo>
                    <a:pt x="53" y="0"/>
                  </a:moveTo>
                  <a:lnTo>
                    <a:pt x="1" y="263"/>
                  </a:lnTo>
                  <a:lnTo>
                    <a:pt x="577" y="315"/>
                  </a:lnTo>
                  <a:lnTo>
                    <a:pt x="630" y="35"/>
                  </a:lnTo>
                  <a:lnTo>
                    <a:pt x="577" y="18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1" name="Google Shape;971;p37"/>
            <p:cNvSpPr/>
            <p:nvPr/>
          </p:nvSpPr>
          <p:spPr>
            <a:xfrm rot="554399">
              <a:off x="6022935" y="1457875"/>
              <a:ext cx="1931" cy="692"/>
            </a:xfrm>
            <a:custGeom>
              <a:avLst/>
              <a:gdLst/>
              <a:ahLst/>
              <a:cxnLst/>
              <a:rect l="l" t="t" r="r" b="b"/>
              <a:pathLst>
                <a:path w="53" h="19" extrusionOk="0">
                  <a:moveTo>
                    <a:pt x="53" y="18"/>
                  </a:moveTo>
                  <a:lnTo>
                    <a:pt x="0" y="1"/>
                  </a:lnTo>
                  <a:lnTo>
                    <a:pt x="53" y="18"/>
                  </a:lnTo>
                  <a:lnTo>
                    <a:pt x="53" y="18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2" name="Google Shape;972;p37"/>
            <p:cNvSpPr/>
            <p:nvPr/>
          </p:nvSpPr>
          <p:spPr>
            <a:xfrm rot="554399">
              <a:off x="5976194" y="1472916"/>
              <a:ext cx="36323" cy="71991"/>
            </a:xfrm>
            <a:custGeom>
              <a:avLst/>
              <a:gdLst/>
              <a:ahLst/>
              <a:cxnLst/>
              <a:rect l="l" t="t" r="r" b="b"/>
              <a:pathLst>
                <a:path w="997" h="1976" extrusionOk="0">
                  <a:moveTo>
                    <a:pt x="403" y="0"/>
                  </a:moveTo>
                  <a:lnTo>
                    <a:pt x="1" y="1906"/>
                  </a:lnTo>
                  <a:lnTo>
                    <a:pt x="630" y="1976"/>
                  </a:lnTo>
                  <a:lnTo>
                    <a:pt x="997" y="53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3" name="Google Shape;973;p37"/>
            <p:cNvSpPr/>
            <p:nvPr/>
          </p:nvSpPr>
          <p:spPr>
            <a:xfrm rot="554399">
              <a:off x="5997176" y="1464567"/>
              <a:ext cx="23608" cy="12132"/>
            </a:xfrm>
            <a:custGeom>
              <a:avLst/>
              <a:gdLst/>
              <a:ahLst/>
              <a:cxnLst/>
              <a:rect l="l" t="t" r="r" b="b"/>
              <a:pathLst>
                <a:path w="648" h="333" extrusionOk="0">
                  <a:moveTo>
                    <a:pt x="71" y="1"/>
                  </a:moveTo>
                  <a:lnTo>
                    <a:pt x="1" y="280"/>
                  </a:lnTo>
                  <a:lnTo>
                    <a:pt x="595" y="333"/>
                  </a:lnTo>
                  <a:lnTo>
                    <a:pt x="647" y="53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4" name="Google Shape;974;p37"/>
            <p:cNvSpPr/>
            <p:nvPr/>
          </p:nvSpPr>
          <p:spPr>
            <a:xfrm rot="554399">
              <a:off x="6030187" y="1449121"/>
              <a:ext cx="6412" cy="656"/>
            </a:xfrm>
            <a:custGeom>
              <a:avLst/>
              <a:gdLst/>
              <a:ahLst/>
              <a:cxnLst/>
              <a:rect l="l" t="t" r="r" b="b"/>
              <a:pathLst>
                <a:path w="176" h="18" extrusionOk="0">
                  <a:moveTo>
                    <a:pt x="176" y="18"/>
                  </a:moveTo>
                  <a:lnTo>
                    <a:pt x="1" y="0"/>
                  </a:lnTo>
                  <a:lnTo>
                    <a:pt x="176" y="18"/>
                  </a:lnTo>
                  <a:lnTo>
                    <a:pt x="176" y="18"/>
                  </a:lnTo>
                  <a:close/>
                </a:path>
              </a:pathLst>
            </a:custGeom>
            <a:solidFill>
              <a:srgbClr val="4B656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5" name="Google Shape;975;p37"/>
            <p:cNvSpPr/>
            <p:nvPr/>
          </p:nvSpPr>
          <p:spPr>
            <a:xfrm rot="554399">
              <a:off x="6036402" y="1450449"/>
              <a:ext cx="2587" cy="692"/>
            </a:xfrm>
            <a:custGeom>
              <a:avLst/>
              <a:gdLst/>
              <a:ahLst/>
              <a:cxnLst/>
              <a:rect l="l" t="t" r="r" b="b"/>
              <a:pathLst>
                <a:path w="71" h="19" extrusionOk="0">
                  <a:moveTo>
                    <a:pt x="1" y="1"/>
                  </a:moveTo>
                  <a:lnTo>
                    <a:pt x="71" y="18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4B656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6" name="Google Shape;976;p37"/>
            <p:cNvSpPr/>
            <p:nvPr/>
          </p:nvSpPr>
          <p:spPr>
            <a:xfrm rot="554399">
              <a:off x="6025701" y="1448965"/>
              <a:ext cx="13407" cy="1312"/>
            </a:xfrm>
            <a:custGeom>
              <a:avLst/>
              <a:gdLst/>
              <a:ahLst/>
              <a:cxnLst/>
              <a:rect l="l" t="t" r="r" b="b"/>
              <a:pathLst>
                <a:path w="368" h="36" extrusionOk="0">
                  <a:moveTo>
                    <a:pt x="0" y="0"/>
                  </a:moveTo>
                  <a:lnTo>
                    <a:pt x="368" y="35"/>
                  </a:lnTo>
                  <a:lnTo>
                    <a:pt x="298" y="18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7" name="Google Shape;977;p37"/>
            <p:cNvSpPr/>
            <p:nvPr/>
          </p:nvSpPr>
          <p:spPr>
            <a:xfrm rot="554399">
              <a:off x="5990509" y="1453619"/>
              <a:ext cx="44630" cy="14682"/>
            </a:xfrm>
            <a:custGeom>
              <a:avLst/>
              <a:gdLst/>
              <a:ahLst/>
              <a:cxnLst/>
              <a:rect l="l" t="t" r="r" b="b"/>
              <a:pathLst>
                <a:path w="1225" h="403" extrusionOk="0">
                  <a:moveTo>
                    <a:pt x="70" y="0"/>
                  </a:moveTo>
                  <a:lnTo>
                    <a:pt x="0" y="280"/>
                  </a:lnTo>
                  <a:lnTo>
                    <a:pt x="298" y="315"/>
                  </a:lnTo>
                  <a:lnTo>
                    <a:pt x="350" y="52"/>
                  </a:lnTo>
                  <a:lnTo>
                    <a:pt x="874" y="70"/>
                  </a:lnTo>
                  <a:lnTo>
                    <a:pt x="70" y="0"/>
                  </a:lnTo>
                  <a:close/>
                  <a:moveTo>
                    <a:pt x="927" y="87"/>
                  </a:moveTo>
                  <a:lnTo>
                    <a:pt x="874" y="367"/>
                  </a:lnTo>
                  <a:lnTo>
                    <a:pt x="1172" y="402"/>
                  </a:lnTo>
                  <a:lnTo>
                    <a:pt x="1224" y="105"/>
                  </a:lnTo>
                  <a:lnTo>
                    <a:pt x="927" y="87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8" name="Google Shape;978;p37"/>
            <p:cNvSpPr/>
            <p:nvPr/>
          </p:nvSpPr>
          <p:spPr>
            <a:xfrm rot="554399">
              <a:off x="5994672" y="1444526"/>
              <a:ext cx="43974" cy="13407"/>
            </a:xfrm>
            <a:custGeom>
              <a:avLst/>
              <a:gdLst/>
              <a:ahLst/>
              <a:cxnLst/>
              <a:rect l="l" t="t" r="r" b="b"/>
              <a:pathLst>
                <a:path w="1207" h="368" extrusionOk="0">
                  <a:moveTo>
                    <a:pt x="53" y="1"/>
                  </a:moveTo>
                  <a:lnTo>
                    <a:pt x="0" y="263"/>
                  </a:lnTo>
                  <a:lnTo>
                    <a:pt x="804" y="333"/>
                  </a:lnTo>
                  <a:lnTo>
                    <a:pt x="857" y="350"/>
                  </a:lnTo>
                  <a:lnTo>
                    <a:pt x="1154" y="368"/>
                  </a:lnTo>
                  <a:lnTo>
                    <a:pt x="1207" y="88"/>
                  </a:lnTo>
                  <a:lnTo>
                    <a:pt x="839" y="53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9" name="Google Shape;979;p37"/>
            <p:cNvSpPr/>
            <p:nvPr/>
          </p:nvSpPr>
          <p:spPr>
            <a:xfrm rot="554399">
              <a:off x="5961921" y="1471984"/>
              <a:ext cx="60551" cy="84743"/>
            </a:xfrm>
            <a:custGeom>
              <a:avLst/>
              <a:gdLst/>
              <a:ahLst/>
              <a:cxnLst/>
              <a:rect l="l" t="t" r="r" b="b"/>
              <a:pathLst>
                <a:path w="1662" h="2326" extrusionOk="0">
                  <a:moveTo>
                    <a:pt x="490" y="1"/>
                  </a:moveTo>
                  <a:lnTo>
                    <a:pt x="0" y="2186"/>
                  </a:lnTo>
                  <a:lnTo>
                    <a:pt x="175" y="2204"/>
                  </a:lnTo>
                  <a:lnTo>
                    <a:pt x="1242" y="2326"/>
                  </a:lnTo>
                  <a:lnTo>
                    <a:pt x="1661" y="106"/>
                  </a:lnTo>
                  <a:lnTo>
                    <a:pt x="1364" y="71"/>
                  </a:lnTo>
                  <a:lnTo>
                    <a:pt x="997" y="1994"/>
                  </a:lnTo>
                  <a:lnTo>
                    <a:pt x="368" y="1924"/>
                  </a:lnTo>
                  <a:lnTo>
                    <a:pt x="770" y="18"/>
                  </a:lnTo>
                  <a:lnTo>
                    <a:pt x="490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0" name="Google Shape;980;p37"/>
            <p:cNvSpPr/>
            <p:nvPr/>
          </p:nvSpPr>
          <p:spPr>
            <a:xfrm rot="554399">
              <a:off x="5986971" y="1463341"/>
              <a:ext cx="44630" cy="14682"/>
            </a:xfrm>
            <a:custGeom>
              <a:avLst/>
              <a:gdLst/>
              <a:ahLst/>
              <a:cxnLst/>
              <a:rect l="l" t="t" r="r" b="b"/>
              <a:pathLst>
                <a:path w="1225" h="403" extrusionOk="0">
                  <a:moveTo>
                    <a:pt x="53" y="1"/>
                  </a:moveTo>
                  <a:lnTo>
                    <a:pt x="1" y="298"/>
                  </a:lnTo>
                  <a:lnTo>
                    <a:pt x="281" y="315"/>
                  </a:lnTo>
                  <a:lnTo>
                    <a:pt x="351" y="36"/>
                  </a:lnTo>
                  <a:lnTo>
                    <a:pt x="53" y="1"/>
                  </a:lnTo>
                  <a:close/>
                  <a:moveTo>
                    <a:pt x="927" y="88"/>
                  </a:moveTo>
                  <a:lnTo>
                    <a:pt x="875" y="368"/>
                  </a:lnTo>
                  <a:lnTo>
                    <a:pt x="1172" y="403"/>
                  </a:lnTo>
                  <a:lnTo>
                    <a:pt x="1225" y="123"/>
                  </a:lnTo>
                  <a:lnTo>
                    <a:pt x="927" y="88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1" name="Google Shape;981;p37"/>
            <p:cNvSpPr/>
            <p:nvPr/>
          </p:nvSpPr>
          <p:spPr>
            <a:xfrm rot="554399">
              <a:off x="5346002" y="2365933"/>
              <a:ext cx="314014" cy="352232"/>
            </a:xfrm>
            <a:custGeom>
              <a:avLst/>
              <a:gdLst/>
              <a:ahLst/>
              <a:cxnLst/>
              <a:rect l="l" t="t" r="r" b="b"/>
              <a:pathLst>
                <a:path w="8619" h="9668" extrusionOk="0">
                  <a:moveTo>
                    <a:pt x="158" y="1"/>
                  </a:moveTo>
                  <a:lnTo>
                    <a:pt x="0" y="18"/>
                  </a:lnTo>
                  <a:lnTo>
                    <a:pt x="35" y="18"/>
                  </a:lnTo>
                  <a:lnTo>
                    <a:pt x="158" y="1"/>
                  </a:lnTo>
                  <a:close/>
                  <a:moveTo>
                    <a:pt x="175" y="141"/>
                  </a:moveTo>
                  <a:cubicBezTo>
                    <a:pt x="263" y="665"/>
                    <a:pt x="507" y="1382"/>
                    <a:pt x="875" y="2203"/>
                  </a:cubicBezTo>
                  <a:cubicBezTo>
                    <a:pt x="1259" y="3077"/>
                    <a:pt x="1766" y="4074"/>
                    <a:pt x="2308" y="5053"/>
                  </a:cubicBezTo>
                  <a:cubicBezTo>
                    <a:pt x="3374" y="6993"/>
                    <a:pt x="4528" y="8846"/>
                    <a:pt x="4983" y="9580"/>
                  </a:cubicBezTo>
                  <a:cubicBezTo>
                    <a:pt x="5000" y="9615"/>
                    <a:pt x="5035" y="9633"/>
                    <a:pt x="5053" y="9668"/>
                  </a:cubicBezTo>
                  <a:lnTo>
                    <a:pt x="8549" y="1941"/>
                  </a:lnTo>
                  <a:cubicBezTo>
                    <a:pt x="8601" y="1801"/>
                    <a:pt x="8619" y="1644"/>
                    <a:pt x="8619" y="1504"/>
                  </a:cubicBezTo>
                  <a:cubicBezTo>
                    <a:pt x="8619" y="1312"/>
                    <a:pt x="8566" y="1120"/>
                    <a:pt x="8479" y="997"/>
                  </a:cubicBezTo>
                  <a:cubicBezTo>
                    <a:pt x="8392" y="875"/>
                    <a:pt x="8252" y="787"/>
                    <a:pt x="8059" y="770"/>
                  </a:cubicBezTo>
                  <a:cubicBezTo>
                    <a:pt x="6941" y="683"/>
                    <a:pt x="5227" y="525"/>
                    <a:pt x="3672" y="385"/>
                  </a:cubicBezTo>
                  <a:cubicBezTo>
                    <a:pt x="2116" y="263"/>
                    <a:pt x="682" y="141"/>
                    <a:pt x="210" y="14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2" name="Google Shape;982;p37"/>
            <p:cNvSpPr/>
            <p:nvPr/>
          </p:nvSpPr>
          <p:spPr>
            <a:xfrm rot="554399">
              <a:off x="5340607" y="2360652"/>
              <a:ext cx="329935" cy="366878"/>
            </a:xfrm>
            <a:custGeom>
              <a:avLst/>
              <a:gdLst/>
              <a:ahLst/>
              <a:cxnLst/>
              <a:rect l="l" t="t" r="r" b="b"/>
              <a:pathLst>
                <a:path w="9056" h="10070" extrusionOk="0">
                  <a:moveTo>
                    <a:pt x="298" y="158"/>
                  </a:moveTo>
                  <a:lnTo>
                    <a:pt x="175" y="175"/>
                  </a:lnTo>
                  <a:lnTo>
                    <a:pt x="140" y="175"/>
                  </a:lnTo>
                  <a:lnTo>
                    <a:pt x="298" y="158"/>
                  </a:lnTo>
                  <a:close/>
                  <a:moveTo>
                    <a:pt x="350" y="298"/>
                  </a:moveTo>
                  <a:cubicBezTo>
                    <a:pt x="822" y="298"/>
                    <a:pt x="2256" y="420"/>
                    <a:pt x="3812" y="542"/>
                  </a:cubicBezTo>
                  <a:cubicBezTo>
                    <a:pt x="5367" y="682"/>
                    <a:pt x="7081" y="840"/>
                    <a:pt x="8199" y="927"/>
                  </a:cubicBezTo>
                  <a:cubicBezTo>
                    <a:pt x="8392" y="944"/>
                    <a:pt x="8532" y="1032"/>
                    <a:pt x="8619" y="1154"/>
                  </a:cubicBezTo>
                  <a:cubicBezTo>
                    <a:pt x="8706" y="1277"/>
                    <a:pt x="8759" y="1469"/>
                    <a:pt x="8759" y="1661"/>
                  </a:cubicBezTo>
                  <a:cubicBezTo>
                    <a:pt x="8759" y="1801"/>
                    <a:pt x="8741" y="1958"/>
                    <a:pt x="8689" y="2098"/>
                  </a:cubicBezTo>
                  <a:lnTo>
                    <a:pt x="5193" y="9825"/>
                  </a:lnTo>
                  <a:cubicBezTo>
                    <a:pt x="5175" y="9790"/>
                    <a:pt x="5140" y="9772"/>
                    <a:pt x="5123" y="9737"/>
                  </a:cubicBezTo>
                  <a:cubicBezTo>
                    <a:pt x="4668" y="9003"/>
                    <a:pt x="3514" y="7150"/>
                    <a:pt x="2448" y="5210"/>
                  </a:cubicBezTo>
                  <a:cubicBezTo>
                    <a:pt x="1906" y="4231"/>
                    <a:pt x="1399" y="3234"/>
                    <a:pt x="1015" y="2360"/>
                  </a:cubicBezTo>
                  <a:cubicBezTo>
                    <a:pt x="647" y="1539"/>
                    <a:pt x="403" y="822"/>
                    <a:pt x="315" y="298"/>
                  </a:cubicBezTo>
                  <a:close/>
                  <a:moveTo>
                    <a:pt x="333" y="0"/>
                  </a:moveTo>
                  <a:cubicBezTo>
                    <a:pt x="280" y="0"/>
                    <a:pt x="228" y="0"/>
                    <a:pt x="175" y="18"/>
                  </a:cubicBezTo>
                  <a:lnTo>
                    <a:pt x="106" y="18"/>
                  </a:lnTo>
                  <a:lnTo>
                    <a:pt x="53" y="53"/>
                  </a:lnTo>
                  <a:cubicBezTo>
                    <a:pt x="36" y="70"/>
                    <a:pt x="1" y="123"/>
                    <a:pt x="1" y="175"/>
                  </a:cubicBezTo>
                  <a:lnTo>
                    <a:pt x="1" y="193"/>
                  </a:lnTo>
                  <a:cubicBezTo>
                    <a:pt x="53" y="682"/>
                    <a:pt x="263" y="1329"/>
                    <a:pt x="578" y="2063"/>
                  </a:cubicBezTo>
                  <a:cubicBezTo>
                    <a:pt x="1399" y="3427"/>
                    <a:pt x="2133" y="4860"/>
                    <a:pt x="2868" y="6241"/>
                  </a:cubicBezTo>
                  <a:cubicBezTo>
                    <a:pt x="3479" y="7412"/>
                    <a:pt x="4161" y="8531"/>
                    <a:pt x="4860" y="9650"/>
                  </a:cubicBezTo>
                  <a:cubicBezTo>
                    <a:pt x="4983" y="9860"/>
                    <a:pt x="5175" y="10000"/>
                    <a:pt x="5402" y="10070"/>
                  </a:cubicBezTo>
                  <a:lnTo>
                    <a:pt x="8969" y="2203"/>
                  </a:lnTo>
                  <a:lnTo>
                    <a:pt x="8969" y="2186"/>
                  </a:lnTo>
                  <a:cubicBezTo>
                    <a:pt x="9021" y="2011"/>
                    <a:pt x="9056" y="1836"/>
                    <a:pt x="9056" y="1661"/>
                  </a:cubicBezTo>
                  <a:cubicBezTo>
                    <a:pt x="9056" y="1416"/>
                    <a:pt x="8986" y="1172"/>
                    <a:pt x="8864" y="979"/>
                  </a:cubicBezTo>
                  <a:cubicBezTo>
                    <a:pt x="8724" y="787"/>
                    <a:pt x="8497" y="647"/>
                    <a:pt x="8217" y="630"/>
                  </a:cubicBezTo>
                  <a:cubicBezTo>
                    <a:pt x="7116" y="560"/>
                    <a:pt x="5402" y="402"/>
                    <a:pt x="3829" y="263"/>
                  </a:cubicBezTo>
                  <a:cubicBezTo>
                    <a:pt x="2273" y="123"/>
                    <a:pt x="857" y="0"/>
                    <a:pt x="333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3" name="Google Shape;983;p37"/>
            <p:cNvSpPr/>
            <p:nvPr/>
          </p:nvSpPr>
          <p:spPr>
            <a:xfrm rot="554399">
              <a:off x="5355706" y="2426278"/>
              <a:ext cx="175824" cy="299368"/>
            </a:xfrm>
            <a:custGeom>
              <a:avLst/>
              <a:gdLst/>
              <a:ahLst/>
              <a:cxnLst/>
              <a:rect l="l" t="t" r="r" b="b"/>
              <a:pathLst>
                <a:path w="4826" h="8217" extrusionOk="0">
                  <a:moveTo>
                    <a:pt x="1" y="0"/>
                  </a:moveTo>
                  <a:cubicBezTo>
                    <a:pt x="105" y="262"/>
                    <a:pt x="210" y="525"/>
                    <a:pt x="350" y="804"/>
                  </a:cubicBezTo>
                  <a:cubicBezTo>
                    <a:pt x="1819" y="3968"/>
                    <a:pt x="4511" y="8146"/>
                    <a:pt x="4511" y="8146"/>
                  </a:cubicBezTo>
                  <a:cubicBezTo>
                    <a:pt x="4528" y="8181"/>
                    <a:pt x="4581" y="8216"/>
                    <a:pt x="4633" y="8216"/>
                  </a:cubicBezTo>
                  <a:lnTo>
                    <a:pt x="4651" y="8216"/>
                  </a:lnTo>
                  <a:cubicBezTo>
                    <a:pt x="4703" y="8216"/>
                    <a:pt x="4738" y="8181"/>
                    <a:pt x="4755" y="8129"/>
                  </a:cubicBezTo>
                  <a:lnTo>
                    <a:pt x="4825" y="8007"/>
                  </a:lnTo>
                  <a:cubicBezTo>
                    <a:pt x="4598" y="7937"/>
                    <a:pt x="4406" y="7797"/>
                    <a:pt x="4283" y="7587"/>
                  </a:cubicBezTo>
                  <a:cubicBezTo>
                    <a:pt x="3584" y="6468"/>
                    <a:pt x="2902" y="5349"/>
                    <a:pt x="2291" y="4178"/>
                  </a:cubicBezTo>
                  <a:cubicBezTo>
                    <a:pt x="1556" y="2797"/>
                    <a:pt x="822" y="1364"/>
                    <a:pt x="1" y="0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4" name="Google Shape;984;p37"/>
            <p:cNvSpPr/>
            <p:nvPr/>
          </p:nvSpPr>
          <p:spPr>
            <a:xfrm rot="554399">
              <a:off x="5826404" y="1233124"/>
              <a:ext cx="208905" cy="305088"/>
            </a:xfrm>
            <a:custGeom>
              <a:avLst/>
              <a:gdLst/>
              <a:ahLst/>
              <a:cxnLst/>
              <a:rect l="l" t="t" r="r" b="b"/>
              <a:pathLst>
                <a:path w="5734" h="8374" extrusionOk="0">
                  <a:moveTo>
                    <a:pt x="769" y="0"/>
                  </a:moveTo>
                  <a:lnTo>
                    <a:pt x="0" y="7884"/>
                  </a:lnTo>
                  <a:lnTo>
                    <a:pt x="4947" y="8374"/>
                  </a:lnTo>
                  <a:lnTo>
                    <a:pt x="5734" y="490"/>
                  </a:lnTo>
                  <a:lnTo>
                    <a:pt x="76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5" name="Google Shape;985;p37"/>
            <p:cNvSpPr/>
            <p:nvPr/>
          </p:nvSpPr>
          <p:spPr>
            <a:xfrm rot="554399">
              <a:off x="5820655" y="1227316"/>
              <a:ext cx="219762" cy="316564"/>
            </a:xfrm>
            <a:custGeom>
              <a:avLst/>
              <a:gdLst/>
              <a:ahLst/>
              <a:cxnLst/>
              <a:rect l="l" t="t" r="r" b="b"/>
              <a:pathLst>
                <a:path w="6032" h="8689" extrusionOk="0">
                  <a:moveTo>
                    <a:pt x="1067" y="315"/>
                  </a:moveTo>
                  <a:lnTo>
                    <a:pt x="5721" y="772"/>
                  </a:lnTo>
                  <a:lnTo>
                    <a:pt x="5721" y="772"/>
                  </a:lnTo>
                  <a:lnTo>
                    <a:pt x="4983" y="8374"/>
                  </a:lnTo>
                  <a:lnTo>
                    <a:pt x="315" y="7920"/>
                  </a:lnTo>
                  <a:lnTo>
                    <a:pt x="1067" y="315"/>
                  </a:lnTo>
                  <a:close/>
                  <a:moveTo>
                    <a:pt x="945" y="1"/>
                  </a:moveTo>
                  <a:cubicBezTo>
                    <a:pt x="875" y="1"/>
                    <a:pt x="805" y="53"/>
                    <a:pt x="787" y="141"/>
                  </a:cubicBezTo>
                  <a:lnTo>
                    <a:pt x="18" y="8042"/>
                  </a:lnTo>
                  <a:cubicBezTo>
                    <a:pt x="1" y="8112"/>
                    <a:pt x="71" y="8182"/>
                    <a:pt x="141" y="8199"/>
                  </a:cubicBezTo>
                  <a:lnTo>
                    <a:pt x="5088" y="8689"/>
                  </a:lnTo>
                  <a:cubicBezTo>
                    <a:pt x="5140" y="8689"/>
                    <a:pt x="5175" y="8671"/>
                    <a:pt x="5210" y="8654"/>
                  </a:cubicBezTo>
                  <a:cubicBezTo>
                    <a:pt x="5228" y="8619"/>
                    <a:pt x="5245" y="8584"/>
                    <a:pt x="5263" y="8549"/>
                  </a:cubicBezTo>
                  <a:lnTo>
                    <a:pt x="6032" y="648"/>
                  </a:lnTo>
                  <a:cubicBezTo>
                    <a:pt x="6032" y="613"/>
                    <a:pt x="6014" y="578"/>
                    <a:pt x="5997" y="543"/>
                  </a:cubicBezTo>
                  <a:cubicBezTo>
                    <a:pt x="5979" y="525"/>
                    <a:pt x="5944" y="490"/>
                    <a:pt x="5892" y="490"/>
                  </a:cubicBezTo>
                  <a:lnTo>
                    <a:pt x="9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6" name="Google Shape;986;p37"/>
            <p:cNvSpPr/>
            <p:nvPr/>
          </p:nvSpPr>
          <p:spPr>
            <a:xfrm rot="554399">
              <a:off x="5314414" y="2350029"/>
              <a:ext cx="320389" cy="376277"/>
            </a:xfrm>
            <a:custGeom>
              <a:avLst/>
              <a:gdLst/>
              <a:ahLst/>
              <a:cxnLst/>
              <a:rect l="l" t="t" r="r" b="b"/>
              <a:pathLst>
                <a:path w="8794" h="10328" extrusionOk="0">
                  <a:moveTo>
                    <a:pt x="343" y="0"/>
                  </a:moveTo>
                  <a:cubicBezTo>
                    <a:pt x="124" y="0"/>
                    <a:pt x="0" y="10"/>
                    <a:pt x="0" y="31"/>
                  </a:cubicBezTo>
                  <a:cubicBezTo>
                    <a:pt x="280" y="2566"/>
                    <a:pt x="5787" y="10328"/>
                    <a:pt x="5787" y="10328"/>
                  </a:cubicBezTo>
                  <a:lnTo>
                    <a:pt x="8584" y="1762"/>
                  </a:lnTo>
                  <a:cubicBezTo>
                    <a:pt x="8794" y="1150"/>
                    <a:pt x="8356" y="503"/>
                    <a:pt x="7710" y="451"/>
                  </a:cubicBezTo>
                  <a:cubicBezTo>
                    <a:pt x="5609" y="288"/>
                    <a:pt x="1544" y="0"/>
                    <a:pt x="34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7" name="Google Shape;987;p37"/>
            <p:cNvSpPr/>
            <p:nvPr/>
          </p:nvSpPr>
          <p:spPr>
            <a:xfrm rot="554399">
              <a:off x="5309363" y="2344324"/>
              <a:ext cx="324871" cy="386624"/>
            </a:xfrm>
            <a:custGeom>
              <a:avLst/>
              <a:gdLst/>
              <a:ahLst/>
              <a:cxnLst/>
              <a:rect l="l" t="t" r="r" b="b"/>
              <a:pathLst>
                <a:path w="8917" h="10612" extrusionOk="0">
                  <a:moveTo>
                    <a:pt x="490" y="297"/>
                  </a:moveTo>
                  <a:cubicBezTo>
                    <a:pt x="1679" y="297"/>
                    <a:pt x="5752" y="577"/>
                    <a:pt x="7832" y="734"/>
                  </a:cubicBezTo>
                  <a:cubicBezTo>
                    <a:pt x="8304" y="769"/>
                    <a:pt x="8636" y="1171"/>
                    <a:pt x="8636" y="1591"/>
                  </a:cubicBezTo>
                  <a:cubicBezTo>
                    <a:pt x="8636" y="1678"/>
                    <a:pt x="8619" y="1783"/>
                    <a:pt x="8584" y="1871"/>
                  </a:cubicBezTo>
                  <a:lnTo>
                    <a:pt x="5890" y="10154"/>
                  </a:lnTo>
                  <a:lnTo>
                    <a:pt x="5890" y="10154"/>
                  </a:lnTo>
                  <a:cubicBezTo>
                    <a:pt x="5869" y="10123"/>
                    <a:pt x="5846" y="10089"/>
                    <a:pt x="5822" y="10052"/>
                  </a:cubicBezTo>
                  <a:cubicBezTo>
                    <a:pt x="5280" y="9283"/>
                    <a:pt x="3969" y="7360"/>
                    <a:pt x="2745" y="5349"/>
                  </a:cubicBezTo>
                  <a:cubicBezTo>
                    <a:pt x="2133" y="4336"/>
                    <a:pt x="1539" y="3304"/>
                    <a:pt x="1102" y="2395"/>
                  </a:cubicBezTo>
                  <a:cubicBezTo>
                    <a:pt x="686" y="1563"/>
                    <a:pt x="402" y="820"/>
                    <a:pt x="316" y="297"/>
                  </a:cubicBezTo>
                  <a:close/>
                  <a:moveTo>
                    <a:pt x="490" y="0"/>
                  </a:moveTo>
                  <a:cubicBezTo>
                    <a:pt x="385" y="0"/>
                    <a:pt x="298" y="0"/>
                    <a:pt x="228" y="18"/>
                  </a:cubicBezTo>
                  <a:lnTo>
                    <a:pt x="140" y="18"/>
                  </a:lnTo>
                  <a:lnTo>
                    <a:pt x="70" y="53"/>
                  </a:lnTo>
                  <a:lnTo>
                    <a:pt x="36" y="88"/>
                  </a:lnTo>
                  <a:cubicBezTo>
                    <a:pt x="18" y="105"/>
                    <a:pt x="1" y="140"/>
                    <a:pt x="1" y="175"/>
                  </a:cubicBezTo>
                  <a:lnTo>
                    <a:pt x="1" y="193"/>
                  </a:lnTo>
                  <a:cubicBezTo>
                    <a:pt x="70" y="874"/>
                    <a:pt x="473" y="1836"/>
                    <a:pt x="1032" y="2920"/>
                  </a:cubicBezTo>
                  <a:cubicBezTo>
                    <a:pt x="2710" y="6189"/>
                    <a:pt x="5822" y="10541"/>
                    <a:pt x="5822" y="10541"/>
                  </a:cubicBezTo>
                  <a:cubicBezTo>
                    <a:pt x="5839" y="10594"/>
                    <a:pt x="5909" y="10611"/>
                    <a:pt x="5962" y="10611"/>
                  </a:cubicBezTo>
                  <a:cubicBezTo>
                    <a:pt x="6014" y="10594"/>
                    <a:pt x="6049" y="10559"/>
                    <a:pt x="6067" y="10506"/>
                  </a:cubicBezTo>
                  <a:lnTo>
                    <a:pt x="8864" y="1958"/>
                  </a:lnTo>
                  <a:cubicBezTo>
                    <a:pt x="8899" y="1836"/>
                    <a:pt x="8916" y="1713"/>
                    <a:pt x="8916" y="1591"/>
                  </a:cubicBezTo>
                  <a:cubicBezTo>
                    <a:pt x="8916" y="1014"/>
                    <a:pt x="8479" y="507"/>
                    <a:pt x="7867" y="455"/>
                  </a:cubicBezTo>
                  <a:cubicBezTo>
                    <a:pt x="5769" y="297"/>
                    <a:pt x="1714" y="0"/>
                    <a:pt x="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8" name="Google Shape;988;p37"/>
            <p:cNvSpPr/>
            <p:nvPr/>
          </p:nvSpPr>
          <p:spPr>
            <a:xfrm rot="554399">
              <a:off x="5166857" y="2943215"/>
              <a:ext cx="2990872" cy="291753"/>
            </a:xfrm>
            <a:custGeom>
              <a:avLst/>
              <a:gdLst/>
              <a:ahLst/>
              <a:cxnLst/>
              <a:rect l="l" t="t" r="r" b="b"/>
              <a:pathLst>
                <a:path w="82093" h="8008" extrusionOk="0">
                  <a:moveTo>
                    <a:pt x="0" y="1"/>
                  </a:moveTo>
                  <a:lnTo>
                    <a:pt x="82092" y="8007"/>
                  </a:lnTo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9" name="Google Shape;989;p37"/>
            <p:cNvSpPr/>
            <p:nvPr/>
          </p:nvSpPr>
          <p:spPr>
            <a:xfrm rot="554399">
              <a:off x="5161061" y="2937985"/>
              <a:ext cx="3001729" cy="302647"/>
            </a:xfrm>
            <a:custGeom>
              <a:avLst/>
              <a:gdLst/>
              <a:ahLst/>
              <a:cxnLst/>
              <a:rect l="l" t="t" r="r" b="b"/>
              <a:pathLst>
                <a:path w="82391" h="8307" extrusionOk="0">
                  <a:moveTo>
                    <a:pt x="149" y="0"/>
                  </a:moveTo>
                  <a:cubicBezTo>
                    <a:pt x="74" y="0"/>
                    <a:pt x="18" y="63"/>
                    <a:pt x="18" y="125"/>
                  </a:cubicBezTo>
                  <a:cubicBezTo>
                    <a:pt x="1" y="213"/>
                    <a:pt x="53" y="283"/>
                    <a:pt x="141" y="283"/>
                  </a:cubicBezTo>
                  <a:lnTo>
                    <a:pt x="82233" y="8307"/>
                  </a:lnTo>
                  <a:cubicBezTo>
                    <a:pt x="82303" y="8307"/>
                    <a:pt x="82390" y="8254"/>
                    <a:pt x="82390" y="8167"/>
                  </a:cubicBezTo>
                  <a:cubicBezTo>
                    <a:pt x="82390" y="8097"/>
                    <a:pt x="82338" y="8010"/>
                    <a:pt x="82250" y="8010"/>
                  </a:cubicBezTo>
                  <a:lnTo>
                    <a:pt x="176" y="3"/>
                  </a:lnTo>
                  <a:cubicBezTo>
                    <a:pt x="166" y="1"/>
                    <a:pt x="157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0" name="Google Shape;990;p37"/>
            <p:cNvSpPr/>
            <p:nvPr/>
          </p:nvSpPr>
          <p:spPr>
            <a:xfrm rot="554399">
              <a:off x="5161741" y="2974680"/>
              <a:ext cx="2990872" cy="291717"/>
            </a:xfrm>
            <a:custGeom>
              <a:avLst/>
              <a:gdLst/>
              <a:ahLst/>
              <a:cxnLst/>
              <a:rect l="l" t="t" r="r" b="b"/>
              <a:pathLst>
                <a:path w="82093" h="8007" extrusionOk="0">
                  <a:moveTo>
                    <a:pt x="0" y="0"/>
                  </a:moveTo>
                  <a:lnTo>
                    <a:pt x="82092" y="8006"/>
                  </a:lnTo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1" name="Google Shape;991;p37"/>
            <p:cNvSpPr/>
            <p:nvPr/>
          </p:nvSpPr>
          <p:spPr>
            <a:xfrm rot="554399">
              <a:off x="5155948" y="2969414"/>
              <a:ext cx="3001729" cy="302647"/>
            </a:xfrm>
            <a:custGeom>
              <a:avLst/>
              <a:gdLst/>
              <a:ahLst/>
              <a:cxnLst/>
              <a:rect l="l" t="t" r="r" b="b"/>
              <a:pathLst>
                <a:path w="82391" h="8307" extrusionOk="0">
                  <a:moveTo>
                    <a:pt x="149" y="0"/>
                  </a:moveTo>
                  <a:cubicBezTo>
                    <a:pt x="74" y="0"/>
                    <a:pt x="18" y="63"/>
                    <a:pt x="18" y="126"/>
                  </a:cubicBezTo>
                  <a:cubicBezTo>
                    <a:pt x="1" y="213"/>
                    <a:pt x="53" y="283"/>
                    <a:pt x="141" y="283"/>
                  </a:cubicBezTo>
                  <a:lnTo>
                    <a:pt x="82233" y="8307"/>
                  </a:lnTo>
                  <a:cubicBezTo>
                    <a:pt x="82303" y="8307"/>
                    <a:pt x="82390" y="8254"/>
                    <a:pt x="82390" y="8167"/>
                  </a:cubicBezTo>
                  <a:cubicBezTo>
                    <a:pt x="82390" y="8097"/>
                    <a:pt x="82338" y="8010"/>
                    <a:pt x="82250" y="8010"/>
                  </a:cubicBezTo>
                  <a:lnTo>
                    <a:pt x="176" y="3"/>
                  </a:lnTo>
                  <a:cubicBezTo>
                    <a:pt x="166" y="1"/>
                    <a:pt x="157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2" name="Google Shape;992;p37"/>
            <p:cNvSpPr/>
            <p:nvPr/>
          </p:nvSpPr>
          <p:spPr>
            <a:xfrm rot="554399">
              <a:off x="6490292" y="3250346"/>
              <a:ext cx="236959" cy="136914"/>
            </a:xfrm>
            <a:custGeom>
              <a:avLst/>
              <a:gdLst/>
              <a:ahLst/>
              <a:cxnLst/>
              <a:rect l="l" t="t" r="r" b="b"/>
              <a:pathLst>
                <a:path w="6504" h="3758" extrusionOk="0">
                  <a:moveTo>
                    <a:pt x="211" y="0"/>
                  </a:moveTo>
                  <a:lnTo>
                    <a:pt x="176" y="297"/>
                  </a:lnTo>
                  <a:cubicBezTo>
                    <a:pt x="1" y="2028"/>
                    <a:pt x="1277" y="3584"/>
                    <a:pt x="3025" y="3741"/>
                  </a:cubicBezTo>
                  <a:cubicBezTo>
                    <a:pt x="3132" y="3752"/>
                    <a:pt x="3237" y="3757"/>
                    <a:pt x="3342" y="3757"/>
                  </a:cubicBezTo>
                  <a:cubicBezTo>
                    <a:pt x="4942" y="3757"/>
                    <a:pt x="6321" y="2533"/>
                    <a:pt x="6469" y="909"/>
                  </a:cubicBezTo>
                  <a:lnTo>
                    <a:pt x="6504" y="612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3" name="Google Shape;993;p37"/>
            <p:cNvSpPr/>
            <p:nvPr/>
          </p:nvSpPr>
          <p:spPr>
            <a:xfrm rot="554399">
              <a:off x="6489596" y="3244227"/>
              <a:ext cx="244609" cy="150613"/>
            </a:xfrm>
            <a:custGeom>
              <a:avLst/>
              <a:gdLst/>
              <a:ahLst/>
              <a:cxnLst/>
              <a:rect l="l" t="t" r="r" b="b"/>
              <a:pathLst>
                <a:path w="6714" h="4134" extrusionOk="0">
                  <a:moveTo>
                    <a:pt x="391" y="392"/>
                  </a:moveTo>
                  <a:lnTo>
                    <a:pt x="6311" y="969"/>
                  </a:lnTo>
                  <a:lnTo>
                    <a:pt x="6311" y="1074"/>
                  </a:lnTo>
                  <a:cubicBezTo>
                    <a:pt x="6154" y="2612"/>
                    <a:pt x="4860" y="3748"/>
                    <a:pt x="3357" y="3748"/>
                  </a:cubicBezTo>
                  <a:lnTo>
                    <a:pt x="3059" y="3748"/>
                  </a:lnTo>
                  <a:cubicBezTo>
                    <a:pt x="1521" y="3591"/>
                    <a:pt x="367" y="2297"/>
                    <a:pt x="367" y="777"/>
                  </a:cubicBezTo>
                  <a:cubicBezTo>
                    <a:pt x="367" y="689"/>
                    <a:pt x="367" y="584"/>
                    <a:pt x="385" y="497"/>
                  </a:cubicBezTo>
                  <a:lnTo>
                    <a:pt x="391" y="392"/>
                  </a:lnTo>
                  <a:close/>
                  <a:moveTo>
                    <a:pt x="203" y="1"/>
                  </a:moveTo>
                  <a:cubicBezTo>
                    <a:pt x="166" y="1"/>
                    <a:pt x="131" y="17"/>
                    <a:pt x="105" y="42"/>
                  </a:cubicBezTo>
                  <a:cubicBezTo>
                    <a:pt x="70" y="77"/>
                    <a:pt x="35" y="130"/>
                    <a:pt x="35" y="165"/>
                  </a:cubicBezTo>
                  <a:lnTo>
                    <a:pt x="18" y="462"/>
                  </a:lnTo>
                  <a:cubicBezTo>
                    <a:pt x="0" y="567"/>
                    <a:pt x="0" y="672"/>
                    <a:pt x="0" y="777"/>
                  </a:cubicBezTo>
                  <a:cubicBezTo>
                    <a:pt x="0" y="2490"/>
                    <a:pt x="1294" y="3941"/>
                    <a:pt x="3025" y="4116"/>
                  </a:cubicBezTo>
                  <a:cubicBezTo>
                    <a:pt x="3129" y="4133"/>
                    <a:pt x="3234" y="4133"/>
                    <a:pt x="3357" y="4133"/>
                  </a:cubicBezTo>
                  <a:cubicBezTo>
                    <a:pt x="5052" y="4133"/>
                    <a:pt x="6503" y="2839"/>
                    <a:pt x="6678" y="1109"/>
                  </a:cubicBezTo>
                  <a:lnTo>
                    <a:pt x="6713" y="812"/>
                  </a:lnTo>
                  <a:cubicBezTo>
                    <a:pt x="6713" y="724"/>
                    <a:pt x="6643" y="619"/>
                    <a:pt x="6538" y="619"/>
                  </a:cubicBezTo>
                  <a:lnTo>
                    <a:pt x="245" y="7"/>
                  </a:lnTo>
                  <a:cubicBezTo>
                    <a:pt x="231" y="3"/>
                    <a:pt x="217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4" name="Google Shape;994;p37"/>
            <p:cNvSpPr/>
            <p:nvPr/>
          </p:nvSpPr>
          <p:spPr>
            <a:xfrm rot="554399">
              <a:off x="5540094" y="2114239"/>
              <a:ext cx="587296" cy="388847"/>
            </a:xfrm>
            <a:custGeom>
              <a:avLst/>
              <a:gdLst/>
              <a:ahLst/>
              <a:cxnLst/>
              <a:rect l="l" t="t" r="r" b="b"/>
              <a:pathLst>
                <a:path w="16120" h="10673" extrusionOk="0">
                  <a:moveTo>
                    <a:pt x="5644" y="5819"/>
                  </a:moveTo>
                  <a:lnTo>
                    <a:pt x="5644" y="5819"/>
                  </a:lnTo>
                  <a:cubicBezTo>
                    <a:pt x="6361" y="5889"/>
                    <a:pt x="7095" y="5959"/>
                    <a:pt x="7829" y="6029"/>
                  </a:cubicBezTo>
                  <a:cubicBezTo>
                    <a:pt x="7917" y="6046"/>
                    <a:pt x="8004" y="6046"/>
                    <a:pt x="8091" y="6064"/>
                  </a:cubicBezTo>
                  <a:cubicBezTo>
                    <a:pt x="8284" y="6151"/>
                    <a:pt x="8406" y="6326"/>
                    <a:pt x="8354" y="6518"/>
                  </a:cubicBezTo>
                  <a:cubicBezTo>
                    <a:pt x="8319" y="6693"/>
                    <a:pt x="8196" y="6745"/>
                    <a:pt x="8109" y="6868"/>
                  </a:cubicBezTo>
                  <a:cubicBezTo>
                    <a:pt x="7287" y="6518"/>
                    <a:pt x="6466" y="6168"/>
                    <a:pt x="5644" y="5819"/>
                  </a:cubicBezTo>
                  <a:close/>
                  <a:moveTo>
                    <a:pt x="8424" y="6099"/>
                  </a:moveTo>
                  <a:cubicBezTo>
                    <a:pt x="9840" y="6238"/>
                    <a:pt x="11273" y="6413"/>
                    <a:pt x="12706" y="6553"/>
                  </a:cubicBezTo>
                  <a:cubicBezTo>
                    <a:pt x="13021" y="7217"/>
                    <a:pt x="13353" y="7864"/>
                    <a:pt x="13703" y="8511"/>
                  </a:cubicBezTo>
                  <a:cubicBezTo>
                    <a:pt x="13650" y="8546"/>
                    <a:pt x="13598" y="8581"/>
                    <a:pt x="13546" y="8598"/>
                  </a:cubicBezTo>
                  <a:cubicBezTo>
                    <a:pt x="13336" y="8721"/>
                    <a:pt x="13143" y="8861"/>
                    <a:pt x="12969" y="9035"/>
                  </a:cubicBezTo>
                  <a:cubicBezTo>
                    <a:pt x="12881" y="8983"/>
                    <a:pt x="12776" y="8948"/>
                    <a:pt x="12689" y="8913"/>
                  </a:cubicBezTo>
                  <a:cubicBezTo>
                    <a:pt x="12567" y="8861"/>
                    <a:pt x="12462" y="8808"/>
                    <a:pt x="12339" y="8756"/>
                  </a:cubicBezTo>
                  <a:cubicBezTo>
                    <a:pt x="12444" y="8686"/>
                    <a:pt x="12532" y="8563"/>
                    <a:pt x="12602" y="8459"/>
                  </a:cubicBezTo>
                  <a:cubicBezTo>
                    <a:pt x="12637" y="8424"/>
                    <a:pt x="12654" y="8389"/>
                    <a:pt x="12689" y="8371"/>
                  </a:cubicBezTo>
                  <a:cubicBezTo>
                    <a:pt x="12811" y="8424"/>
                    <a:pt x="12934" y="8476"/>
                    <a:pt x="13056" y="8476"/>
                  </a:cubicBezTo>
                  <a:cubicBezTo>
                    <a:pt x="13143" y="8476"/>
                    <a:pt x="13161" y="8336"/>
                    <a:pt x="13091" y="8284"/>
                  </a:cubicBezTo>
                  <a:cubicBezTo>
                    <a:pt x="13004" y="8231"/>
                    <a:pt x="12916" y="8214"/>
                    <a:pt x="12829" y="8196"/>
                  </a:cubicBezTo>
                  <a:cubicBezTo>
                    <a:pt x="12864" y="8144"/>
                    <a:pt x="12899" y="8091"/>
                    <a:pt x="12951" y="8039"/>
                  </a:cubicBezTo>
                  <a:cubicBezTo>
                    <a:pt x="12980" y="7996"/>
                    <a:pt x="12939" y="7942"/>
                    <a:pt x="12894" y="7942"/>
                  </a:cubicBezTo>
                  <a:cubicBezTo>
                    <a:pt x="12884" y="7942"/>
                    <a:pt x="12874" y="7945"/>
                    <a:pt x="12864" y="7952"/>
                  </a:cubicBezTo>
                  <a:cubicBezTo>
                    <a:pt x="12794" y="8022"/>
                    <a:pt x="12741" y="8074"/>
                    <a:pt x="12671" y="8144"/>
                  </a:cubicBezTo>
                  <a:cubicBezTo>
                    <a:pt x="12602" y="8109"/>
                    <a:pt x="12514" y="8091"/>
                    <a:pt x="12444" y="8056"/>
                  </a:cubicBezTo>
                  <a:cubicBezTo>
                    <a:pt x="12430" y="8049"/>
                    <a:pt x="12416" y="8046"/>
                    <a:pt x="12404" y="8046"/>
                  </a:cubicBezTo>
                  <a:cubicBezTo>
                    <a:pt x="12328" y="8046"/>
                    <a:pt x="12302" y="8169"/>
                    <a:pt x="12392" y="8214"/>
                  </a:cubicBezTo>
                  <a:cubicBezTo>
                    <a:pt x="12427" y="8231"/>
                    <a:pt x="12479" y="8266"/>
                    <a:pt x="12514" y="8284"/>
                  </a:cubicBezTo>
                  <a:lnTo>
                    <a:pt x="12462" y="8354"/>
                  </a:lnTo>
                  <a:cubicBezTo>
                    <a:pt x="12357" y="8441"/>
                    <a:pt x="12217" y="8546"/>
                    <a:pt x="12165" y="8686"/>
                  </a:cubicBezTo>
                  <a:cubicBezTo>
                    <a:pt x="11168" y="8214"/>
                    <a:pt x="10172" y="7777"/>
                    <a:pt x="9158" y="7322"/>
                  </a:cubicBezTo>
                  <a:cubicBezTo>
                    <a:pt x="8896" y="7217"/>
                    <a:pt x="8633" y="7095"/>
                    <a:pt x="8354" y="6973"/>
                  </a:cubicBezTo>
                  <a:cubicBezTo>
                    <a:pt x="8511" y="6868"/>
                    <a:pt x="8581" y="6640"/>
                    <a:pt x="8581" y="6483"/>
                  </a:cubicBezTo>
                  <a:cubicBezTo>
                    <a:pt x="8581" y="6326"/>
                    <a:pt x="8511" y="6203"/>
                    <a:pt x="8424" y="6099"/>
                  </a:cubicBezTo>
                  <a:close/>
                  <a:moveTo>
                    <a:pt x="13790" y="8668"/>
                  </a:moveTo>
                  <a:cubicBezTo>
                    <a:pt x="13983" y="9000"/>
                    <a:pt x="14175" y="9333"/>
                    <a:pt x="14385" y="9665"/>
                  </a:cubicBezTo>
                  <a:cubicBezTo>
                    <a:pt x="14000" y="9490"/>
                    <a:pt x="13598" y="9315"/>
                    <a:pt x="13213" y="9140"/>
                  </a:cubicBezTo>
                  <a:cubicBezTo>
                    <a:pt x="13283" y="9070"/>
                    <a:pt x="13353" y="9018"/>
                    <a:pt x="13423" y="8948"/>
                  </a:cubicBezTo>
                  <a:cubicBezTo>
                    <a:pt x="13493" y="8878"/>
                    <a:pt x="13650" y="8756"/>
                    <a:pt x="13790" y="8668"/>
                  </a:cubicBezTo>
                  <a:close/>
                  <a:moveTo>
                    <a:pt x="9469" y="1"/>
                  </a:moveTo>
                  <a:cubicBezTo>
                    <a:pt x="9417" y="1"/>
                    <a:pt x="9370" y="38"/>
                    <a:pt x="9402" y="102"/>
                  </a:cubicBezTo>
                  <a:cubicBezTo>
                    <a:pt x="10032" y="1326"/>
                    <a:pt x="10661" y="2532"/>
                    <a:pt x="11273" y="3756"/>
                  </a:cubicBezTo>
                  <a:cubicBezTo>
                    <a:pt x="10486" y="4053"/>
                    <a:pt x="9770" y="4857"/>
                    <a:pt x="9577" y="5662"/>
                  </a:cubicBezTo>
                  <a:cubicBezTo>
                    <a:pt x="9555" y="5764"/>
                    <a:pt x="9643" y="5844"/>
                    <a:pt x="9727" y="5844"/>
                  </a:cubicBezTo>
                  <a:cubicBezTo>
                    <a:pt x="9772" y="5844"/>
                    <a:pt x="9815" y="5821"/>
                    <a:pt x="9840" y="5766"/>
                  </a:cubicBezTo>
                  <a:cubicBezTo>
                    <a:pt x="9997" y="5347"/>
                    <a:pt x="10172" y="4945"/>
                    <a:pt x="10469" y="4613"/>
                  </a:cubicBezTo>
                  <a:cubicBezTo>
                    <a:pt x="10731" y="4315"/>
                    <a:pt x="11046" y="4123"/>
                    <a:pt x="11378" y="3948"/>
                  </a:cubicBezTo>
                  <a:cubicBezTo>
                    <a:pt x="11570" y="4315"/>
                    <a:pt x="11745" y="4683"/>
                    <a:pt x="11937" y="5050"/>
                  </a:cubicBezTo>
                  <a:cubicBezTo>
                    <a:pt x="12147" y="5434"/>
                    <a:pt x="12357" y="5836"/>
                    <a:pt x="12549" y="6256"/>
                  </a:cubicBezTo>
                  <a:cubicBezTo>
                    <a:pt x="10888" y="6081"/>
                    <a:pt x="9210" y="5941"/>
                    <a:pt x="7549" y="5784"/>
                  </a:cubicBezTo>
                  <a:cubicBezTo>
                    <a:pt x="6693" y="5714"/>
                    <a:pt x="5836" y="5627"/>
                    <a:pt x="4997" y="5557"/>
                  </a:cubicBezTo>
                  <a:cubicBezTo>
                    <a:pt x="3966" y="5120"/>
                    <a:pt x="2952" y="4700"/>
                    <a:pt x="1920" y="4298"/>
                  </a:cubicBezTo>
                  <a:cubicBezTo>
                    <a:pt x="1907" y="4291"/>
                    <a:pt x="1894" y="4288"/>
                    <a:pt x="1883" y="4288"/>
                  </a:cubicBezTo>
                  <a:cubicBezTo>
                    <a:pt x="1805" y="4288"/>
                    <a:pt x="1777" y="4425"/>
                    <a:pt x="1868" y="4455"/>
                  </a:cubicBezTo>
                  <a:cubicBezTo>
                    <a:pt x="2690" y="4787"/>
                    <a:pt x="3494" y="5137"/>
                    <a:pt x="4298" y="5487"/>
                  </a:cubicBezTo>
                  <a:cubicBezTo>
                    <a:pt x="2899" y="5364"/>
                    <a:pt x="1483" y="5242"/>
                    <a:pt x="85" y="5137"/>
                  </a:cubicBezTo>
                  <a:cubicBezTo>
                    <a:pt x="79" y="5136"/>
                    <a:pt x="74" y="5135"/>
                    <a:pt x="69" y="5135"/>
                  </a:cubicBezTo>
                  <a:cubicBezTo>
                    <a:pt x="0" y="5135"/>
                    <a:pt x="20" y="5243"/>
                    <a:pt x="85" y="5259"/>
                  </a:cubicBezTo>
                  <a:cubicBezTo>
                    <a:pt x="1693" y="5434"/>
                    <a:pt x="3301" y="5592"/>
                    <a:pt x="4927" y="5749"/>
                  </a:cubicBezTo>
                  <a:cubicBezTo>
                    <a:pt x="6273" y="6326"/>
                    <a:pt x="7619" y="6920"/>
                    <a:pt x="8965" y="7515"/>
                  </a:cubicBezTo>
                  <a:cubicBezTo>
                    <a:pt x="10102" y="8004"/>
                    <a:pt x="11221" y="8511"/>
                    <a:pt x="12357" y="9035"/>
                  </a:cubicBezTo>
                  <a:cubicBezTo>
                    <a:pt x="12497" y="9088"/>
                    <a:pt x="12637" y="9158"/>
                    <a:pt x="12776" y="9228"/>
                  </a:cubicBezTo>
                  <a:cubicBezTo>
                    <a:pt x="12759" y="9263"/>
                    <a:pt x="12741" y="9280"/>
                    <a:pt x="12706" y="9315"/>
                  </a:cubicBezTo>
                  <a:cubicBezTo>
                    <a:pt x="12651" y="9385"/>
                    <a:pt x="12750" y="9498"/>
                    <a:pt x="12828" y="9498"/>
                  </a:cubicBezTo>
                  <a:cubicBezTo>
                    <a:pt x="12848" y="9498"/>
                    <a:pt x="12867" y="9490"/>
                    <a:pt x="12881" y="9472"/>
                  </a:cubicBezTo>
                  <a:cubicBezTo>
                    <a:pt x="12934" y="9437"/>
                    <a:pt x="12969" y="9385"/>
                    <a:pt x="13021" y="9350"/>
                  </a:cubicBezTo>
                  <a:cubicBezTo>
                    <a:pt x="14000" y="9805"/>
                    <a:pt x="14979" y="10312"/>
                    <a:pt x="15993" y="10661"/>
                  </a:cubicBezTo>
                  <a:cubicBezTo>
                    <a:pt x="16009" y="10669"/>
                    <a:pt x="16024" y="10673"/>
                    <a:pt x="16036" y="10673"/>
                  </a:cubicBezTo>
                  <a:cubicBezTo>
                    <a:pt x="16106" y="10673"/>
                    <a:pt x="16119" y="10566"/>
                    <a:pt x="16045" y="10521"/>
                  </a:cubicBezTo>
                  <a:cubicBezTo>
                    <a:pt x="15591" y="10242"/>
                    <a:pt x="15119" y="10014"/>
                    <a:pt x="14629" y="9787"/>
                  </a:cubicBezTo>
                  <a:cubicBezTo>
                    <a:pt x="14647" y="9752"/>
                    <a:pt x="14647" y="9735"/>
                    <a:pt x="14629" y="9700"/>
                  </a:cubicBezTo>
                  <a:cubicBezTo>
                    <a:pt x="14472" y="9333"/>
                    <a:pt x="14280" y="8948"/>
                    <a:pt x="14105" y="8581"/>
                  </a:cubicBezTo>
                  <a:lnTo>
                    <a:pt x="14140" y="8581"/>
                  </a:lnTo>
                  <a:cubicBezTo>
                    <a:pt x="14150" y="8588"/>
                    <a:pt x="14159" y="8590"/>
                    <a:pt x="14168" y="8590"/>
                  </a:cubicBezTo>
                  <a:cubicBezTo>
                    <a:pt x="14203" y="8590"/>
                    <a:pt x="14217" y="8539"/>
                    <a:pt x="14175" y="8511"/>
                  </a:cubicBezTo>
                  <a:cubicBezTo>
                    <a:pt x="14140" y="8459"/>
                    <a:pt x="14087" y="8441"/>
                    <a:pt x="14018" y="8424"/>
                  </a:cubicBezTo>
                  <a:cubicBezTo>
                    <a:pt x="13720" y="7812"/>
                    <a:pt x="13388" y="7200"/>
                    <a:pt x="13056" y="6588"/>
                  </a:cubicBezTo>
                  <a:lnTo>
                    <a:pt x="13056" y="6588"/>
                  </a:lnTo>
                  <a:cubicBezTo>
                    <a:pt x="13790" y="6658"/>
                    <a:pt x="14542" y="6710"/>
                    <a:pt x="15294" y="6763"/>
                  </a:cubicBezTo>
                  <a:cubicBezTo>
                    <a:pt x="15381" y="6763"/>
                    <a:pt x="15364" y="6606"/>
                    <a:pt x="15276" y="6588"/>
                  </a:cubicBezTo>
                  <a:cubicBezTo>
                    <a:pt x="14490" y="6466"/>
                    <a:pt x="13685" y="6378"/>
                    <a:pt x="12881" y="6291"/>
                  </a:cubicBezTo>
                  <a:cubicBezTo>
                    <a:pt x="12637" y="5836"/>
                    <a:pt x="12392" y="5399"/>
                    <a:pt x="12165" y="4945"/>
                  </a:cubicBezTo>
                  <a:cubicBezTo>
                    <a:pt x="11972" y="4578"/>
                    <a:pt x="11762" y="4211"/>
                    <a:pt x="11570" y="3826"/>
                  </a:cubicBezTo>
                  <a:cubicBezTo>
                    <a:pt x="11636" y="3777"/>
                    <a:pt x="11594" y="3667"/>
                    <a:pt x="11503" y="3667"/>
                  </a:cubicBezTo>
                  <a:cubicBezTo>
                    <a:pt x="11496" y="3667"/>
                    <a:pt x="11490" y="3668"/>
                    <a:pt x="11483" y="3669"/>
                  </a:cubicBezTo>
                  <a:cubicBezTo>
                    <a:pt x="10853" y="2462"/>
                    <a:pt x="10207" y="1256"/>
                    <a:pt x="9560" y="50"/>
                  </a:cubicBezTo>
                  <a:cubicBezTo>
                    <a:pt x="9539" y="16"/>
                    <a:pt x="9503" y="1"/>
                    <a:pt x="94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5" name="Google Shape;995;p37"/>
            <p:cNvSpPr/>
            <p:nvPr/>
          </p:nvSpPr>
          <p:spPr>
            <a:xfrm rot="554399">
              <a:off x="5858196" y="2213727"/>
              <a:ext cx="49731" cy="73849"/>
            </a:xfrm>
            <a:custGeom>
              <a:avLst/>
              <a:gdLst/>
              <a:ahLst/>
              <a:cxnLst/>
              <a:rect l="l" t="t" r="r" b="b"/>
              <a:pathLst>
                <a:path w="1365" h="2027" extrusionOk="0">
                  <a:moveTo>
                    <a:pt x="962" y="222"/>
                  </a:moveTo>
                  <a:cubicBezTo>
                    <a:pt x="1044" y="222"/>
                    <a:pt x="1024" y="310"/>
                    <a:pt x="927" y="365"/>
                  </a:cubicBezTo>
                  <a:cubicBezTo>
                    <a:pt x="822" y="453"/>
                    <a:pt x="717" y="488"/>
                    <a:pt x="647" y="593"/>
                  </a:cubicBezTo>
                  <a:cubicBezTo>
                    <a:pt x="601" y="670"/>
                    <a:pt x="663" y="774"/>
                    <a:pt x="738" y="774"/>
                  </a:cubicBezTo>
                  <a:cubicBezTo>
                    <a:pt x="749" y="774"/>
                    <a:pt x="759" y="772"/>
                    <a:pt x="770" y="768"/>
                  </a:cubicBezTo>
                  <a:cubicBezTo>
                    <a:pt x="962" y="820"/>
                    <a:pt x="997" y="907"/>
                    <a:pt x="910" y="995"/>
                  </a:cubicBezTo>
                  <a:cubicBezTo>
                    <a:pt x="892" y="1030"/>
                    <a:pt x="857" y="1065"/>
                    <a:pt x="822" y="1082"/>
                  </a:cubicBezTo>
                  <a:cubicBezTo>
                    <a:pt x="735" y="1135"/>
                    <a:pt x="630" y="1152"/>
                    <a:pt x="542" y="1170"/>
                  </a:cubicBezTo>
                  <a:lnTo>
                    <a:pt x="438" y="1170"/>
                  </a:lnTo>
                  <a:cubicBezTo>
                    <a:pt x="455" y="942"/>
                    <a:pt x="490" y="715"/>
                    <a:pt x="507" y="470"/>
                  </a:cubicBezTo>
                  <a:lnTo>
                    <a:pt x="560" y="453"/>
                  </a:lnTo>
                  <a:cubicBezTo>
                    <a:pt x="647" y="365"/>
                    <a:pt x="752" y="278"/>
                    <a:pt x="875" y="243"/>
                  </a:cubicBezTo>
                  <a:cubicBezTo>
                    <a:pt x="911" y="228"/>
                    <a:pt x="940" y="222"/>
                    <a:pt x="962" y="222"/>
                  </a:cubicBezTo>
                  <a:close/>
                  <a:moveTo>
                    <a:pt x="994" y="1"/>
                  </a:moveTo>
                  <a:cubicBezTo>
                    <a:pt x="821" y="1"/>
                    <a:pt x="612" y="161"/>
                    <a:pt x="490" y="296"/>
                  </a:cubicBezTo>
                  <a:cubicBezTo>
                    <a:pt x="483" y="288"/>
                    <a:pt x="472" y="284"/>
                    <a:pt x="463" y="284"/>
                  </a:cubicBezTo>
                  <a:cubicBezTo>
                    <a:pt x="450" y="284"/>
                    <a:pt x="438" y="293"/>
                    <a:pt x="438" y="313"/>
                  </a:cubicBezTo>
                  <a:cubicBezTo>
                    <a:pt x="368" y="593"/>
                    <a:pt x="298" y="890"/>
                    <a:pt x="228" y="1170"/>
                  </a:cubicBezTo>
                  <a:lnTo>
                    <a:pt x="105" y="1170"/>
                  </a:lnTo>
                  <a:cubicBezTo>
                    <a:pt x="0" y="1187"/>
                    <a:pt x="35" y="1327"/>
                    <a:pt x="123" y="1327"/>
                  </a:cubicBezTo>
                  <a:lnTo>
                    <a:pt x="193" y="1344"/>
                  </a:lnTo>
                  <a:cubicBezTo>
                    <a:pt x="158" y="1537"/>
                    <a:pt x="123" y="1729"/>
                    <a:pt x="105" y="1921"/>
                  </a:cubicBezTo>
                  <a:cubicBezTo>
                    <a:pt x="94" y="1977"/>
                    <a:pt x="155" y="2026"/>
                    <a:pt x="209" y="2026"/>
                  </a:cubicBezTo>
                  <a:cubicBezTo>
                    <a:pt x="240" y="2026"/>
                    <a:pt x="268" y="2011"/>
                    <a:pt x="280" y="1974"/>
                  </a:cubicBezTo>
                  <a:cubicBezTo>
                    <a:pt x="333" y="1764"/>
                    <a:pt x="368" y="1554"/>
                    <a:pt x="403" y="1344"/>
                  </a:cubicBezTo>
                  <a:cubicBezTo>
                    <a:pt x="700" y="1344"/>
                    <a:pt x="1032" y="1292"/>
                    <a:pt x="1119" y="977"/>
                  </a:cubicBezTo>
                  <a:cubicBezTo>
                    <a:pt x="1154" y="820"/>
                    <a:pt x="1084" y="680"/>
                    <a:pt x="962" y="593"/>
                  </a:cubicBezTo>
                  <a:cubicBezTo>
                    <a:pt x="1154" y="470"/>
                    <a:pt x="1364" y="331"/>
                    <a:pt x="1189" y="103"/>
                  </a:cubicBezTo>
                  <a:cubicBezTo>
                    <a:pt x="1137" y="30"/>
                    <a:pt x="1069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6" name="Google Shape;996;p37"/>
            <p:cNvSpPr/>
            <p:nvPr/>
          </p:nvSpPr>
          <p:spPr>
            <a:xfrm rot="554399">
              <a:off x="5855672" y="2360294"/>
              <a:ext cx="36833" cy="24884"/>
            </a:xfrm>
            <a:custGeom>
              <a:avLst/>
              <a:gdLst/>
              <a:ahLst/>
              <a:cxnLst/>
              <a:rect l="l" t="t" r="r" b="b"/>
              <a:pathLst>
                <a:path w="1011" h="683" extrusionOk="0">
                  <a:moveTo>
                    <a:pt x="175" y="157"/>
                  </a:moveTo>
                  <a:cubicBezTo>
                    <a:pt x="263" y="192"/>
                    <a:pt x="350" y="227"/>
                    <a:pt x="420" y="280"/>
                  </a:cubicBezTo>
                  <a:cubicBezTo>
                    <a:pt x="368" y="332"/>
                    <a:pt x="298" y="385"/>
                    <a:pt x="210" y="385"/>
                  </a:cubicBezTo>
                  <a:cubicBezTo>
                    <a:pt x="193" y="315"/>
                    <a:pt x="175" y="245"/>
                    <a:pt x="175" y="157"/>
                  </a:cubicBezTo>
                  <a:close/>
                  <a:moveTo>
                    <a:pt x="105" y="0"/>
                  </a:moveTo>
                  <a:cubicBezTo>
                    <a:pt x="88" y="0"/>
                    <a:pt x="53" y="0"/>
                    <a:pt x="35" y="35"/>
                  </a:cubicBezTo>
                  <a:cubicBezTo>
                    <a:pt x="0" y="192"/>
                    <a:pt x="0" y="350"/>
                    <a:pt x="35" y="525"/>
                  </a:cubicBezTo>
                  <a:cubicBezTo>
                    <a:pt x="53" y="559"/>
                    <a:pt x="88" y="612"/>
                    <a:pt x="140" y="612"/>
                  </a:cubicBezTo>
                  <a:cubicBezTo>
                    <a:pt x="160" y="614"/>
                    <a:pt x="179" y="615"/>
                    <a:pt x="198" y="615"/>
                  </a:cubicBezTo>
                  <a:cubicBezTo>
                    <a:pt x="370" y="615"/>
                    <a:pt x="534" y="544"/>
                    <a:pt x="612" y="402"/>
                  </a:cubicBezTo>
                  <a:cubicBezTo>
                    <a:pt x="700" y="490"/>
                    <a:pt x="770" y="577"/>
                    <a:pt x="857" y="664"/>
                  </a:cubicBezTo>
                  <a:cubicBezTo>
                    <a:pt x="874" y="677"/>
                    <a:pt x="891" y="682"/>
                    <a:pt x="908" y="682"/>
                  </a:cubicBezTo>
                  <a:cubicBezTo>
                    <a:pt x="963" y="682"/>
                    <a:pt x="1010" y="626"/>
                    <a:pt x="997" y="559"/>
                  </a:cubicBezTo>
                  <a:cubicBezTo>
                    <a:pt x="927" y="420"/>
                    <a:pt x="805" y="297"/>
                    <a:pt x="665" y="210"/>
                  </a:cubicBezTo>
                  <a:cubicBezTo>
                    <a:pt x="651" y="155"/>
                    <a:pt x="606" y="111"/>
                    <a:pt x="561" y="111"/>
                  </a:cubicBezTo>
                  <a:cubicBezTo>
                    <a:pt x="549" y="111"/>
                    <a:pt x="536" y="115"/>
                    <a:pt x="525" y="122"/>
                  </a:cubicBezTo>
                  <a:cubicBezTo>
                    <a:pt x="385" y="70"/>
                    <a:pt x="245" y="18"/>
                    <a:pt x="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7" name="Google Shape;997;p37"/>
            <p:cNvSpPr/>
            <p:nvPr/>
          </p:nvSpPr>
          <p:spPr>
            <a:xfrm rot="554399">
              <a:off x="5656597" y="2310733"/>
              <a:ext cx="53993" cy="52463"/>
            </a:xfrm>
            <a:custGeom>
              <a:avLst/>
              <a:gdLst/>
              <a:ahLst/>
              <a:cxnLst/>
              <a:rect l="l" t="t" r="r" b="b"/>
              <a:pathLst>
                <a:path w="1482" h="1440" extrusionOk="0">
                  <a:moveTo>
                    <a:pt x="572" y="333"/>
                  </a:moveTo>
                  <a:cubicBezTo>
                    <a:pt x="590" y="333"/>
                    <a:pt x="625" y="491"/>
                    <a:pt x="660" y="665"/>
                  </a:cubicBezTo>
                  <a:cubicBezTo>
                    <a:pt x="590" y="683"/>
                    <a:pt x="537" y="683"/>
                    <a:pt x="485" y="683"/>
                  </a:cubicBezTo>
                  <a:cubicBezTo>
                    <a:pt x="502" y="578"/>
                    <a:pt x="537" y="456"/>
                    <a:pt x="555" y="333"/>
                  </a:cubicBezTo>
                  <a:close/>
                  <a:moveTo>
                    <a:pt x="503" y="1"/>
                  </a:moveTo>
                  <a:cubicBezTo>
                    <a:pt x="478" y="1"/>
                    <a:pt x="456" y="16"/>
                    <a:pt x="450" y="54"/>
                  </a:cubicBezTo>
                  <a:cubicBezTo>
                    <a:pt x="380" y="281"/>
                    <a:pt x="310" y="491"/>
                    <a:pt x="223" y="718"/>
                  </a:cubicBezTo>
                  <a:cubicBezTo>
                    <a:pt x="188" y="718"/>
                    <a:pt x="153" y="718"/>
                    <a:pt x="135" y="735"/>
                  </a:cubicBezTo>
                  <a:cubicBezTo>
                    <a:pt x="13" y="735"/>
                    <a:pt x="48" y="910"/>
                    <a:pt x="153" y="928"/>
                  </a:cubicBezTo>
                  <a:cubicBezTo>
                    <a:pt x="100" y="1033"/>
                    <a:pt x="65" y="1155"/>
                    <a:pt x="13" y="1277"/>
                  </a:cubicBezTo>
                  <a:cubicBezTo>
                    <a:pt x="0" y="1354"/>
                    <a:pt x="81" y="1440"/>
                    <a:pt x="152" y="1440"/>
                  </a:cubicBezTo>
                  <a:cubicBezTo>
                    <a:pt x="179" y="1440"/>
                    <a:pt x="204" y="1428"/>
                    <a:pt x="223" y="1400"/>
                  </a:cubicBezTo>
                  <a:cubicBezTo>
                    <a:pt x="293" y="1242"/>
                    <a:pt x="363" y="1085"/>
                    <a:pt x="415" y="910"/>
                  </a:cubicBezTo>
                  <a:lnTo>
                    <a:pt x="695" y="910"/>
                  </a:lnTo>
                  <a:cubicBezTo>
                    <a:pt x="730" y="1085"/>
                    <a:pt x="747" y="1225"/>
                    <a:pt x="747" y="1260"/>
                  </a:cubicBezTo>
                  <a:cubicBezTo>
                    <a:pt x="763" y="1341"/>
                    <a:pt x="832" y="1381"/>
                    <a:pt x="898" y="1381"/>
                  </a:cubicBezTo>
                  <a:cubicBezTo>
                    <a:pt x="974" y="1381"/>
                    <a:pt x="1046" y="1328"/>
                    <a:pt x="1027" y="1225"/>
                  </a:cubicBezTo>
                  <a:cubicBezTo>
                    <a:pt x="992" y="1120"/>
                    <a:pt x="974" y="1015"/>
                    <a:pt x="957" y="893"/>
                  </a:cubicBezTo>
                  <a:cubicBezTo>
                    <a:pt x="1097" y="893"/>
                    <a:pt x="1254" y="893"/>
                    <a:pt x="1394" y="823"/>
                  </a:cubicBezTo>
                  <a:cubicBezTo>
                    <a:pt x="1481" y="788"/>
                    <a:pt x="1446" y="665"/>
                    <a:pt x="1359" y="648"/>
                  </a:cubicBezTo>
                  <a:cubicBezTo>
                    <a:pt x="1297" y="627"/>
                    <a:pt x="1236" y="620"/>
                    <a:pt x="1174" y="620"/>
                  </a:cubicBezTo>
                  <a:cubicBezTo>
                    <a:pt x="1078" y="620"/>
                    <a:pt x="983" y="637"/>
                    <a:pt x="887" y="648"/>
                  </a:cubicBezTo>
                  <a:cubicBezTo>
                    <a:pt x="869" y="561"/>
                    <a:pt x="852" y="473"/>
                    <a:pt x="817" y="403"/>
                  </a:cubicBezTo>
                  <a:cubicBezTo>
                    <a:pt x="785" y="290"/>
                    <a:pt x="707" y="192"/>
                    <a:pt x="599" y="192"/>
                  </a:cubicBezTo>
                  <a:cubicBezTo>
                    <a:pt x="590" y="192"/>
                    <a:pt x="581" y="192"/>
                    <a:pt x="572" y="193"/>
                  </a:cubicBezTo>
                  <a:cubicBezTo>
                    <a:pt x="590" y="158"/>
                    <a:pt x="590" y="123"/>
                    <a:pt x="590" y="106"/>
                  </a:cubicBezTo>
                  <a:cubicBezTo>
                    <a:pt x="601" y="50"/>
                    <a:pt x="547" y="1"/>
                    <a:pt x="5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8" name="Google Shape;998;p37"/>
            <p:cNvSpPr/>
            <p:nvPr/>
          </p:nvSpPr>
          <p:spPr>
            <a:xfrm rot="554399">
              <a:off x="6016025" y="2310320"/>
              <a:ext cx="42590" cy="51224"/>
            </a:xfrm>
            <a:custGeom>
              <a:avLst/>
              <a:gdLst/>
              <a:ahLst/>
              <a:cxnLst/>
              <a:rect l="l" t="t" r="r" b="b"/>
              <a:pathLst>
                <a:path w="1169" h="1406" extrusionOk="0">
                  <a:moveTo>
                    <a:pt x="763" y="177"/>
                  </a:moveTo>
                  <a:cubicBezTo>
                    <a:pt x="811" y="177"/>
                    <a:pt x="840" y="216"/>
                    <a:pt x="802" y="347"/>
                  </a:cubicBezTo>
                  <a:cubicBezTo>
                    <a:pt x="784" y="382"/>
                    <a:pt x="732" y="400"/>
                    <a:pt x="697" y="435"/>
                  </a:cubicBezTo>
                  <a:cubicBezTo>
                    <a:pt x="644" y="435"/>
                    <a:pt x="592" y="452"/>
                    <a:pt x="539" y="505"/>
                  </a:cubicBezTo>
                  <a:cubicBezTo>
                    <a:pt x="476" y="552"/>
                    <a:pt x="541" y="685"/>
                    <a:pt x="619" y="685"/>
                  </a:cubicBezTo>
                  <a:cubicBezTo>
                    <a:pt x="627" y="685"/>
                    <a:pt x="636" y="683"/>
                    <a:pt x="644" y="680"/>
                  </a:cubicBezTo>
                  <a:lnTo>
                    <a:pt x="679" y="662"/>
                  </a:lnTo>
                  <a:cubicBezTo>
                    <a:pt x="711" y="636"/>
                    <a:pt x="748" y="624"/>
                    <a:pt x="785" y="624"/>
                  </a:cubicBezTo>
                  <a:cubicBezTo>
                    <a:pt x="873" y="624"/>
                    <a:pt x="959" y="691"/>
                    <a:pt x="959" y="802"/>
                  </a:cubicBezTo>
                  <a:cubicBezTo>
                    <a:pt x="976" y="907"/>
                    <a:pt x="872" y="1012"/>
                    <a:pt x="802" y="1064"/>
                  </a:cubicBezTo>
                  <a:cubicBezTo>
                    <a:pt x="708" y="1118"/>
                    <a:pt x="625" y="1140"/>
                    <a:pt x="536" y="1140"/>
                  </a:cubicBezTo>
                  <a:cubicBezTo>
                    <a:pt x="509" y="1140"/>
                    <a:pt x="481" y="1138"/>
                    <a:pt x="452" y="1134"/>
                  </a:cubicBezTo>
                  <a:cubicBezTo>
                    <a:pt x="435" y="889"/>
                    <a:pt x="417" y="645"/>
                    <a:pt x="400" y="400"/>
                  </a:cubicBezTo>
                  <a:cubicBezTo>
                    <a:pt x="470" y="365"/>
                    <a:pt x="522" y="312"/>
                    <a:pt x="592" y="260"/>
                  </a:cubicBezTo>
                  <a:cubicBezTo>
                    <a:pt x="611" y="240"/>
                    <a:pt x="702" y="177"/>
                    <a:pt x="763" y="177"/>
                  </a:cubicBezTo>
                  <a:close/>
                  <a:moveTo>
                    <a:pt x="766" y="1"/>
                  </a:moveTo>
                  <a:cubicBezTo>
                    <a:pt x="609" y="1"/>
                    <a:pt x="438" y="185"/>
                    <a:pt x="312" y="260"/>
                  </a:cubicBezTo>
                  <a:cubicBezTo>
                    <a:pt x="300" y="256"/>
                    <a:pt x="286" y="254"/>
                    <a:pt x="273" y="254"/>
                  </a:cubicBezTo>
                  <a:cubicBezTo>
                    <a:pt x="231" y="254"/>
                    <a:pt x="190" y="277"/>
                    <a:pt x="190" y="330"/>
                  </a:cubicBezTo>
                  <a:cubicBezTo>
                    <a:pt x="207" y="592"/>
                    <a:pt x="207" y="854"/>
                    <a:pt x="225" y="1099"/>
                  </a:cubicBezTo>
                  <a:lnTo>
                    <a:pt x="155" y="1099"/>
                  </a:lnTo>
                  <a:cubicBezTo>
                    <a:pt x="144" y="1097"/>
                    <a:pt x="133" y="1095"/>
                    <a:pt x="124" y="1095"/>
                  </a:cubicBezTo>
                  <a:cubicBezTo>
                    <a:pt x="1" y="1095"/>
                    <a:pt x="25" y="1294"/>
                    <a:pt x="155" y="1326"/>
                  </a:cubicBezTo>
                  <a:cubicBezTo>
                    <a:pt x="190" y="1326"/>
                    <a:pt x="225" y="1344"/>
                    <a:pt x="260" y="1344"/>
                  </a:cubicBezTo>
                  <a:cubicBezTo>
                    <a:pt x="289" y="1383"/>
                    <a:pt x="335" y="1406"/>
                    <a:pt x="376" y="1406"/>
                  </a:cubicBezTo>
                  <a:cubicBezTo>
                    <a:pt x="408" y="1406"/>
                    <a:pt x="437" y="1392"/>
                    <a:pt x="452" y="1361"/>
                  </a:cubicBezTo>
                  <a:cubicBezTo>
                    <a:pt x="767" y="1361"/>
                    <a:pt x="1116" y="1239"/>
                    <a:pt x="1151" y="872"/>
                  </a:cubicBezTo>
                  <a:cubicBezTo>
                    <a:pt x="1169" y="697"/>
                    <a:pt x="1064" y="540"/>
                    <a:pt x="924" y="470"/>
                  </a:cubicBezTo>
                  <a:cubicBezTo>
                    <a:pt x="1011" y="365"/>
                    <a:pt x="1046" y="243"/>
                    <a:pt x="942" y="103"/>
                  </a:cubicBezTo>
                  <a:cubicBezTo>
                    <a:pt x="887" y="29"/>
                    <a:pt x="828" y="1"/>
                    <a:pt x="7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9" name="Google Shape;999;p37"/>
            <p:cNvSpPr/>
            <p:nvPr/>
          </p:nvSpPr>
          <p:spPr>
            <a:xfrm rot="554399">
              <a:off x="6139630" y="2197889"/>
              <a:ext cx="42371" cy="44339"/>
            </a:xfrm>
            <a:custGeom>
              <a:avLst/>
              <a:gdLst/>
              <a:ahLst/>
              <a:cxnLst/>
              <a:rect l="l" t="t" r="r" b="b"/>
              <a:pathLst>
                <a:path w="1163" h="1217" extrusionOk="0">
                  <a:moveTo>
                    <a:pt x="842" y="0"/>
                  </a:moveTo>
                  <a:cubicBezTo>
                    <a:pt x="838" y="0"/>
                    <a:pt x="834" y="1"/>
                    <a:pt x="831" y="3"/>
                  </a:cubicBezTo>
                  <a:cubicBezTo>
                    <a:pt x="568" y="91"/>
                    <a:pt x="324" y="248"/>
                    <a:pt x="149" y="475"/>
                  </a:cubicBezTo>
                  <a:cubicBezTo>
                    <a:pt x="114" y="510"/>
                    <a:pt x="149" y="563"/>
                    <a:pt x="184" y="598"/>
                  </a:cubicBezTo>
                  <a:cubicBezTo>
                    <a:pt x="289" y="632"/>
                    <a:pt x="376" y="685"/>
                    <a:pt x="464" y="720"/>
                  </a:cubicBezTo>
                  <a:cubicBezTo>
                    <a:pt x="551" y="772"/>
                    <a:pt x="796" y="842"/>
                    <a:pt x="638" y="947"/>
                  </a:cubicBezTo>
                  <a:cubicBezTo>
                    <a:pt x="582" y="1003"/>
                    <a:pt x="500" y="1026"/>
                    <a:pt x="416" y="1026"/>
                  </a:cubicBezTo>
                  <a:cubicBezTo>
                    <a:pt x="317" y="1026"/>
                    <a:pt x="215" y="994"/>
                    <a:pt x="149" y="947"/>
                  </a:cubicBezTo>
                  <a:cubicBezTo>
                    <a:pt x="131" y="938"/>
                    <a:pt x="112" y="934"/>
                    <a:pt x="94" y="934"/>
                  </a:cubicBezTo>
                  <a:cubicBezTo>
                    <a:pt x="42" y="934"/>
                    <a:pt x="1" y="970"/>
                    <a:pt x="26" y="1035"/>
                  </a:cubicBezTo>
                  <a:cubicBezTo>
                    <a:pt x="101" y="1166"/>
                    <a:pt x="236" y="1216"/>
                    <a:pt x="382" y="1216"/>
                  </a:cubicBezTo>
                  <a:cubicBezTo>
                    <a:pt x="545" y="1216"/>
                    <a:pt x="720" y="1153"/>
                    <a:pt x="831" y="1070"/>
                  </a:cubicBezTo>
                  <a:cubicBezTo>
                    <a:pt x="1163" y="825"/>
                    <a:pt x="586" y="598"/>
                    <a:pt x="341" y="493"/>
                  </a:cubicBezTo>
                  <a:cubicBezTo>
                    <a:pt x="464" y="300"/>
                    <a:pt x="638" y="160"/>
                    <a:pt x="848" y="91"/>
                  </a:cubicBezTo>
                  <a:cubicBezTo>
                    <a:pt x="895" y="59"/>
                    <a:pt x="872" y="0"/>
                    <a:pt x="8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0" name="Google Shape;1000;p37"/>
            <p:cNvSpPr/>
            <p:nvPr/>
          </p:nvSpPr>
          <p:spPr>
            <a:xfrm rot="554399">
              <a:off x="6177692" y="2218517"/>
              <a:ext cx="8343" cy="27944"/>
            </a:xfrm>
            <a:custGeom>
              <a:avLst/>
              <a:gdLst/>
              <a:ahLst/>
              <a:cxnLst/>
              <a:rect l="l" t="t" r="r" b="b"/>
              <a:pathLst>
                <a:path w="229" h="767" extrusionOk="0">
                  <a:moveTo>
                    <a:pt x="85" y="0"/>
                  </a:moveTo>
                  <a:cubicBezTo>
                    <a:pt x="57" y="0"/>
                    <a:pt x="36" y="17"/>
                    <a:pt x="36" y="59"/>
                  </a:cubicBezTo>
                  <a:cubicBezTo>
                    <a:pt x="18" y="251"/>
                    <a:pt x="1" y="443"/>
                    <a:pt x="1" y="635"/>
                  </a:cubicBezTo>
                  <a:cubicBezTo>
                    <a:pt x="1" y="715"/>
                    <a:pt x="69" y="767"/>
                    <a:pt x="131" y="767"/>
                  </a:cubicBezTo>
                  <a:cubicBezTo>
                    <a:pt x="178" y="767"/>
                    <a:pt x="221" y="738"/>
                    <a:pt x="228" y="670"/>
                  </a:cubicBezTo>
                  <a:cubicBezTo>
                    <a:pt x="228" y="478"/>
                    <a:pt x="193" y="286"/>
                    <a:pt x="193" y="94"/>
                  </a:cubicBezTo>
                  <a:cubicBezTo>
                    <a:pt x="183" y="41"/>
                    <a:pt x="127" y="0"/>
                    <a:pt x="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1" name="Google Shape;1001;p37"/>
            <p:cNvSpPr/>
            <p:nvPr/>
          </p:nvSpPr>
          <p:spPr>
            <a:xfrm rot="554399">
              <a:off x="6189383" y="2205060"/>
              <a:ext cx="6412" cy="6266"/>
            </a:xfrm>
            <a:custGeom>
              <a:avLst/>
              <a:gdLst/>
              <a:ahLst/>
              <a:cxnLst/>
              <a:rect l="l" t="t" r="r" b="b"/>
              <a:pathLst>
                <a:path w="176" h="172" extrusionOk="0">
                  <a:moveTo>
                    <a:pt x="73" y="0"/>
                  </a:moveTo>
                  <a:cubicBezTo>
                    <a:pt x="35" y="0"/>
                    <a:pt x="1" y="27"/>
                    <a:pt x="1" y="82"/>
                  </a:cubicBezTo>
                  <a:cubicBezTo>
                    <a:pt x="1" y="118"/>
                    <a:pt x="51" y="172"/>
                    <a:pt x="100" y="172"/>
                  </a:cubicBezTo>
                  <a:cubicBezTo>
                    <a:pt x="121" y="172"/>
                    <a:pt x="142" y="161"/>
                    <a:pt x="158" y="134"/>
                  </a:cubicBezTo>
                  <a:lnTo>
                    <a:pt x="175" y="99"/>
                  </a:lnTo>
                  <a:lnTo>
                    <a:pt x="158" y="65"/>
                  </a:lnTo>
                  <a:lnTo>
                    <a:pt x="140" y="30"/>
                  </a:lnTo>
                  <a:cubicBezTo>
                    <a:pt x="121" y="10"/>
                    <a:pt x="96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2" name="Google Shape;1002;p37"/>
            <p:cNvSpPr/>
            <p:nvPr/>
          </p:nvSpPr>
          <p:spPr>
            <a:xfrm rot="554399">
              <a:off x="6188144" y="2225233"/>
              <a:ext cx="46962" cy="26632"/>
            </a:xfrm>
            <a:custGeom>
              <a:avLst/>
              <a:gdLst/>
              <a:ahLst/>
              <a:cxnLst/>
              <a:rect l="l" t="t" r="r" b="b"/>
              <a:pathLst>
                <a:path w="1289" h="731" extrusionOk="0">
                  <a:moveTo>
                    <a:pt x="494" y="0"/>
                  </a:moveTo>
                  <a:cubicBezTo>
                    <a:pt x="366" y="0"/>
                    <a:pt x="267" y="76"/>
                    <a:pt x="187" y="182"/>
                  </a:cubicBezTo>
                  <a:lnTo>
                    <a:pt x="187" y="165"/>
                  </a:lnTo>
                  <a:cubicBezTo>
                    <a:pt x="187" y="124"/>
                    <a:pt x="146" y="96"/>
                    <a:pt x="112" y="96"/>
                  </a:cubicBezTo>
                  <a:cubicBezTo>
                    <a:pt x="87" y="96"/>
                    <a:pt x="65" y="111"/>
                    <a:pt x="65" y="147"/>
                  </a:cubicBezTo>
                  <a:cubicBezTo>
                    <a:pt x="47" y="270"/>
                    <a:pt x="47" y="392"/>
                    <a:pt x="12" y="515"/>
                  </a:cubicBezTo>
                  <a:cubicBezTo>
                    <a:pt x="1" y="586"/>
                    <a:pt x="77" y="665"/>
                    <a:pt x="144" y="665"/>
                  </a:cubicBezTo>
                  <a:cubicBezTo>
                    <a:pt x="176" y="665"/>
                    <a:pt x="205" y="647"/>
                    <a:pt x="222" y="602"/>
                  </a:cubicBezTo>
                  <a:cubicBezTo>
                    <a:pt x="253" y="495"/>
                    <a:pt x="350" y="215"/>
                    <a:pt x="502" y="215"/>
                  </a:cubicBezTo>
                  <a:cubicBezTo>
                    <a:pt x="524" y="215"/>
                    <a:pt x="547" y="221"/>
                    <a:pt x="572" y="235"/>
                  </a:cubicBezTo>
                  <a:cubicBezTo>
                    <a:pt x="659" y="270"/>
                    <a:pt x="624" y="532"/>
                    <a:pt x="712" y="619"/>
                  </a:cubicBezTo>
                  <a:cubicBezTo>
                    <a:pt x="775" y="691"/>
                    <a:pt x="889" y="731"/>
                    <a:pt x="999" y="731"/>
                  </a:cubicBezTo>
                  <a:cubicBezTo>
                    <a:pt x="1102" y="731"/>
                    <a:pt x="1203" y="696"/>
                    <a:pt x="1254" y="619"/>
                  </a:cubicBezTo>
                  <a:cubicBezTo>
                    <a:pt x="1289" y="567"/>
                    <a:pt x="1254" y="480"/>
                    <a:pt x="1201" y="480"/>
                  </a:cubicBezTo>
                  <a:cubicBezTo>
                    <a:pt x="1184" y="476"/>
                    <a:pt x="1167" y="475"/>
                    <a:pt x="1151" y="475"/>
                  </a:cubicBezTo>
                  <a:cubicBezTo>
                    <a:pt x="1086" y="475"/>
                    <a:pt x="1030" y="497"/>
                    <a:pt x="974" y="497"/>
                  </a:cubicBezTo>
                  <a:cubicBezTo>
                    <a:pt x="834" y="497"/>
                    <a:pt x="869" y="375"/>
                    <a:pt x="852" y="270"/>
                  </a:cubicBezTo>
                  <a:cubicBezTo>
                    <a:pt x="817" y="147"/>
                    <a:pt x="747" y="60"/>
                    <a:pt x="624" y="25"/>
                  </a:cubicBezTo>
                  <a:cubicBezTo>
                    <a:pt x="578" y="8"/>
                    <a:pt x="534" y="0"/>
                    <a:pt x="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3" name="Google Shape;1003;p37"/>
            <p:cNvSpPr/>
            <p:nvPr/>
          </p:nvSpPr>
          <p:spPr>
            <a:xfrm rot="554399">
              <a:off x="6245192" y="2211420"/>
              <a:ext cx="39857" cy="71590"/>
            </a:xfrm>
            <a:custGeom>
              <a:avLst/>
              <a:gdLst/>
              <a:ahLst/>
              <a:cxnLst/>
              <a:rect l="l" t="t" r="r" b="b"/>
              <a:pathLst>
                <a:path w="1094" h="1965" extrusionOk="0">
                  <a:moveTo>
                    <a:pt x="997" y="1"/>
                  </a:moveTo>
                  <a:cubicBezTo>
                    <a:pt x="986" y="1"/>
                    <a:pt x="974" y="5"/>
                    <a:pt x="962" y="14"/>
                  </a:cubicBezTo>
                  <a:cubicBezTo>
                    <a:pt x="560" y="293"/>
                    <a:pt x="246" y="730"/>
                    <a:pt x="193" y="1220"/>
                  </a:cubicBezTo>
                  <a:cubicBezTo>
                    <a:pt x="161" y="1510"/>
                    <a:pt x="307" y="1964"/>
                    <a:pt x="659" y="1964"/>
                  </a:cubicBezTo>
                  <a:cubicBezTo>
                    <a:pt x="689" y="1964"/>
                    <a:pt x="720" y="1961"/>
                    <a:pt x="753" y="1954"/>
                  </a:cubicBezTo>
                  <a:cubicBezTo>
                    <a:pt x="840" y="1937"/>
                    <a:pt x="840" y="1814"/>
                    <a:pt x="753" y="1779"/>
                  </a:cubicBezTo>
                  <a:cubicBezTo>
                    <a:pt x="1" y="1482"/>
                    <a:pt x="665" y="486"/>
                    <a:pt x="1050" y="136"/>
                  </a:cubicBezTo>
                  <a:cubicBezTo>
                    <a:pt x="1093" y="93"/>
                    <a:pt x="1052" y="1"/>
                    <a:pt x="9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4" name="Google Shape;1004;p37"/>
            <p:cNvSpPr/>
            <p:nvPr/>
          </p:nvSpPr>
          <p:spPr>
            <a:xfrm rot="554399">
              <a:off x="6274625" y="2243705"/>
              <a:ext cx="28090" cy="9072"/>
            </a:xfrm>
            <a:custGeom>
              <a:avLst/>
              <a:gdLst/>
              <a:ahLst/>
              <a:cxnLst/>
              <a:rect l="l" t="t" r="r" b="b"/>
              <a:pathLst>
                <a:path w="771" h="249" extrusionOk="0">
                  <a:moveTo>
                    <a:pt x="421" y="1"/>
                  </a:moveTo>
                  <a:cubicBezTo>
                    <a:pt x="307" y="1"/>
                    <a:pt x="193" y="18"/>
                    <a:pt x="106" y="36"/>
                  </a:cubicBezTo>
                  <a:cubicBezTo>
                    <a:pt x="1" y="71"/>
                    <a:pt x="71" y="211"/>
                    <a:pt x="141" y="228"/>
                  </a:cubicBezTo>
                  <a:cubicBezTo>
                    <a:pt x="246" y="246"/>
                    <a:pt x="351" y="246"/>
                    <a:pt x="473" y="246"/>
                  </a:cubicBezTo>
                  <a:cubicBezTo>
                    <a:pt x="508" y="246"/>
                    <a:pt x="543" y="248"/>
                    <a:pt x="578" y="248"/>
                  </a:cubicBezTo>
                  <a:cubicBezTo>
                    <a:pt x="630" y="248"/>
                    <a:pt x="683" y="242"/>
                    <a:pt x="735" y="211"/>
                  </a:cubicBezTo>
                  <a:cubicBezTo>
                    <a:pt x="770" y="176"/>
                    <a:pt x="770" y="88"/>
                    <a:pt x="735" y="71"/>
                  </a:cubicBezTo>
                  <a:cubicBezTo>
                    <a:pt x="648" y="18"/>
                    <a:pt x="534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5" name="Google Shape;1005;p37"/>
            <p:cNvSpPr/>
            <p:nvPr/>
          </p:nvSpPr>
          <p:spPr>
            <a:xfrm rot="554399">
              <a:off x="6306111" y="2252234"/>
              <a:ext cx="45905" cy="42918"/>
            </a:xfrm>
            <a:custGeom>
              <a:avLst/>
              <a:gdLst/>
              <a:ahLst/>
              <a:cxnLst/>
              <a:rect l="l" t="t" r="r" b="b"/>
              <a:pathLst>
                <a:path w="1260" h="1178" extrusionOk="0">
                  <a:moveTo>
                    <a:pt x="721" y="278"/>
                  </a:moveTo>
                  <a:cubicBezTo>
                    <a:pt x="757" y="278"/>
                    <a:pt x="792" y="285"/>
                    <a:pt x="822" y="304"/>
                  </a:cubicBezTo>
                  <a:cubicBezTo>
                    <a:pt x="735" y="391"/>
                    <a:pt x="630" y="461"/>
                    <a:pt x="525" y="531"/>
                  </a:cubicBezTo>
                  <a:cubicBezTo>
                    <a:pt x="455" y="566"/>
                    <a:pt x="403" y="601"/>
                    <a:pt x="333" y="636"/>
                  </a:cubicBezTo>
                  <a:cubicBezTo>
                    <a:pt x="324" y="644"/>
                    <a:pt x="312" y="648"/>
                    <a:pt x="298" y="652"/>
                  </a:cubicBezTo>
                  <a:lnTo>
                    <a:pt x="298" y="652"/>
                  </a:lnTo>
                  <a:cubicBezTo>
                    <a:pt x="333" y="530"/>
                    <a:pt x="420" y="408"/>
                    <a:pt x="525" y="339"/>
                  </a:cubicBezTo>
                  <a:cubicBezTo>
                    <a:pt x="582" y="304"/>
                    <a:pt x="654" y="278"/>
                    <a:pt x="721" y="278"/>
                  </a:cubicBezTo>
                  <a:close/>
                  <a:moveTo>
                    <a:pt x="1084" y="1"/>
                  </a:moveTo>
                  <a:cubicBezTo>
                    <a:pt x="1066" y="1"/>
                    <a:pt x="1048" y="8"/>
                    <a:pt x="1032" y="24"/>
                  </a:cubicBezTo>
                  <a:cubicBezTo>
                    <a:pt x="1014" y="76"/>
                    <a:pt x="979" y="111"/>
                    <a:pt x="944" y="146"/>
                  </a:cubicBezTo>
                  <a:lnTo>
                    <a:pt x="909" y="129"/>
                  </a:lnTo>
                  <a:cubicBezTo>
                    <a:pt x="838" y="93"/>
                    <a:pt x="767" y="77"/>
                    <a:pt x="698" y="77"/>
                  </a:cubicBezTo>
                  <a:cubicBezTo>
                    <a:pt x="466" y="77"/>
                    <a:pt x="262" y="259"/>
                    <a:pt x="140" y="461"/>
                  </a:cubicBezTo>
                  <a:cubicBezTo>
                    <a:pt x="70" y="548"/>
                    <a:pt x="0" y="671"/>
                    <a:pt x="53" y="793"/>
                  </a:cubicBezTo>
                  <a:cubicBezTo>
                    <a:pt x="87" y="873"/>
                    <a:pt x="159" y="908"/>
                    <a:pt x="234" y="908"/>
                  </a:cubicBezTo>
                  <a:cubicBezTo>
                    <a:pt x="273" y="908"/>
                    <a:pt x="314" y="899"/>
                    <a:pt x="350" y="880"/>
                  </a:cubicBezTo>
                  <a:cubicBezTo>
                    <a:pt x="577" y="811"/>
                    <a:pt x="752" y="653"/>
                    <a:pt x="909" y="478"/>
                  </a:cubicBezTo>
                  <a:lnTo>
                    <a:pt x="909" y="478"/>
                  </a:lnTo>
                  <a:cubicBezTo>
                    <a:pt x="927" y="583"/>
                    <a:pt x="892" y="688"/>
                    <a:pt x="892" y="811"/>
                  </a:cubicBezTo>
                  <a:cubicBezTo>
                    <a:pt x="892" y="968"/>
                    <a:pt x="962" y="1160"/>
                    <a:pt x="1137" y="1178"/>
                  </a:cubicBezTo>
                  <a:cubicBezTo>
                    <a:pt x="1224" y="1178"/>
                    <a:pt x="1259" y="1090"/>
                    <a:pt x="1207" y="1020"/>
                  </a:cubicBezTo>
                  <a:cubicBezTo>
                    <a:pt x="1137" y="933"/>
                    <a:pt x="1102" y="863"/>
                    <a:pt x="1119" y="741"/>
                  </a:cubicBezTo>
                  <a:cubicBezTo>
                    <a:pt x="1119" y="636"/>
                    <a:pt x="1137" y="548"/>
                    <a:pt x="1119" y="443"/>
                  </a:cubicBezTo>
                  <a:cubicBezTo>
                    <a:pt x="1119" y="391"/>
                    <a:pt x="1102" y="339"/>
                    <a:pt x="1067" y="286"/>
                  </a:cubicBezTo>
                  <a:cubicBezTo>
                    <a:pt x="1102" y="234"/>
                    <a:pt x="1137" y="181"/>
                    <a:pt x="1172" y="129"/>
                  </a:cubicBezTo>
                  <a:cubicBezTo>
                    <a:pt x="1199" y="75"/>
                    <a:pt x="1143" y="1"/>
                    <a:pt x="10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6" name="Google Shape;1006;p37"/>
            <p:cNvSpPr/>
            <p:nvPr/>
          </p:nvSpPr>
          <p:spPr>
            <a:xfrm rot="554399">
              <a:off x="6352266" y="2244579"/>
              <a:ext cx="27580" cy="74250"/>
            </a:xfrm>
            <a:custGeom>
              <a:avLst/>
              <a:gdLst/>
              <a:ahLst/>
              <a:cxnLst/>
              <a:rect l="l" t="t" r="r" b="b"/>
              <a:pathLst>
                <a:path w="757" h="2038" extrusionOk="0">
                  <a:moveTo>
                    <a:pt x="499" y="1"/>
                  </a:moveTo>
                  <a:cubicBezTo>
                    <a:pt x="490" y="1"/>
                    <a:pt x="482" y="5"/>
                    <a:pt x="477" y="15"/>
                  </a:cubicBezTo>
                  <a:cubicBezTo>
                    <a:pt x="355" y="277"/>
                    <a:pt x="582" y="557"/>
                    <a:pt x="582" y="837"/>
                  </a:cubicBezTo>
                  <a:cubicBezTo>
                    <a:pt x="564" y="1256"/>
                    <a:pt x="355" y="1571"/>
                    <a:pt x="75" y="1851"/>
                  </a:cubicBezTo>
                  <a:cubicBezTo>
                    <a:pt x="1" y="1925"/>
                    <a:pt x="65" y="2037"/>
                    <a:pt x="151" y="2037"/>
                  </a:cubicBezTo>
                  <a:cubicBezTo>
                    <a:pt x="166" y="2037"/>
                    <a:pt x="182" y="2034"/>
                    <a:pt x="197" y="2026"/>
                  </a:cubicBezTo>
                  <a:cubicBezTo>
                    <a:pt x="495" y="1833"/>
                    <a:pt x="669" y="1519"/>
                    <a:pt x="722" y="1187"/>
                  </a:cubicBezTo>
                  <a:cubicBezTo>
                    <a:pt x="757" y="994"/>
                    <a:pt x="757" y="819"/>
                    <a:pt x="722" y="645"/>
                  </a:cubicBezTo>
                  <a:cubicBezTo>
                    <a:pt x="687" y="435"/>
                    <a:pt x="512" y="243"/>
                    <a:pt x="547" y="50"/>
                  </a:cubicBezTo>
                  <a:cubicBezTo>
                    <a:pt x="547" y="25"/>
                    <a:pt x="521" y="1"/>
                    <a:pt x="4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7" name="Google Shape;1007;p37"/>
            <p:cNvSpPr/>
            <p:nvPr/>
          </p:nvSpPr>
          <p:spPr>
            <a:xfrm rot="554399">
              <a:off x="6396309" y="2285471"/>
              <a:ext cx="36360" cy="8962"/>
            </a:xfrm>
            <a:custGeom>
              <a:avLst/>
              <a:gdLst/>
              <a:ahLst/>
              <a:cxnLst/>
              <a:rect l="l" t="t" r="r" b="b"/>
              <a:pathLst>
                <a:path w="998" h="246" extrusionOk="0">
                  <a:moveTo>
                    <a:pt x="88" y="1"/>
                  </a:moveTo>
                  <a:cubicBezTo>
                    <a:pt x="1" y="1"/>
                    <a:pt x="18" y="158"/>
                    <a:pt x="106" y="158"/>
                  </a:cubicBezTo>
                  <a:cubicBezTo>
                    <a:pt x="350" y="193"/>
                    <a:pt x="613" y="228"/>
                    <a:pt x="857" y="246"/>
                  </a:cubicBezTo>
                  <a:cubicBezTo>
                    <a:pt x="997" y="246"/>
                    <a:pt x="997" y="36"/>
                    <a:pt x="875" y="36"/>
                  </a:cubicBezTo>
                  <a:cubicBezTo>
                    <a:pt x="613" y="1"/>
                    <a:pt x="350" y="1"/>
                    <a:pt x="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8" name="Google Shape;1008;p37"/>
            <p:cNvSpPr/>
            <p:nvPr/>
          </p:nvSpPr>
          <p:spPr>
            <a:xfrm rot="554399">
              <a:off x="6403406" y="2273993"/>
              <a:ext cx="33154" cy="7942"/>
            </a:xfrm>
            <a:custGeom>
              <a:avLst/>
              <a:gdLst/>
              <a:ahLst/>
              <a:cxnLst/>
              <a:rect l="l" t="t" r="r" b="b"/>
              <a:pathLst>
                <a:path w="910" h="218" extrusionOk="0">
                  <a:moveTo>
                    <a:pt x="647" y="1"/>
                  </a:moveTo>
                  <a:cubicBezTo>
                    <a:pt x="603" y="1"/>
                    <a:pt x="557" y="4"/>
                    <a:pt x="508" y="4"/>
                  </a:cubicBezTo>
                  <a:cubicBezTo>
                    <a:pt x="385" y="21"/>
                    <a:pt x="263" y="21"/>
                    <a:pt x="123" y="21"/>
                  </a:cubicBezTo>
                  <a:cubicBezTo>
                    <a:pt x="1" y="21"/>
                    <a:pt x="53" y="196"/>
                    <a:pt x="158" y="213"/>
                  </a:cubicBezTo>
                  <a:lnTo>
                    <a:pt x="525" y="213"/>
                  </a:lnTo>
                  <a:cubicBezTo>
                    <a:pt x="577" y="213"/>
                    <a:pt x="634" y="218"/>
                    <a:pt x="691" y="218"/>
                  </a:cubicBezTo>
                  <a:cubicBezTo>
                    <a:pt x="748" y="218"/>
                    <a:pt x="805" y="213"/>
                    <a:pt x="857" y="196"/>
                  </a:cubicBezTo>
                  <a:cubicBezTo>
                    <a:pt x="910" y="161"/>
                    <a:pt x="910" y="74"/>
                    <a:pt x="840" y="39"/>
                  </a:cubicBezTo>
                  <a:cubicBezTo>
                    <a:pt x="777" y="7"/>
                    <a:pt x="714" y="1"/>
                    <a:pt x="6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9" name="Google Shape;1009;p37"/>
            <p:cNvSpPr/>
            <p:nvPr/>
          </p:nvSpPr>
          <p:spPr>
            <a:xfrm rot="554399">
              <a:off x="6453954" y="2287881"/>
              <a:ext cx="35048" cy="9618"/>
            </a:xfrm>
            <a:custGeom>
              <a:avLst/>
              <a:gdLst/>
              <a:ahLst/>
              <a:cxnLst/>
              <a:rect l="l" t="t" r="r" b="b"/>
              <a:pathLst>
                <a:path w="962" h="264" extrusionOk="0">
                  <a:moveTo>
                    <a:pt x="212" y="1"/>
                  </a:moveTo>
                  <a:cubicBezTo>
                    <a:pt x="163" y="1"/>
                    <a:pt x="115" y="7"/>
                    <a:pt x="70" y="29"/>
                  </a:cubicBezTo>
                  <a:cubicBezTo>
                    <a:pt x="0" y="64"/>
                    <a:pt x="18" y="134"/>
                    <a:pt x="70" y="169"/>
                  </a:cubicBezTo>
                  <a:cubicBezTo>
                    <a:pt x="192" y="239"/>
                    <a:pt x="315" y="222"/>
                    <a:pt x="455" y="239"/>
                  </a:cubicBezTo>
                  <a:cubicBezTo>
                    <a:pt x="541" y="252"/>
                    <a:pt x="628" y="264"/>
                    <a:pt x="720" y="264"/>
                  </a:cubicBezTo>
                  <a:cubicBezTo>
                    <a:pt x="759" y="264"/>
                    <a:pt x="798" y="262"/>
                    <a:pt x="839" y="257"/>
                  </a:cubicBezTo>
                  <a:cubicBezTo>
                    <a:pt x="962" y="239"/>
                    <a:pt x="909" y="82"/>
                    <a:pt x="822" y="47"/>
                  </a:cubicBezTo>
                  <a:cubicBezTo>
                    <a:pt x="682" y="12"/>
                    <a:pt x="542" y="12"/>
                    <a:pt x="402" y="12"/>
                  </a:cubicBezTo>
                  <a:cubicBezTo>
                    <a:pt x="342" y="12"/>
                    <a:pt x="277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0" name="Google Shape;1010;p37"/>
            <p:cNvSpPr/>
            <p:nvPr/>
          </p:nvSpPr>
          <p:spPr>
            <a:xfrm rot="554399">
              <a:off x="6500731" y="2288804"/>
              <a:ext cx="33810" cy="35230"/>
            </a:xfrm>
            <a:custGeom>
              <a:avLst/>
              <a:gdLst/>
              <a:ahLst/>
              <a:cxnLst/>
              <a:rect l="l" t="t" r="r" b="b"/>
              <a:pathLst>
                <a:path w="928" h="967" extrusionOk="0">
                  <a:moveTo>
                    <a:pt x="566" y="0"/>
                  </a:moveTo>
                  <a:cubicBezTo>
                    <a:pt x="381" y="0"/>
                    <a:pt x="210" y="68"/>
                    <a:pt x="53" y="178"/>
                  </a:cubicBezTo>
                  <a:cubicBezTo>
                    <a:pt x="1" y="195"/>
                    <a:pt x="18" y="282"/>
                    <a:pt x="71" y="300"/>
                  </a:cubicBezTo>
                  <a:cubicBezTo>
                    <a:pt x="175" y="335"/>
                    <a:pt x="263" y="387"/>
                    <a:pt x="350" y="440"/>
                  </a:cubicBezTo>
                  <a:cubicBezTo>
                    <a:pt x="420" y="492"/>
                    <a:pt x="578" y="562"/>
                    <a:pt x="612" y="632"/>
                  </a:cubicBezTo>
                  <a:cubicBezTo>
                    <a:pt x="665" y="667"/>
                    <a:pt x="647" y="719"/>
                    <a:pt x="595" y="754"/>
                  </a:cubicBezTo>
                  <a:lnTo>
                    <a:pt x="525" y="772"/>
                  </a:lnTo>
                  <a:lnTo>
                    <a:pt x="368" y="772"/>
                  </a:lnTo>
                  <a:cubicBezTo>
                    <a:pt x="298" y="754"/>
                    <a:pt x="245" y="719"/>
                    <a:pt x="158" y="702"/>
                  </a:cubicBezTo>
                  <a:cubicBezTo>
                    <a:pt x="123" y="702"/>
                    <a:pt x="123" y="737"/>
                    <a:pt x="123" y="772"/>
                  </a:cubicBezTo>
                  <a:cubicBezTo>
                    <a:pt x="160" y="901"/>
                    <a:pt x="314" y="967"/>
                    <a:pt x="469" y="967"/>
                  </a:cubicBezTo>
                  <a:cubicBezTo>
                    <a:pt x="607" y="967"/>
                    <a:pt x="747" y="914"/>
                    <a:pt x="805" y="807"/>
                  </a:cubicBezTo>
                  <a:cubicBezTo>
                    <a:pt x="927" y="545"/>
                    <a:pt x="508" y="335"/>
                    <a:pt x="245" y="212"/>
                  </a:cubicBezTo>
                  <a:cubicBezTo>
                    <a:pt x="368" y="143"/>
                    <a:pt x="508" y="108"/>
                    <a:pt x="647" y="108"/>
                  </a:cubicBezTo>
                  <a:cubicBezTo>
                    <a:pt x="653" y="109"/>
                    <a:pt x="658" y="110"/>
                    <a:pt x="662" y="110"/>
                  </a:cubicBezTo>
                  <a:cubicBezTo>
                    <a:pt x="714" y="110"/>
                    <a:pt x="695" y="19"/>
                    <a:pt x="630" y="3"/>
                  </a:cubicBezTo>
                  <a:cubicBezTo>
                    <a:pt x="609" y="1"/>
                    <a:pt x="587" y="0"/>
                    <a:pt x="5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1" name="Google Shape;1011;p37"/>
            <p:cNvSpPr/>
            <p:nvPr/>
          </p:nvSpPr>
          <p:spPr>
            <a:xfrm rot="554399">
              <a:off x="6531678" y="2300207"/>
              <a:ext cx="10238" cy="26669"/>
            </a:xfrm>
            <a:custGeom>
              <a:avLst/>
              <a:gdLst/>
              <a:ahLst/>
              <a:cxnLst/>
              <a:rect l="l" t="t" r="r" b="b"/>
              <a:pathLst>
                <a:path w="281" h="732" extrusionOk="0">
                  <a:moveTo>
                    <a:pt x="165" y="1"/>
                  </a:moveTo>
                  <a:cubicBezTo>
                    <a:pt x="147" y="1"/>
                    <a:pt x="130" y="12"/>
                    <a:pt x="123" y="39"/>
                  </a:cubicBezTo>
                  <a:cubicBezTo>
                    <a:pt x="88" y="231"/>
                    <a:pt x="1" y="441"/>
                    <a:pt x="36" y="633"/>
                  </a:cubicBezTo>
                  <a:cubicBezTo>
                    <a:pt x="36" y="694"/>
                    <a:pt x="83" y="732"/>
                    <a:pt x="129" y="732"/>
                  </a:cubicBezTo>
                  <a:cubicBezTo>
                    <a:pt x="163" y="732"/>
                    <a:pt x="196" y="712"/>
                    <a:pt x="210" y="668"/>
                  </a:cubicBezTo>
                  <a:cubicBezTo>
                    <a:pt x="280" y="493"/>
                    <a:pt x="228" y="266"/>
                    <a:pt x="228" y="74"/>
                  </a:cubicBezTo>
                  <a:cubicBezTo>
                    <a:pt x="228" y="31"/>
                    <a:pt x="19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2" name="Google Shape;1012;p37"/>
            <p:cNvSpPr/>
            <p:nvPr/>
          </p:nvSpPr>
          <p:spPr>
            <a:xfrm rot="554399">
              <a:off x="6546179" y="2284960"/>
              <a:ext cx="8307" cy="5793"/>
            </a:xfrm>
            <a:custGeom>
              <a:avLst/>
              <a:gdLst/>
              <a:ahLst/>
              <a:cxnLst/>
              <a:rect l="l" t="t" r="r" b="b"/>
              <a:pathLst>
                <a:path w="228" h="159" extrusionOk="0">
                  <a:moveTo>
                    <a:pt x="105" y="1"/>
                  </a:moveTo>
                  <a:cubicBezTo>
                    <a:pt x="0" y="1"/>
                    <a:pt x="35" y="158"/>
                    <a:pt x="123" y="158"/>
                  </a:cubicBezTo>
                  <a:cubicBezTo>
                    <a:pt x="228" y="158"/>
                    <a:pt x="193" y="1"/>
                    <a:pt x="1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3" name="Google Shape;1013;p37"/>
            <p:cNvSpPr/>
            <p:nvPr/>
          </p:nvSpPr>
          <p:spPr>
            <a:xfrm rot="554399">
              <a:off x="6546936" y="2308978"/>
              <a:ext cx="38692" cy="24884"/>
            </a:xfrm>
            <a:custGeom>
              <a:avLst/>
              <a:gdLst/>
              <a:ahLst/>
              <a:cxnLst/>
              <a:rect l="l" t="t" r="r" b="b"/>
              <a:pathLst>
                <a:path w="1062" h="683" extrusionOk="0">
                  <a:moveTo>
                    <a:pt x="502" y="1"/>
                  </a:moveTo>
                  <a:cubicBezTo>
                    <a:pt x="344" y="1"/>
                    <a:pt x="222" y="88"/>
                    <a:pt x="152" y="211"/>
                  </a:cubicBezTo>
                  <a:cubicBezTo>
                    <a:pt x="142" y="171"/>
                    <a:pt x="105" y="149"/>
                    <a:pt x="74" y="149"/>
                  </a:cubicBezTo>
                  <a:cubicBezTo>
                    <a:pt x="50" y="149"/>
                    <a:pt x="30" y="162"/>
                    <a:pt x="30" y="193"/>
                  </a:cubicBezTo>
                  <a:cubicBezTo>
                    <a:pt x="30" y="298"/>
                    <a:pt x="12" y="403"/>
                    <a:pt x="12" y="490"/>
                  </a:cubicBezTo>
                  <a:cubicBezTo>
                    <a:pt x="1" y="559"/>
                    <a:pt x="71" y="620"/>
                    <a:pt x="132" y="620"/>
                  </a:cubicBezTo>
                  <a:cubicBezTo>
                    <a:pt x="163" y="620"/>
                    <a:pt x="192" y="603"/>
                    <a:pt x="205" y="560"/>
                  </a:cubicBezTo>
                  <a:cubicBezTo>
                    <a:pt x="239" y="455"/>
                    <a:pt x="274" y="316"/>
                    <a:pt x="379" y="246"/>
                  </a:cubicBezTo>
                  <a:cubicBezTo>
                    <a:pt x="414" y="228"/>
                    <a:pt x="458" y="215"/>
                    <a:pt x="500" y="215"/>
                  </a:cubicBezTo>
                  <a:cubicBezTo>
                    <a:pt x="541" y="215"/>
                    <a:pt x="580" y="228"/>
                    <a:pt x="607" y="263"/>
                  </a:cubicBezTo>
                  <a:cubicBezTo>
                    <a:pt x="642" y="298"/>
                    <a:pt x="642" y="385"/>
                    <a:pt x="659" y="438"/>
                  </a:cubicBezTo>
                  <a:cubicBezTo>
                    <a:pt x="694" y="578"/>
                    <a:pt x="799" y="683"/>
                    <a:pt x="956" y="683"/>
                  </a:cubicBezTo>
                  <a:lnTo>
                    <a:pt x="1009" y="648"/>
                  </a:lnTo>
                  <a:lnTo>
                    <a:pt x="1026" y="613"/>
                  </a:lnTo>
                  <a:cubicBezTo>
                    <a:pt x="1061" y="578"/>
                    <a:pt x="1044" y="525"/>
                    <a:pt x="991" y="508"/>
                  </a:cubicBezTo>
                  <a:cubicBezTo>
                    <a:pt x="904" y="455"/>
                    <a:pt x="851" y="420"/>
                    <a:pt x="816" y="316"/>
                  </a:cubicBezTo>
                  <a:cubicBezTo>
                    <a:pt x="799" y="263"/>
                    <a:pt x="781" y="211"/>
                    <a:pt x="764" y="158"/>
                  </a:cubicBezTo>
                  <a:cubicBezTo>
                    <a:pt x="694" y="71"/>
                    <a:pt x="607" y="18"/>
                    <a:pt x="5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4" name="Google Shape;1014;p37"/>
            <p:cNvSpPr/>
            <p:nvPr/>
          </p:nvSpPr>
          <p:spPr>
            <a:xfrm rot="554399">
              <a:off x="6598313" y="2315154"/>
              <a:ext cx="34538" cy="36287"/>
            </a:xfrm>
            <a:custGeom>
              <a:avLst/>
              <a:gdLst/>
              <a:ahLst/>
              <a:cxnLst/>
              <a:rect l="l" t="t" r="r" b="b"/>
              <a:pathLst>
                <a:path w="948" h="996" extrusionOk="0">
                  <a:moveTo>
                    <a:pt x="382" y="191"/>
                  </a:moveTo>
                  <a:cubicBezTo>
                    <a:pt x="435" y="191"/>
                    <a:pt x="420" y="284"/>
                    <a:pt x="420" y="333"/>
                  </a:cubicBezTo>
                  <a:lnTo>
                    <a:pt x="438" y="402"/>
                  </a:lnTo>
                  <a:cubicBezTo>
                    <a:pt x="385" y="507"/>
                    <a:pt x="298" y="577"/>
                    <a:pt x="210" y="665"/>
                  </a:cubicBezTo>
                  <a:cubicBezTo>
                    <a:pt x="193" y="577"/>
                    <a:pt x="210" y="472"/>
                    <a:pt x="228" y="385"/>
                  </a:cubicBezTo>
                  <a:cubicBezTo>
                    <a:pt x="245" y="350"/>
                    <a:pt x="315" y="210"/>
                    <a:pt x="368" y="193"/>
                  </a:cubicBezTo>
                  <a:cubicBezTo>
                    <a:pt x="373" y="191"/>
                    <a:pt x="378" y="191"/>
                    <a:pt x="382" y="191"/>
                  </a:cubicBezTo>
                  <a:close/>
                  <a:moveTo>
                    <a:pt x="368" y="0"/>
                  </a:moveTo>
                  <a:cubicBezTo>
                    <a:pt x="245" y="18"/>
                    <a:pt x="141" y="210"/>
                    <a:pt x="88" y="315"/>
                  </a:cubicBezTo>
                  <a:cubicBezTo>
                    <a:pt x="18" y="490"/>
                    <a:pt x="1" y="682"/>
                    <a:pt x="36" y="857"/>
                  </a:cubicBezTo>
                  <a:cubicBezTo>
                    <a:pt x="50" y="914"/>
                    <a:pt x="111" y="971"/>
                    <a:pt x="171" y="971"/>
                  </a:cubicBezTo>
                  <a:cubicBezTo>
                    <a:pt x="184" y="971"/>
                    <a:pt x="198" y="968"/>
                    <a:pt x="210" y="962"/>
                  </a:cubicBezTo>
                  <a:cubicBezTo>
                    <a:pt x="333" y="892"/>
                    <a:pt x="455" y="805"/>
                    <a:pt x="543" y="682"/>
                  </a:cubicBezTo>
                  <a:cubicBezTo>
                    <a:pt x="595" y="805"/>
                    <a:pt x="682" y="909"/>
                    <a:pt x="770" y="979"/>
                  </a:cubicBezTo>
                  <a:cubicBezTo>
                    <a:pt x="791" y="990"/>
                    <a:pt x="812" y="995"/>
                    <a:pt x="831" y="995"/>
                  </a:cubicBezTo>
                  <a:cubicBezTo>
                    <a:pt x="904" y="995"/>
                    <a:pt x="948" y="923"/>
                    <a:pt x="892" y="839"/>
                  </a:cubicBezTo>
                  <a:cubicBezTo>
                    <a:pt x="840" y="735"/>
                    <a:pt x="752" y="665"/>
                    <a:pt x="700" y="542"/>
                  </a:cubicBezTo>
                  <a:lnTo>
                    <a:pt x="665" y="472"/>
                  </a:lnTo>
                  <a:cubicBezTo>
                    <a:pt x="717" y="368"/>
                    <a:pt x="752" y="228"/>
                    <a:pt x="752" y="105"/>
                  </a:cubicBezTo>
                  <a:cubicBezTo>
                    <a:pt x="752" y="59"/>
                    <a:pt x="690" y="4"/>
                    <a:pt x="644" y="4"/>
                  </a:cubicBezTo>
                  <a:cubicBezTo>
                    <a:pt x="620" y="4"/>
                    <a:pt x="601" y="18"/>
                    <a:pt x="595" y="53"/>
                  </a:cubicBezTo>
                  <a:cubicBezTo>
                    <a:pt x="578" y="88"/>
                    <a:pt x="578" y="105"/>
                    <a:pt x="560" y="140"/>
                  </a:cubicBezTo>
                  <a:cubicBezTo>
                    <a:pt x="525" y="70"/>
                    <a:pt x="473" y="0"/>
                    <a:pt x="3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5" name="Google Shape;1015;p37"/>
            <p:cNvSpPr/>
            <p:nvPr/>
          </p:nvSpPr>
          <p:spPr>
            <a:xfrm rot="554399">
              <a:off x="5985927" y="2531582"/>
              <a:ext cx="52536" cy="46233"/>
            </a:xfrm>
            <a:custGeom>
              <a:avLst/>
              <a:gdLst/>
              <a:ahLst/>
              <a:cxnLst/>
              <a:rect l="l" t="t" r="r" b="b"/>
              <a:pathLst>
                <a:path w="1442" h="1269" extrusionOk="0">
                  <a:moveTo>
                    <a:pt x="955" y="0"/>
                  </a:moveTo>
                  <a:cubicBezTo>
                    <a:pt x="519" y="0"/>
                    <a:pt x="1" y="290"/>
                    <a:pt x="95" y="779"/>
                  </a:cubicBezTo>
                  <a:cubicBezTo>
                    <a:pt x="148" y="1024"/>
                    <a:pt x="340" y="1147"/>
                    <a:pt x="567" y="1216"/>
                  </a:cubicBezTo>
                  <a:cubicBezTo>
                    <a:pt x="681" y="1243"/>
                    <a:pt x="843" y="1269"/>
                    <a:pt x="998" y="1269"/>
                  </a:cubicBezTo>
                  <a:cubicBezTo>
                    <a:pt x="1153" y="1269"/>
                    <a:pt x="1301" y="1243"/>
                    <a:pt x="1389" y="1164"/>
                  </a:cubicBezTo>
                  <a:cubicBezTo>
                    <a:pt x="1441" y="1129"/>
                    <a:pt x="1424" y="1059"/>
                    <a:pt x="1371" y="1042"/>
                  </a:cubicBezTo>
                  <a:cubicBezTo>
                    <a:pt x="1299" y="1010"/>
                    <a:pt x="1200" y="1003"/>
                    <a:pt x="1092" y="1003"/>
                  </a:cubicBezTo>
                  <a:cubicBezTo>
                    <a:pt x="1007" y="1003"/>
                    <a:pt x="916" y="1007"/>
                    <a:pt x="828" y="1007"/>
                  </a:cubicBezTo>
                  <a:cubicBezTo>
                    <a:pt x="596" y="1007"/>
                    <a:pt x="379" y="977"/>
                    <a:pt x="323" y="762"/>
                  </a:cubicBezTo>
                  <a:cubicBezTo>
                    <a:pt x="200" y="307"/>
                    <a:pt x="829" y="238"/>
                    <a:pt x="1109" y="168"/>
                  </a:cubicBezTo>
                  <a:cubicBezTo>
                    <a:pt x="1179" y="150"/>
                    <a:pt x="1144" y="28"/>
                    <a:pt x="1092" y="10"/>
                  </a:cubicBezTo>
                  <a:cubicBezTo>
                    <a:pt x="1048" y="3"/>
                    <a:pt x="1002" y="0"/>
                    <a:pt x="9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6" name="Google Shape;1016;p37"/>
            <p:cNvSpPr/>
            <p:nvPr/>
          </p:nvSpPr>
          <p:spPr>
            <a:xfrm rot="554399">
              <a:off x="6197169" y="2372106"/>
              <a:ext cx="37453" cy="39092"/>
            </a:xfrm>
            <a:custGeom>
              <a:avLst/>
              <a:gdLst/>
              <a:ahLst/>
              <a:cxnLst/>
              <a:rect l="l" t="t" r="r" b="b"/>
              <a:pathLst>
                <a:path w="1028" h="1073" extrusionOk="0">
                  <a:moveTo>
                    <a:pt x="665" y="0"/>
                  </a:moveTo>
                  <a:cubicBezTo>
                    <a:pt x="420" y="0"/>
                    <a:pt x="1" y="123"/>
                    <a:pt x="175" y="455"/>
                  </a:cubicBezTo>
                  <a:cubicBezTo>
                    <a:pt x="263" y="612"/>
                    <a:pt x="438" y="665"/>
                    <a:pt x="595" y="717"/>
                  </a:cubicBezTo>
                  <a:lnTo>
                    <a:pt x="752" y="804"/>
                  </a:lnTo>
                  <a:lnTo>
                    <a:pt x="542" y="857"/>
                  </a:lnTo>
                  <a:cubicBezTo>
                    <a:pt x="507" y="863"/>
                    <a:pt x="471" y="865"/>
                    <a:pt x="433" y="865"/>
                  </a:cubicBezTo>
                  <a:cubicBezTo>
                    <a:pt x="358" y="865"/>
                    <a:pt x="280" y="857"/>
                    <a:pt x="210" y="857"/>
                  </a:cubicBezTo>
                  <a:cubicBezTo>
                    <a:pt x="105" y="874"/>
                    <a:pt x="123" y="997"/>
                    <a:pt x="193" y="1032"/>
                  </a:cubicBezTo>
                  <a:cubicBezTo>
                    <a:pt x="244" y="1058"/>
                    <a:pt x="343" y="1073"/>
                    <a:pt x="452" y="1073"/>
                  </a:cubicBezTo>
                  <a:cubicBezTo>
                    <a:pt x="711" y="1073"/>
                    <a:pt x="1028" y="986"/>
                    <a:pt x="892" y="752"/>
                  </a:cubicBezTo>
                  <a:cubicBezTo>
                    <a:pt x="805" y="595"/>
                    <a:pt x="595" y="577"/>
                    <a:pt x="455" y="490"/>
                  </a:cubicBezTo>
                  <a:cubicBezTo>
                    <a:pt x="333" y="437"/>
                    <a:pt x="245" y="298"/>
                    <a:pt x="385" y="193"/>
                  </a:cubicBezTo>
                  <a:cubicBezTo>
                    <a:pt x="473" y="140"/>
                    <a:pt x="577" y="140"/>
                    <a:pt x="682" y="123"/>
                  </a:cubicBezTo>
                  <a:cubicBezTo>
                    <a:pt x="770" y="123"/>
                    <a:pt x="735" y="0"/>
                    <a:pt x="6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7" name="Google Shape;1017;p37"/>
            <p:cNvSpPr/>
            <p:nvPr/>
          </p:nvSpPr>
          <p:spPr>
            <a:xfrm rot="554399">
              <a:off x="6246917" y="2389380"/>
              <a:ext cx="8926" cy="25503"/>
            </a:xfrm>
            <a:custGeom>
              <a:avLst/>
              <a:gdLst/>
              <a:ahLst/>
              <a:cxnLst/>
              <a:rect l="l" t="t" r="r" b="b"/>
              <a:pathLst>
                <a:path w="245" h="700" extrusionOk="0">
                  <a:moveTo>
                    <a:pt x="119" y="0"/>
                  </a:moveTo>
                  <a:cubicBezTo>
                    <a:pt x="80" y="0"/>
                    <a:pt x="43" y="23"/>
                    <a:pt x="35" y="71"/>
                  </a:cubicBezTo>
                  <a:cubicBezTo>
                    <a:pt x="18" y="228"/>
                    <a:pt x="0" y="403"/>
                    <a:pt x="0" y="560"/>
                  </a:cubicBezTo>
                  <a:cubicBezTo>
                    <a:pt x="0" y="642"/>
                    <a:pt x="82" y="699"/>
                    <a:pt x="151" y="699"/>
                  </a:cubicBezTo>
                  <a:cubicBezTo>
                    <a:pt x="202" y="699"/>
                    <a:pt x="245" y="669"/>
                    <a:pt x="245" y="595"/>
                  </a:cubicBezTo>
                  <a:cubicBezTo>
                    <a:pt x="245" y="421"/>
                    <a:pt x="227" y="263"/>
                    <a:pt x="210" y="88"/>
                  </a:cubicBezTo>
                  <a:cubicBezTo>
                    <a:pt x="210" y="32"/>
                    <a:pt x="164" y="0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8" name="Google Shape;1018;p37"/>
            <p:cNvSpPr/>
            <p:nvPr/>
          </p:nvSpPr>
          <p:spPr>
            <a:xfrm rot="554399">
              <a:off x="6255780" y="2375449"/>
              <a:ext cx="11513" cy="7687"/>
            </a:xfrm>
            <a:custGeom>
              <a:avLst/>
              <a:gdLst/>
              <a:ahLst/>
              <a:cxnLst/>
              <a:rect l="l" t="t" r="r" b="b"/>
              <a:pathLst>
                <a:path w="316" h="211" extrusionOk="0">
                  <a:moveTo>
                    <a:pt x="141" y="0"/>
                  </a:moveTo>
                  <a:cubicBezTo>
                    <a:pt x="1" y="0"/>
                    <a:pt x="71" y="210"/>
                    <a:pt x="193" y="210"/>
                  </a:cubicBezTo>
                  <a:cubicBezTo>
                    <a:pt x="316" y="210"/>
                    <a:pt x="263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9" name="Google Shape;1019;p37"/>
            <p:cNvSpPr/>
            <p:nvPr/>
          </p:nvSpPr>
          <p:spPr>
            <a:xfrm rot="554399">
              <a:off x="6261421" y="2397415"/>
              <a:ext cx="49731" cy="24556"/>
            </a:xfrm>
            <a:custGeom>
              <a:avLst/>
              <a:gdLst/>
              <a:ahLst/>
              <a:cxnLst/>
              <a:rect l="l" t="t" r="r" b="b"/>
              <a:pathLst>
                <a:path w="1365" h="674" extrusionOk="0">
                  <a:moveTo>
                    <a:pt x="146" y="0"/>
                  </a:moveTo>
                  <a:cubicBezTo>
                    <a:pt x="120" y="0"/>
                    <a:pt x="95" y="17"/>
                    <a:pt x="88" y="59"/>
                  </a:cubicBezTo>
                  <a:cubicBezTo>
                    <a:pt x="71" y="182"/>
                    <a:pt x="1" y="409"/>
                    <a:pt x="140" y="514"/>
                  </a:cubicBezTo>
                  <a:cubicBezTo>
                    <a:pt x="174" y="536"/>
                    <a:pt x="210" y="546"/>
                    <a:pt x="245" y="546"/>
                  </a:cubicBezTo>
                  <a:cubicBezTo>
                    <a:pt x="319" y="546"/>
                    <a:pt x="390" y="503"/>
                    <a:pt x="438" y="444"/>
                  </a:cubicBezTo>
                  <a:lnTo>
                    <a:pt x="490" y="357"/>
                  </a:lnTo>
                  <a:cubicBezTo>
                    <a:pt x="518" y="291"/>
                    <a:pt x="561" y="256"/>
                    <a:pt x="611" y="256"/>
                  </a:cubicBezTo>
                  <a:cubicBezTo>
                    <a:pt x="655" y="256"/>
                    <a:pt x="704" y="282"/>
                    <a:pt x="752" y="339"/>
                  </a:cubicBezTo>
                  <a:cubicBezTo>
                    <a:pt x="822" y="392"/>
                    <a:pt x="857" y="479"/>
                    <a:pt x="927" y="531"/>
                  </a:cubicBezTo>
                  <a:cubicBezTo>
                    <a:pt x="998" y="603"/>
                    <a:pt x="1102" y="674"/>
                    <a:pt x="1199" y="674"/>
                  </a:cubicBezTo>
                  <a:cubicBezTo>
                    <a:pt x="1245" y="674"/>
                    <a:pt x="1290" y="658"/>
                    <a:pt x="1329" y="619"/>
                  </a:cubicBezTo>
                  <a:cubicBezTo>
                    <a:pt x="1364" y="584"/>
                    <a:pt x="1364" y="496"/>
                    <a:pt x="1294" y="479"/>
                  </a:cubicBezTo>
                  <a:cubicBezTo>
                    <a:pt x="1207" y="426"/>
                    <a:pt x="1119" y="426"/>
                    <a:pt x="1049" y="339"/>
                  </a:cubicBezTo>
                  <a:cubicBezTo>
                    <a:pt x="997" y="287"/>
                    <a:pt x="962" y="234"/>
                    <a:pt x="927" y="199"/>
                  </a:cubicBezTo>
                  <a:cubicBezTo>
                    <a:pt x="840" y="112"/>
                    <a:pt x="717" y="24"/>
                    <a:pt x="595" y="7"/>
                  </a:cubicBezTo>
                  <a:cubicBezTo>
                    <a:pt x="508" y="7"/>
                    <a:pt x="420" y="24"/>
                    <a:pt x="350" y="112"/>
                  </a:cubicBezTo>
                  <a:cubicBezTo>
                    <a:pt x="315" y="164"/>
                    <a:pt x="298" y="252"/>
                    <a:pt x="263" y="304"/>
                  </a:cubicBezTo>
                  <a:cubicBezTo>
                    <a:pt x="249" y="321"/>
                    <a:pt x="238" y="329"/>
                    <a:pt x="230" y="329"/>
                  </a:cubicBezTo>
                  <a:cubicBezTo>
                    <a:pt x="191" y="329"/>
                    <a:pt x="228" y="135"/>
                    <a:pt x="228" y="77"/>
                  </a:cubicBezTo>
                  <a:cubicBezTo>
                    <a:pt x="228" y="35"/>
                    <a:pt x="185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0" name="Google Shape;1020;p37"/>
            <p:cNvSpPr/>
            <p:nvPr/>
          </p:nvSpPr>
          <p:spPr>
            <a:xfrm rot="554399">
              <a:off x="6354132" y="2382945"/>
              <a:ext cx="70752" cy="41715"/>
            </a:xfrm>
            <a:custGeom>
              <a:avLst/>
              <a:gdLst/>
              <a:ahLst/>
              <a:cxnLst/>
              <a:rect l="l" t="t" r="r" b="b"/>
              <a:pathLst>
                <a:path w="1942" h="1145" extrusionOk="0">
                  <a:moveTo>
                    <a:pt x="1086" y="1"/>
                  </a:moveTo>
                  <a:cubicBezTo>
                    <a:pt x="760" y="1"/>
                    <a:pt x="430" y="30"/>
                    <a:pt x="106" y="70"/>
                  </a:cubicBezTo>
                  <a:cubicBezTo>
                    <a:pt x="1" y="88"/>
                    <a:pt x="36" y="263"/>
                    <a:pt x="141" y="263"/>
                  </a:cubicBezTo>
                  <a:cubicBezTo>
                    <a:pt x="263" y="245"/>
                    <a:pt x="386" y="245"/>
                    <a:pt x="490" y="245"/>
                  </a:cubicBezTo>
                  <a:cubicBezTo>
                    <a:pt x="508" y="367"/>
                    <a:pt x="490" y="490"/>
                    <a:pt x="473" y="630"/>
                  </a:cubicBezTo>
                  <a:cubicBezTo>
                    <a:pt x="438" y="770"/>
                    <a:pt x="386" y="909"/>
                    <a:pt x="403" y="1067"/>
                  </a:cubicBezTo>
                  <a:cubicBezTo>
                    <a:pt x="403" y="1113"/>
                    <a:pt x="450" y="1144"/>
                    <a:pt x="496" y="1144"/>
                  </a:cubicBezTo>
                  <a:cubicBezTo>
                    <a:pt x="520" y="1144"/>
                    <a:pt x="543" y="1137"/>
                    <a:pt x="560" y="1119"/>
                  </a:cubicBezTo>
                  <a:cubicBezTo>
                    <a:pt x="665" y="979"/>
                    <a:pt x="665" y="787"/>
                    <a:pt x="665" y="647"/>
                  </a:cubicBezTo>
                  <a:cubicBezTo>
                    <a:pt x="665" y="507"/>
                    <a:pt x="665" y="367"/>
                    <a:pt x="648" y="228"/>
                  </a:cubicBezTo>
                  <a:cubicBezTo>
                    <a:pt x="770" y="228"/>
                    <a:pt x="910" y="228"/>
                    <a:pt x="1032" y="245"/>
                  </a:cubicBezTo>
                  <a:cubicBezTo>
                    <a:pt x="1032" y="367"/>
                    <a:pt x="1032" y="490"/>
                    <a:pt x="1015" y="630"/>
                  </a:cubicBezTo>
                  <a:cubicBezTo>
                    <a:pt x="997" y="770"/>
                    <a:pt x="927" y="874"/>
                    <a:pt x="1015" y="1014"/>
                  </a:cubicBezTo>
                  <a:cubicBezTo>
                    <a:pt x="1032" y="1032"/>
                    <a:pt x="1067" y="1049"/>
                    <a:pt x="1102" y="1049"/>
                  </a:cubicBezTo>
                  <a:cubicBezTo>
                    <a:pt x="1242" y="979"/>
                    <a:pt x="1225" y="805"/>
                    <a:pt x="1225" y="665"/>
                  </a:cubicBezTo>
                  <a:cubicBezTo>
                    <a:pt x="1242" y="525"/>
                    <a:pt x="1225" y="385"/>
                    <a:pt x="1190" y="245"/>
                  </a:cubicBezTo>
                  <a:cubicBezTo>
                    <a:pt x="1382" y="245"/>
                    <a:pt x="1574" y="263"/>
                    <a:pt x="1784" y="280"/>
                  </a:cubicBezTo>
                  <a:cubicBezTo>
                    <a:pt x="1941" y="280"/>
                    <a:pt x="1924" y="70"/>
                    <a:pt x="1784" y="53"/>
                  </a:cubicBezTo>
                  <a:cubicBezTo>
                    <a:pt x="1556" y="16"/>
                    <a:pt x="1322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1" name="Google Shape;1021;p37"/>
            <p:cNvSpPr/>
            <p:nvPr/>
          </p:nvSpPr>
          <p:spPr>
            <a:xfrm rot="554399">
              <a:off x="6312355" y="2366348"/>
              <a:ext cx="42918" cy="102522"/>
            </a:xfrm>
            <a:custGeom>
              <a:avLst/>
              <a:gdLst/>
              <a:ahLst/>
              <a:cxnLst/>
              <a:rect l="l" t="t" r="r" b="b"/>
              <a:pathLst>
                <a:path w="1178" h="2814" extrusionOk="0">
                  <a:moveTo>
                    <a:pt x="1074" y="0"/>
                  </a:moveTo>
                  <a:cubicBezTo>
                    <a:pt x="1059" y="0"/>
                    <a:pt x="1044" y="7"/>
                    <a:pt x="1032" y="23"/>
                  </a:cubicBezTo>
                  <a:cubicBezTo>
                    <a:pt x="350" y="932"/>
                    <a:pt x="1" y="1806"/>
                    <a:pt x="805" y="2768"/>
                  </a:cubicBezTo>
                  <a:cubicBezTo>
                    <a:pt x="832" y="2800"/>
                    <a:pt x="867" y="2814"/>
                    <a:pt x="900" y="2814"/>
                  </a:cubicBezTo>
                  <a:cubicBezTo>
                    <a:pt x="976" y="2814"/>
                    <a:pt x="1045" y="2742"/>
                    <a:pt x="997" y="2645"/>
                  </a:cubicBezTo>
                  <a:cubicBezTo>
                    <a:pt x="770" y="2208"/>
                    <a:pt x="490" y="1859"/>
                    <a:pt x="577" y="1317"/>
                  </a:cubicBezTo>
                  <a:cubicBezTo>
                    <a:pt x="647" y="880"/>
                    <a:pt x="892" y="495"/>
                    <a:pt x="1137" y="128"/>
                  </a:cubicBezTo>
                  <a:cubicBezTo>
                    <a:pt x="1177" y="74"/>
                    <a:pt x="1125" y="0"/>
                    <a:pt x="1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2" name="Google Shape;1022;p37"/>
            <p:cNvSpPr/>
            <p:nvPr/>
          </p:nvSpPr>
          <p:spPr>
            <a:xfrm rot="554399">
              <a:off x="6355510" y="2429053"/>
              <a:ext cx="71372" cy="12023"/>
            </a:xfrm>
            <a:custGeom>
              <a:avLst/>
              <a:gdLst/>
              <a:ahLst/>
              <a:cxnLst/>
              <a:rect l="l" t="t" r="r" b="b"/>
              <a:pathLst>
                <a:path w="1959" h="330" extrusionOk="0">
                  <a:moveTo>
                    <a:pt x="830" y="1"/>
                  </a:moveTo>
                  <a:cubicBezTo>
                    <a:pt x="586" y="1"/>
                    <a:pt x="344" y="15"/>
                    <a:pt x="123" y="29"/>
                  </a:cubicBezTo>
                  <a:cubicBezTo>
                    <a:pt x="1" y="47"/>
                    <a:pt x="53" y="204"/>
                    <a:pt x="141" y="204"/>
                  </a:cubicBezTo>
                  <a:cubicBezTo>
                    <a:pt x="455" y="204"/>
                    <a:pt x="752" y="222"/>
                    <a:pt x="1050" y="239"/>
                  </a:cubicBezTo>
                  <a:cubicBezTo>
                    <a:pt x="1283" y="270"/>
                    <a:pt x="1531" y="329"/>
                    <a:pt x="1768" y="329"/>
                  </a:cubicBezTo>
                  <a:cubicBezTo>
                    <a:pt x="1797" y="329"/>
                    <a:pt x="1825" y="329"/>
                    <a:pt x="1854" y="327"/>
                  </a:cubicBezTo>
                  <a:cubicBezTo>
                    <a:pt x="1959" y="327"/>
                    <a:pt x="1941" y="169"/>
                    <a:pt x="1854" y="134"/>
                  </a:cubicBezTo>
                  <a:cubicBezTo>
                    <a:pt x="1543" y="31"/>
                    <a:pt x="1184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3" name="Google Shape;1023;p37"/>
            <p:cNvSpPr/>
            <p:nvPr/>
          </p:nvSpPr>
          <p:spPr>
            <a:xfrm rot="554399">
              <a:off x="6357538" y="2451325"/>
              <a:ext cx="51443" cy="30786"/>
            </a:xfrm>
            <a:custGeom>
              <a:avLst/>
              <a:gdLst/>
              <a:ahLst/>
              <a:cxnLst/>
              <a:rect l="l" t="t" r="r" b="b"/>
              <a:pathLst>
                <a:path w="1412" h="845" extrusionOk="0">
                  <a:moveTo>
                    <a:pt x="629" y="1"/>
                  </a:moveTo>
                  <a:cubicBezTo>
                    <a:pt x="433" y="1"/>
                    <a:pt x="195" y="67"/>
                    <a:pt x="100" y="76"/>
                  </a:cubicBezTo>
                  <a:cubicBezTo>
                    <a:pt x="1" y="93"/>
                    <a:pt x="27" y="235"/>
                    <a:pt x="119" y="235"/>
                  </a:cubicBezTo>
                  <a:cubicBezTo>
                    <a:pt x="124" y="235"/>
                    <a:pt x="129" y="235"/>
                    <a:pt x="135" y="234"/>
                  </a:cubicBezTo>
                  <a:cubicBezTo>
                    <a:pt x="275" y="234"/>
                    <a:pt x="415" y="216"/>
                    <a:pt x="554" y="199"/>
                  </a:cubicBezTo>
                  <a:cubicBezTo>
                    <a:pt x="589" y="199"/>
                    <a:pt x="619" y="197"/>
                    <a:pt x="640" y="197"/>
                  </a:cubicBezTo>
                  <a:cubicBezTo>
                    <a:pt x="693" y="197"/>
                    <a:pt x="694" y="206"/>
                    <a:pt x="607" y="269"/>
                  </a:cubicBezTo>
                  <a:lnTo>
                    <a:pt x="537" y="321"/>
                  </a:lnTo>
                  <a:cubicBezTo>
                    <a:pt x="432" y="408"/>
                    <a:pt x="362" y="513"/>
                    <a:pt x="432" y="653"/>
                  </a:cubicBezTo>
                  <a:cubicBezTo>
                    <a:pt x="504" y="789"/>
                    <a:pt x="671" y="845"/>
                    <a:pt x="848" y="845"/>
                  </a:cubicBezTo>
                  <a:cubicBezTo>
                    <a:pt x="1058" y="845"/>
                    <a:pt x="1281" y="767"/>
                    <a:pt x="1376" y="653"/>
                  </a:cubicBezTo>
                  <a:cubicBezTo>
                    <a:pt x="1411" y="618"/>
                    <a:pt x="1376" y="531"/>
                    <a:pt x="1324" y="531"/>
                  </a:cubicBezTo>
                  <a:cubicBezTo>
                    <a:pt x="1315" y="530"/>
                    <a:pt x="1305" y="529"/>
                    <a:pt x="1294" y="529"/>
                  </a:cubicBezTo>
                  <a:cubicBezTo>
                    <a:pt x="1183" y="529"/>
                    <a:pt x="943" y="580"/>
                    <a:pt x="802" y="580"/>
                  </a:cubicBezTo>
                  <a:cubicBezTo>
                    <a:pt x="745" y="580"/>
                    <a:pt x="704" y="572"/>
                    <a:pt x="694" y="548"/>
                  </a:cubicBezTo>
                  <a:cubicBezTo>
                    <a:pt x="677" y="478"/>
                    <a:pt x="782" y="443"/>
                    <a:pt x="834" y="391"/>
                  </a:cubicBezTo>
                  <a:cubicBezTo>
                    <a:pt x="887" y="338"/>
                    <a:pt x="922" y="286"/>
                    <a:pt x="922" y="216"/>
                  </a:cubicBezTo>
                  <a:cubicBezTo>
                    <a:pt x="930" y="48"/>
                    <a:pt x="795" y="1"/>
                    <a:pt x="6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4" name="Google Shape;1024;p37"/>
            <p:cNvSpPr/>
            <p:nvPr/>
          </p:nvSpPr>
          <p:spPr>
            <a:xfrm rot="554399">
              <a:off x="6450763" y="2445764"/>
              <a:ext cx="33810" cy="10238"/>
            </a:xfrm>
            <a:custGeom>
              <a:avLst/>
              <a:gdLst/>
              <a:ahLst/>
              <a:cxnLst/>
              <a:rect l="l" t="t" r="r" b="b"/>
              <a:pathLst>
                <a:path w="928" h="281" extrusionOk="0">
                  <a:moveTo>
                    <a:pt x="735" y="1"/>
                  </a:moveTo>
                  <a:cubicBezTo>
                    <a:pt x="543" y="1"/>
                    <a:pt x="333" y="1"/>
                    <a:pt x="141" y="36"/>
                  </a:cubicBezTo>
                  <a:cubicBezTo>
                    <a:pt x="1" y="36"/>
                    <a:pt x="36" y="228"/>
                    <a:pt x="158" y="246"/>
                  </a:cubicBezTo>
                  <a:cubicBezTo>
                    <a:pt x="351" y="263"/>
                    <a:pt x="560" y="281"/>
                    <a:pt x="770" y="281"/>
                  </a:cubicBezTo>
                  <a:cubicBezTo>
                    <a:pt x="927" y="281"/>
                    <a:pt x="875" y="1"/>
                    <a:pt x="7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5" name="Google Shape;1025;p37"/>
            <p:cNvSpPr/>
            <p:nvPr/>
          </p:nvSpPr>
          <p:spPr>
            <a:xfrm rot="554399">
              <a:off x="6494065" y="2439740"/>
              <a:ext cx="61681" cy="41278"/>
            </a:xfrm>
            <a:custGeom>
              <a:avLst/>
              <a:gdLst/>
              <a:ahLst/>
              <a:cxnLst/>
              <a:rect l="l" t="t" r="r" b="b"/>
              <a:pathLst>
                <a:path w="1693" h="1133" extrusionOk="0">
                  <a:moveTo>
                    <a:pt x="663" y="347"/>
                  </a:moveTo>
                  <a:cubicBezTo>
                    <a:pt x="798" y="347"/>
                    <a:pt x="789" y="470"/>
                    <a:pt x="836" y="579"/>
                  </a:cubicBezTo>
                  <a:cubicBezTo>
                    <a:pt x="854" y="597"/>
                    <a:pt x="871" y="632"/>
                    <a:pt x="889" y="649"/>
                  </a:cubicBezTo>
                  <a:lnTo>
                    <a:pt x="819" y="702"/>
                  </a:lnTo>
                  <a:cubicBezTo>
                    <a:pt x="766" y="754"/>
                    <a:pt x="696" y="824"/>
                    <a:pt x="644" y="841"/>
                  </a:cubicBezTo>
                  <a:cubicBezTo>
                    <a:pt x="618" y="861"/>
                    <a:pt x="596" y="871"/>
                    <a:pt x="577" y="871"/>
                  </a:cubicBezTo>
                  <a:cubicBezTo>
                    <a:pt x="545" y="871"/>
                    <a:pt x="519" y="844"/>
                    <a:pt x="487" y="789"/>
                  </a:cubicBezTo>
                  <a:cubicBezTo>
                    <a:pt x="294" y="667"/>
                    <a:pt x="347" y="527"/>
                    <a:pt x="609" y="352"/>
                  </a:cubicBezTo>
                  <a:cubicBezTo>
                    <a:pt x="629" y="348"/>
                    <a:pt x="647" y="347"/>
                    <a:pt x="663" y="347"/>
                  </a:cubicBezTo>
                  <a:close/>
                  <a:moveTo>
                    <a:pt x="1409" y="1"/>
                  </a:moveTo>
                  <a:cubicBezTo>
                    <a:pt x="1389" y="1"/>
                    <a:pt x="1371" y="11"/>
                    <a:pt x="1361" y="37"/>
                  </a:cubicBezTo>
                  <a:cubicBezTo>
                    <a:pt x="1273" y="212"/>
                    <a:pt x="1151" y="369"/>
                    <a:pt x="1029" y="509"/>
                  </a:cubicBezTo>
                  <a:cubicBezTo>
                    <a:pt x="994" y="439"/>
                    <a:pt x="959" y="387"/>
                    <a:pt x="941" y="300"/>
                  </a:cubicBezTo>
                  <a:cubicBezTo>
                    <a:pt x="941" y="265"/>
                    <a:pt x="906" y="230"/>
                    <a:pt x="871" y="230"/>
                  </a:cubicBezTo>
                  <a:cubicBezTo>
                    <a:pt x="848" y="225"/>
                    <a:pt x="825" y="223"/>
                    <a:pt x="801" y="223"/>
                  </a:cubicBezTo>
                  <a:cubicBezTo>
                    <a:pt x="429" y="223"/>
                    <a:pt x="0" y="721"/>
                    <a:pt x="329" y="1034"/>
                  </a:cubicBezTo>
                  <a:cubicBezTo>
                    <a:pt x="398" y="1096"/>
                    <a:pt x="472" y="1124"/>
                    <a:pt x="547" y="1124"/>
                  </a:cubicBezTo>
                  <a:cubicBezTo>
                    <a:pt x="704" y="1124"/>
                    <a:pt x="870" y="1006"/>
                    <a:pt x="1011" y="841"/>
                  </a:cubicBezTo>
                  <a:cubicBezTo>
                    <a:pt x="1146" y="1006"/>
                    <a:pt x="1344" y="1132"/>
                    <a:pt x="1531" y="1132"/>
                  </a:cubicBezTo>
                  <a:cubicBezTo>
                    <a:pt x="1562" y="1132"/>
                    <a:pt x="1593" y="1129"/>
                    <a:pt x="1623" y="1121"/>
                  </a:cubicBezTo>
                  <a:cubicBezTo>
                    <a:pt x="1693" y="1104"/>
                    <a:pt x="1675" y="981"/>
                    <a:pt x="1623" y="946"/>
                  </a:cubicBezTo>
                  <a:cubicBezTo>
                    <a:pt x="1501" y="876"/>
                    <a:pt x="1361" y="859"/>
                    <a:pt x="1238" y="772"/>
                  </a:cubicBezTo>
                  <a:cubicBezTo>
                    <a:pt x="1203" y="737"/>
                    <a:pt x="1168" y="719"/>
                    <a:pt x="1151" y="684"/>
                  </a:cubicBezTo>
                  <a:cubicBezTo>
                    <a:pt x="1308" y="457"/>
                    <a:pt x="1448" y="230"/>
                    <a:pt x="1483" y="107"/>
                  </a:cubicBezTo>
                  <a:cubicBezTo>
                    <a:pt x="1508" y="58"/>
                    <a:pt x="1455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6" name="Google Shape;1026;p37"/>
            <p:cNvSpPr/>
            <p:nvPr/>
          </p:nvSpPr>
          <p:spPr>
            <a:xfrm rot="554399">
              <a:off x="6555610" y="2427734"/>
              <a:ext cx="25394" cy="83067"/>
            </a:xfrm>
            <a:custGeom>
              <a:avLst/>
              <a:gdLst/>
              <a:ahLst/>
              <a:cxnLst/>
              <a:rect l="l" t="t" r="r" b="b"/>
              <a:pathLst>
                <a:path w="697" h="2280" extrusionOk="0">
                  <a:moveTo>
                    <a:pt x="103" y="1"/>
                  </a:moveTo>
                  <a:cubicBezTo>
                    <a:pt x="47" y="1"/>
                    <a:pt x="0" y="62"/>
                    <a:pt x="50" y="124"/>
                  </a:cubicBezTo>
                  <a:cubicBezTo>
                    <a:pt x="452" y="649"/>
                    <a:pt x="662" y="1558"/>
                    <a:pt x="155" y="2100"/>
                  </a:cubicBezTo>
                  <a:cubicBezTo>
                    <a:pt x="92" y="2162"/>
                    <a:pt x="155" y="2280"/>
                    <a:pt x="244" y="2280"/>
                  </a:cubicBezTo>
                  <a:cubicBezTo>
                    <a:pt x="255" y="2280"/>
                    <a:pt x="266" y="2278"/>
                    <a:pt x="277" y="2274"/>
                  </a:cubicBezTo>
                  <a:cubicBezTo>
                    <a:pt x="679" y="2170"/>
                    <a:pt x="697" y="1593"/>
                    <a:pt x="679" y="1243"/>
                  </a:cubicBezTo>
                  <a:cubicBezTo>
                    <a:pt x="644" y="789"/>
                    <a:pt x="452" y="387"/>
                    <a:pt x="172" y="37"/>
                  </a:cubicBezTo>
                  <a:cubicBezTo>
                    <a:pt x="152" y="11"/>
                    <a:pt x="127" y="1"/>
                    <a:pt x="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7" name="Google Shape;1027;p37"/>
            <p:cNvSpPr/>
            <p:nvPr/>
          </p:nvSpPr>
          <p:spPr>
            <a:xfrm rot="554399">
              <a:off x="6595091" y="2488772"/>
              <a:ext cx="23863" cy="10055"/>
            </a:xfrm>
            <a:custGeom>
              <a:avLst/>
              <a:gdLst/>
              <a:ahLst/>
              <a:cxnLst/>
              <a:rect l="l" t="t" r="r" b="b"/>
              <a:pathLst>
                <a:path w="655" h="276" extrusionOk="0">
                  <a:moveTo>
                    <a:pt x="399" y="1"/>
                  </a:moveTo>
                  <a:cubicBezTo>
                    <a:pt x="303" y="1"/>
                    <a:pt x="204" y="28"/>
                    <a:pt x="113" y="62"/>
                  </a:cubicBezTo>
                  <a:cubicBezTo>
                    <a:pt x="1" y="110"/>
                    <a:pt x="80" y="276"/>
                    <a:pt x="188" y="276"/>
                  </a:cubicBezTo>
                  <a:cubicBezTo>
                    <a:pt x="198" y="276"/>
                    <a:pt x="208" y="274"/>
                    <a:pt x="218" y="272"/>
                  </a:cubicBezTo>
                  <a:cubicBezTo>
                    <a:pt x="323" y="237"/>
                    <a:pt x="428" y="254"/>
                    <a:pt x="550" y="237"/>
                  </a:cubicBezTo>
                  <a:cubicBezTo>
                    <a:pt x="655" y="219"/>
                    <a:pt x="655" y="62"/>
                    <a:pt x="550" y="27"/>
                  </a:cubicBezTo>
                  <a:cubicBezTo>
                    <a:pt x="501" y="9"/>
                    <a:pt x="450" y="1"/>
                    <a:pt x="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8" name="Google Shape;1028;p37"/>
            <p:cNvSpPr/>
            <p:nvPr/>
          </p:nvSpPr>
          <p:spPr>
            <a:xfrm rot="554399">
              <a:off x="6589056" y="2477086"/>
              <a:ext cx="31259" cy="8380"/>
            </a:xfrm>
            <a:custGeom>
              <a:avLst/>
              <a:gdLst/>
              <a:ahLst/>
              <a:cxnLst/>
              <a:rect l="l" t="t" r="r" b="b"/>
              <a:pathLst>
                <a:path w="858" h="230" extrusionOk="0">
                  <a:moveTo>
                    <a:pt x="543" y="1"/>
                  </a:moveTo>
                  <a:cubicBezTo>
                    <a:pt x="403" y="1"/>
                    <a:pt x="280" y="1"/>
                    <a:pt x="141" y="18"/>
                  </a:cubicBezTo>
                  <a:cubicBezTo>
                    <a:pt x="1" y="18"/>
                    <a:pt x="71" y="228"/>
                    <a:pt x="176" y="228"/>
                  </a:cubicBezTo>
                  <a:lnTo>
                    <a:pt x="560" y="228"/>
                  </a:lnTo>
                  <a:cubicBezTo>
                    <a:pt x="589" y="228"/>
                    <a:pt x="620" y="230"/>
                    <a:pt x="651" y="230"/>
                  </a:cubicBezTo>
                  <a:cubicBezTo>
                    <a:pt x="714" y="230"/>
                    <a:pt x="776" y="222"/>
                    <a:pt x="822" y="175"/>
                  </a:cubicBezTo>
                  <a:cubicBezTo>
                    <a:pt x="857" y="140"/>
                    <a:pt x="857" y="88"/>
                    <a:pt x="822" y="71"/>
                  </a:cubicBezTo>
                  <a:cubicBezTo>
                    <a:pt x="735" y="1"/>
                    <a:pt x="648" y="1"/>
                    <a:pt x="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9" name="Google Shape;1029;p37"/>
            <p:cNvSpPr/>
            <p:nvPr/>
          </p:nvSpPr>
          <p:spPr>
            <a:xfrm rot="554399">
              <a:off x="6628776" y="2487543"/>
              <a:ext cx="54686" cy="34247"/>
            </a:xfrm>
            <a:custGeom>
              <a:avLst/>
              <a:gdLst/>
              <a:ahLst/>
              <a:cxnLst/>
              <a:rect l="l" t="t" r="r" b="b"/>
              <a:pathLst>
                <a:path w="1501" h="940" extrusionOk="0">
                  <a:moveTo>
                    <a:pt x="1203" y="193"/>
                  </a:moveTo>
                  <a:cubicBezTo>
                    <a:pt x="1221" y="263"/>
                    <a:pt x="1291" y="281"/>
                    <a:pt x="1273" y="351"/>
                  </a:cubicBezTo>
                  <a:cubicBezTo>
                    <a:pt x="1273" y="473"/>
                    <a:pt x="1151" y="526"/>
                    <a:pt x="1046" y="526"/>
                  </a:cubicBezTo>
                  <a:lnTo>
                    <a:pt x="889" y="526"/>
                  </a:lnTo>
                  <a:lnTo>
                    <a:pt x="941" y="438"/>
                  </a:lnTo>
                  <a:cubicBezTo>
                    <a:pt x="1011" y="333"/>
                    <a:pt x="1098" y="246"/>
                    <a:pt x="1203" y="193"/>
                  </a:cubicBezTo>
                  <a:close/>
                  <a:moveTo>
                    <a:pt x="552" y="0"/>
                  </a:moveTo>
                  <a:cubicBezTo>
                    <a:pt x="247" y="0"/>
                    <a:pt x="0" y="358"/>
                    <a:pt x="137" y="648"/>
                  </a:cubicBezTo>
                  <a:cubicBezTo>
                    <a:pt x="207" y="788"/>
                    <a:pt x="347" y="875"/>
                    <a:pt x="486" y="928"/>
                  </a:cubicBezTo>
                  <a:cubicBezTo>
                    <a:pt x="518" y="935"/>
                    <a:pt x="555" y="940"/>
                    <a:pt x="593" y="940"/>
                  </a:cubicBezTo>
                  <a:cubicBezTo>
                    <a:pt x="725" y="940"/>
                    <a:pt x="875" y="888"/>
                    <a:pt x="889" y="753"/>
                  </a:cubicBezTo>
                  <a:cubicBezTo>
                    <a:pt x="932" y="762"/>
                    <a:pt x="972" y="766"/>
                    <a:pt x="1009" y="766"/>
                  </a:cubicBezTo>
                  <a:cubicBezTo>
                    <a:pt x="1046" y="766"/>
                    <a:pt x="1081" y="762"/>
                    <a:pt x="1116" y="753"/>
                  </a:cubicBezTo>
                  <a:cubicBezTo>
                    <a:pt x="1308" y="735"/>
                    <a:pt x="1483" y="613"/>
                    <a:pt x="1500" y="403"/>
                  </a:cubicBezTo>
                  <a:cubicBezTo>
                    <a:pt x="1500" y="295"/>
                    <a:pt x="1418" y="77"/>
                    <a:pt x="1302" y="77"/>
                  </a:cubicBezTo>
                  <a:cubicBezTo>
                    <a:pt x="1287" y="77"/>
                    <a:pt x="1272" y="80"/>
                    <a:pt x="1256" y="88"/>
                  </a:cubicBezTo>
                  <a:cubicBezTo>
                    <a:pt x="1241" y="45"/>
                    <a:pt x="1203" y="14"/>
                    <a:pt x="1161" y="14"/>
                  </a:cubicBezTo>
                  <a:cubicBezTo>
                    <a:pt x="1152" y="14"/>
                    <a:pt x="1143" y="15"/>
                    <a:pt x="1133" y="19"/>
                  </a:cubicBezTo>
                  <a:cubicBezTo>
                    <a:pt x="941" y="106"/>
                    <a:pt x="714" y="281"/>
                    <a:pt x="679" y="491"/>
                  </a:cubicBezTo>
                  <a:cubicBezTo>
                    <a:pt x="661" y="560"/>
                    <a:pt x="661" y="613"/>
                    <a:pt x="696" y="648"/>
                  </a:cubicBezTo>
                  <a:cubicBezTo>
                    <a:pt x="661" y="665"/>
                    <a:pt x="626" y="665"/>
                    <a:pt x="591" y="665"/>
                  </a:cubicBezTo>
                  <a:cubicBezTo>
                    <a:pt x="521" y="665"/>
                    <a:pt x="434" y="648"/>
                    <a:pt x="382" y="578"/>
                  </a:cubicBezTo>
                  <a:cubicBezTo>
                    <a:pt x="259" y="421"/>
                    <a:pt x="434" y="193"/>
                    <a:pt x="609" y="176"/>
                  </a:cubicBezTo>
                  <a:cubicBezTo>
                    <a:pt x="731" y="158"/>
                    <a:pt x="679" y="1"/>
                    <a:pt x="574" y="1"/>
                  </a:cubicBezTo>
                  <a:cubicBezTo>
                    <a:pt x="567" y="1"/>
                    <a:pt x="559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0" name="Google Shape;1030;p37"/>
            <p:cNvSpPr/>
            <p:nvPr/>
          </p:nvSpPr>
          <p:spPr>
            <a:xfrm rot="554399">
              <a:off x="6682499" y="2491149"/>
              <a:ext cx="31259" cy="37198"/>
            </a:xfrm>
            <a:custGeom>
              <a:avLst/>
              <a:gdLst/>
              <a:ahLst/>
              <a:cxnLst/>
              <a:rect l="l" t="t" r="r" b="b"/>
              <a:pathLst>
                <a:path w="858" h="1021" extrusionOk="0">
                  <a:moveTo>
                    <a:pt x="472" y="0"/>
                  </a:moveTo>
                  <a:cubicBezTo>
                    <a:pt x="466" y="0"/>
                    <a:pt x="461" y="1"/>
                    <a:pt x="455" y="2"/>
                  </a:cubicBezTo>
                  <a:cubicBezTo>
                    <a:pt x="263" y="54"/>
                    <a:pt x="386" y="299"/>
                    <a:pt x="508" y="369"/>
                  </a:cubicBezTo>
                  <a:cubicBezTo>
                    <a:pt x="578" y="386"/>
                    <a:pt x="630" y="404"/>
                    <a:pt x="630" y="491"/>
                  </a:cubicBezTo>
                  <a:cubicBezTo>
                    <a:pt x="630" y="561"/>
                    <a:pt x="578" y="614"/>
                    <a:pt x="525" y="648"/>
                  </a:cubicBezTo>
                  <a:cubicBezTo>
                    <a:pt x="403" y="736"/>
                    <a:pt x="246" y="701"/>
                    <a:pt x="123" y="771"/>
                  </a:cubicBezTo>
                  <a:cubicBezTo>
                    <a:pt x="1" y="823"/>
                    <a:pt x="71" y="998"/>
                    <a:pt x="193" y="1016"/>
                  </a:cubicBezTo>
                  <a:cubicBezTo>
                    <a:pt x="215" y="1019"/>
                    <a:pt x="237" y="1020"/>
                    <a:pt x="259" y="1020"/>
                  </a:cubicBezTo>
                  <a:cubicBezTo>
                    <a:pt x="477" y="1020"/>
                    <a:pt x="743" y="872"/>
                    <a:pt x="823" y="666"/>
                  </a:cubicBezTo>
                  <a:cubicBezTo>
                    <a:pt x="858" y="561"/>
                    <a:pt x="858" y="456"/>
                    <a:pt x="805" y="369"/>
                  </a:cubicBezTo>
                  <a:cubicBezTo>
                    <a:pt x="775" y="295"/>
                    <a:pt x="683" y="183"/>
                    <a:pt x="591" y="183"/>
                  </a:cubicBezTo>
                  <a:cubicBezTo>
                    <a:pt x="577" y="183"/>
                    <a:pt x="563" y="185"/>
                    <a:pt x="549" y="191"/>
                  </a:cubicBezTo>
                  <a:lnTo>
                    <a:pt x="549" y="191"/>
                  </a:lnTo>
                  <a:cubicBezTo>
                    <a:pt x="655" y="139"/>
                    <a:pt x="569" y="0"/>
                    <a:pt x="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1" name="Google Shape;1031;p37"/>
            <p:cNvSpPr/>
            <p:nvPr/>
          </p:nvSpPr>
          <p:spPr>
            <a:xfrm rot="554399">
              <a:off x="6720592" y="2492726"/>
              <a:ext cx="45249" cy="42881"/>
            </a:xfrm>
            <a:custGeom>
              <a:avLst/>
              <a:gdLst/>
              <a:ahLst/>
              <a:cxnLst/>
              <a:rect l="l" t="t" r="r" b="b"/>
              <a:pathLst>
                <a:path w="1242" h="1177" extrusionOk="0">
                  <a:moveTo>
                    <a:pt x="460" y="425"/>
                  </a:moveTo>
                  <a:cubicBezTo>
                    <a:pt x="534" y="425"/>
                    <a:pt x="613" y="465"/>
                    <a:pt x="683" y="526"/>
                  </a:cubicBezTo>
                  <a:cubicBezTo>
                    <a:pt x="560" y="648"/>
                    <a:pt x="420" y="753"/>
                    <a:pt x="263" y="858"/>
                  </a:cubicBezTo>
                  <a:cubicBezTo>
                    <a:pt x="246" y="753"/>
                    <a:pt x="228" y="648"/>
                    <a:pt x="263" y="561"/>
                  </a:cubicBezTo>
                  <a:cubicBezTo>
                    <a:pt x="315" y="465"/>
                    <a:pt x="385" y="425"/>
                    <a:pt x="460" y="425"/>
                  </a:cubicBezTo>
                  <a:close/>
                  <a:moveTo>
                    <a:pt x="1083" y="0"/>
                  </a:moveTo>
                  <a:cubicBezTo>
                    <a:pt x="1062" y="0"/>
                    <a:pt x="1042" y="11"/>
                    <a:pt x="1032" y="36"/>
                  </a:cubicBezTo>
                  <a:cubicBezTo>
                    <a:pt x="980" y="141"/>
                    <a:pt x="892" y="246"/>
                    <a:pt x="822" y="351"/>
                  </a:cubicBezTo>
                  <a:cubicBezTo>
                    <a:pt x="718" y="281"/>
                    <a:pt x="578" y="229"/>
                    <a:pt x="438" y="229"/>
                  </a:cubicBezTo>
                  <a:cubicBezTo>
                    <a:pt x="18" y="264"/>
                    <a:pt x="1" y="753"/>
                    <a:pt x="88" y="1068"/>
                  </a:cubicBezTo>
                  <a:cubicBezTo>
                    <a:pt x="101" y="1131"/>
                    <a:pt x="159" y="1176"/>
                    <a:pt x="217" y="1176"/>
                  </a:cubicBezTo>
                  <a:cubicBezTo>
                    <a:pt x="239" y="1176"/>
                    <a:pt x="261" y="1170"/>
                    <a:pt x="281" y="1155"/>
                  </a:cubicBezTo>
                  <a:cubicBezTo>
                    <a:pt x="490" y="1033"/>
                    <a:pt x="665" y="875"/>
                    <a:pt x="805" y="701"/>
                  </a:cubicBezTo>
                  <a:cubicBezTo>
                    <a:pt x="849" y="848"/>
                    <a:pt x="893" y="1156"/>
                    <a:pt x="1063" y="1156"/>
                  </a:cubicBezTo>
                  <a:cubicBezTo>
                    <a:pt x="1094" y="1156"/>
                    <a:pt x="1131" y="1145"/>
                    <a:pt x="1172" y="1120"/>
                  </a:cubicBezTo>
                  <a:cubicBezTo>
                    <a:pt x="1242" y="1068"/>
                    <a:pt x="1207" y="963"/>
                    <a:pt x="1155" y="928"/>
                  </a:cubicBezTo>
                  <a:cubicBezTo>
                    <a:pt x="1085" y="875"/>
                    <a:pt x="1085" y="771"/>
                    <a:pt x="1050" y="683"/>
                  </a:cubicBezTo>
                  <a:cubicBezTo>
                    <a:pt x="1015" y="613"/>
                    <a:pt x="980" y="561"/>
                    <a:pt x="945" y="508"/>
                  </a:cubicBezTo>
                  <a:cubicBezTo>
                    <a:pt x="1032" y="386"/>
                    <a:pt x="1102" y="264"/>
                    <a:pt x="1172" y="124"/>
                  </a:cubicBezTo>
                  <a:cubicBezTo>
                    <a:pt x="1197" y="62"/>
                    <a:pt x="1134" y="0"/>
                    <a:pt x="10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2" name="Google Shape;1032;p37"/>
            <p:cNvSpPr/>
            <p:nvPr/>
          </p:nvSpPr>
          <p:spPr>
            <a:xfrm rot="554399">
              <a:off x="6214218" y="2622794"/>
              <a:ext cx="272626" cy="219762"/>
            </a:xfrm>
            <a:custGeom>
              <a:avLst/>
              <a:gdLst/>
              <a:ahLst/>
              <a:cxnLst/>
              <a:rect l="l" t="t" r="r" b="b"/>
              <a:pathLst>
                <a:path w="7483" h="6032" extrusionOk="0">
                  <a:moveTo>
                    <a:pt x="3397" y="1"/>
                  </a:moveTo>
                  <a:cubicBezTo>
                    <a:pt x="3388" y="1"/>
                    <a:pt x="3380" y="7"/>
                    <a:pt x="3374" y="23"/>
                  </a:cubicBezTo>
                  <a:lnTo>
                    <a:pt x="3339" y="75"/>
                  </a:lnTo>
                  <a:cubicBezTo>
                    <a:pt x="3304" y="75"/>
                    <a:pt x="3269" y="67"/>
                    <a:pt x="3240" y="67"/>
                  </a:cubicBezTo>
                  <a:cubicBezTo>
                    <a:pt x="3225" y="67"/>
                    <a:pt x="3211" y="69"/>
                    <a:pt x="3200" y="75"/>
                  </a:cubicBezTo>
                  <a:cubicBezTo>
                    <a:pt x="3181" y="70"/>
                    <a:pt x="3163" y="68"/>
                    <a:pt x="3145" y="68"/>
                  </a:cubicBezTo>
                  <a:cubicBezTo>
                    <a:pt x="2969" y="68"/>
                    <a:pt x="2788" y="279"/>
                    <a:pt x="2693" y="390"/>
                  </a:cubicBezTo>
                  <a:cubicBezTo>
                    <a:pt x="2624" y="472"/>
                    <a:pt x="2716" y="575"/>
                    <a:pt x="2801" y="575"/>
                  </a:cubicBezTo>
                  <a:cubicBezTo>
                    <a:pt x="2825" y="575"/>
                    <a:pt x="2848" y="566"/>
                    <a:pt x="2867" y="547"/>
                  </a:cubicBezTo>
                  <a:cubicBezTo>
                    <a:pt x="2955" y="425"/>
                    <a:pt x="3077" y="372"/>
                    <a:pt x="3182" y="302"/>
                  </a:cubicBezTo>
                  <a:lnTo>
                    <a:pt x="3200" y="302"/>
                  </a:lnTo>
                  <a:lnTo>
                    <a:pt x="3235" y="390"/>
                  </a:lnTo>
                  <a:cubicBezTo>
                    <a:pt x="2902" y="1316"/>
                    <a:pt x="2710" y="2295"/>
                    <a:pt x="2535" y="3274"/>
                  </a:cubicBezTo>
                  <a:cubicBezTo>
                    <a:pt x="1731" y="3204"/>
                    <a:pt x="910" y="3117"/>
                    <a:pt x="105" y="3012"/>
                  </a:cubicBezTo>
                  <a:cubicBezTo>
                    <a:pt x="100" y="3011"/>
                    <a:pt x="95" y="3011"/>
                    <a:pt x="90" y="3011"/>
                  </a:cubicBezTo>
                  <a:cubicBezTo>
                    <a:pt x="1" y="3011"/>
                    <a:pt x="5" y="3153"/>
                    <a:pt x="88" y="3169"/>
                  </a:cubicBezTo>
                  <a:cubicBezTo>
                    <a:pt x="770" y="3292"/>
                    <a:pt x="1469" y="3379"/>
                    <a:pt x="2151" y="3467"/>
                  </a:cubicBezTo>
                  <a:cubicBezTo>
                    <a:pt x="1399" y="3851"/>
                    <a:pt x="717" y="4411"/>
                    <a:pt x="525" y="5267"/>
                  </a:cubicBezTo>
                  <a:cubicBezTo>
                    <a:pt x="525" y="5314"/>
                    <a:pt x="579" y="5353"/>
                    <a:pt x="621" y="5353"/>
                  </a:cubicBezTo>
                  <a:cubicBezTo>
                    <a:pt x="641" y="5353"/>
                    <a:pt x="659" y="5343"/>
                    <a:pt x="665" y="5320"/>
                  </a:cubicBezTo>
                  <a:cubicBezTo>
                    <a:pt x="997" y="4411"/>
                    <a:pt x="1696" y="3939"/>
                    <a:pt x="2483" y="3606"/>
                  </a:cubicBezTo>
                  <a:lnTo>
                    <a:pt x="2483" y="3606"/>
                  </a:lnTo>
                  <a:cubicBezTo>
                    <a:pt x="2360" y="4376"/>
                    <a:pt x="2221" y="5162"/>
                    <a:pt x="2046" y="5914"/>
                  </a:cubicBezTo>
                  <a:cubicBezTo>
                    <a:pt x="2034" y="5973"/>
                    <a:pt x="2086" y="6032"/>
                    <a:pt x="2137" y="6032"/>
                  </a:cubicBezTo>
                  <a:cubicBezTo>
                    <a:pt x="2162" y="6032"/>
                    <a:pt x="2186" y="6018"/>
                    <a:pt x="2203" y="5984"/>
                  </a:cubicBezTo>
                  <a:cubicBezTo>
                    <a:pt x="2518" y="5215"/>
                    <a:pt x="2693" y="4393"/>
                    <a:pt x="2815" y="3554"/>
                  </a:cubicBezTo>
                  <a:cubicBezTo>
                    <a:pt x="3095" y="3589"/>
                    <a:pt x="3392" y="3606"/>
                    <a:pt x="3672" y="3641"/>
                  </a:cubicBezTo>
                  <a:cubicBezTo>
                    <a:pt x="4481" y="3707"/>
                    <a:pt x="5329" y="3801"/>
                    <a:pt x="6158" y="3801"/>
                  </a:cubicBezTo>
                  <a:cubicBezTo>
                    <a:pt x="6440" y="3801"/>
                    <a:pt x="6719" y="3790"/>
                    <a:pt x="6993" y="3764"/>
                  </a:cubicBezTo>
                  <a:lnTo>
                    <a:pt x="7010" y="3764"/>
                  </a:lnTo>
                  <a:cubicBezTo>
                    <a:pt x="7045" y="3781"/>
                    <a:pt x="7098" y="3799"/>
                    <a:pt x="7133" y="3816"/>
                  </a:cubicBezTo>
                  <a:cubicBezTo>
                    <a:pt x="7080" y="3869"/>
                    <a:pt x="7010" y="3904"/>
                    <a:pt x="6958" y="3939"/>
                  </a:cubicBezTo>
                  <a:cubicBezTo>
                    <a:pt x="6853" y="4008"/>
                    <a:pt x="6731" y="4043"/>
                    <a:pt x="6643" y="4131"/>
                  </a:cubicBezTo>
                  <a:cubicBezTo>
                    <a:pt x="6573" y="4183"/>
                    <a:pt x="6643" y="4306"/>
                    <a:pt x="6731" y="4306"/>
                  </a:cubicBezTo>
                  <a:cubicBezTo>
                    <a:pt x="6976" y="4288"/>
                    <a:pt x="7255" y="4061"/>
                    <a:pt x="7430" y="3904"/>
                  </a:cubicBezTo>
                  <a:cubicBezTo>
                    <a:pt x="7482" y="3834"/>
                    <a:pt x="7448" y="3729"/>
                    <a:pt x="7378" y="3694"/>
                  </a:cubicBezTo>
                  <a:cubicBezTo>
                    <a:pt x="7080" y="3554"/>
                    <a:pt x="6766" y="3432"/>
                    <a:pt x="6469" y="3309"/>
                  </a:cubicBezTo>
                  <a:cubicBezTo>
                    <a:pt x="6454" y="3302"/>
                    <a:pt x="6441" y="3299"/>
                    <a:pt x="6429" y="3299"/>
                  </a:cubicBezTo>
                  <a:cubicBezTo>
                    <a:pt x="6356" y="3299"/>
                    <a:pt x="6341" y="3421"/>
                    <a:pt x="6416" y="3467"/>
                  </a:cubicBezTo>
                  <a:cubicBezTo>
                    <a:pt x="6469" y="3484"/>
                    <a:pt x="6504" y="3502"/>
                    <a:pt x="6556" y="3536"/>
                  </a:cubicBezTo>
                  <a:cubicBezTo>
                    <a:pt x="5542" y="3449"/>
                    <a:pt x="4528" y="3449"/>
                    <a:pt x="3532" y="3379"/>
                  </a:cubicBezTo>
                  <a:cubicBezTo>
                    <a:pt x="3409" y="3362"/>
                    <a:pt x="3287" y="3344"/>
                    <a:pt x="3165" y="3344"/>
                  </a:cubicBezTo>
                  <a:cubicBezTo>
                    <a:pt x="4336" y="2907"/>
                    <a:pt x="5542" y="2540"/>
                    <a:pt x="5997" y="1316"/>
                  </a:cubicBezTo>
                  <a:cubicBezTo>
                    <a:pt x="6009" y="1278"/>
                    <a:pt x="5966" y="1220"/>
                    <a:pt x="5928" y="1220"/>
                  </a:cubicBezTo>
                  <a:cubicBezTo>
                    <a:pt x="5914" y="1220"/>
                    <a:pt x="5901" y="1228"/>
                    <a:pt x="5892" y="1246"/>
                  </a:cubicBezTo>
                  <a:cubicBezTo>
                    <a:pt x="5140" y="2348"/>
                    <a:pt x="4039" y="2680"/>
                    <a:pt x="2885" y="3152"/>
                  </a:cubicBezTo>
                  <a:cubicBezTo>
                    <a:pt x="3007" y="2260"/>
                    <a:pt x="3112" y="1369"/>
                    <a:pt x="3322" y="495"/>
                  </a:cubicBezTo>
                  <a:cubicBezTo>
                    <a:pt x="3348" y="534"/>
                    <a:pt x="3384" y="554"/>
                    <a:pt x="3430" y="554"/>
                  </a:cubicBezTo>
                  <a:cubicBezTo>
                    <a:pt x="3445" y="554"/>
                    <a:pt x="3462" y="552"/>
                    <a:pt x="3479" y="547"/>
                  </a:cubicBezTo>
                  <a:cubicBezTo>
                    <a:pt x="3602" y="512"/>
                    <a:pt x="3532" y="337"/>
                    <a:pt x="3427" y="337"/>
                  </a:cubicBezTo>
                  <a:lnTo>
                    <a:pt x="3392" y="285"/>
                  </a:lnTo>
                  <a:lnTo>
                    <a:pt x="3374" y="250"/>
                  </a:lnTo>
                  <a:cubicBezTo>
                    <a:pt x="3392" y="180"/>
                    <a:pt x="3409" y="128"/>
                    <a:pt x="3427" y="58"/>
                  </a:cubicBezTo>
                  <a:cubicBezTo>
                    <a:pt x="3439" y="33"/>
                    <a:pt x="3417" y="1"/>
                    <a:pt x="3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3" name="Google Shape;1033;p37"/>
            <p:cNvSpPr/>
            <p:nvPr/>
          </p:nvSpPr>
          <p:spPr>
            <a:xfrm rot="554399">
              <a:off x="6294536" y="2601701"/>
              <a:ext cx="24920" cy="36833"/>
            </a:xfrm>
            <a:custGeom>
              <a:avLst/>
              <a:gdLst/>
              <a:ahLst/>
              <a:cxnLst/>
              <a:rect l="l" t="t" r="r" b="b"/>
              <a:pathLst>
                <a:path w="684" h="1011" extrusionOk="0">
                  <a:moveTo>
                    <a:pt x="318" y="1"/>
                  </a:moveTo>
                  <a:cubicBezTo>
                    <a:pt x="298" y="1"/>
                    <a:pt x="280" y="11"/>
                    <a:pt x="269" y="38"/>
                  </a:cubicBezTo>
                  <a:cubicBezTo>
                    <a:pt x="199" y="212"/>
                    <a:pt x="304" y="335"/>
                    <a:pt x="444" y="352"/>
                  </a:cubicBezTo>
                  <a:cubicBezTo>
                    <a:pt x="409" y="422"/>
                    <a:pt x="392" y="492"/>
                    <a:pt x="339" y="562"/>
                  </a:cubicBezTo>
                  <a:cubicBezTo>
                    <a:pt x="269" y="667"/>
                    <a:pt x="164" y="737"/>
                    <a:pt x="60" y="842"/>
                  </a:cubicBezTo>
                  <a:cubicBezTo>
                    <a:pt x="0" y="901"/>
                    <a:pt x="54" y="1011"/>
                    <a:pt x="125" y="1011"/>
                  </a:cubicBezTo>
                  <a:cubicBezTo>
                    <a:pt x="138" y="1011"/>
                    <a:pt x="151" y="1007"/>
                    <a:pt x="164" y="999"/>
                  </a:cubicBezTo>
                  <a:cubicBezTo>
                    <a:pt x="479" y="894"/>
                    <a:pt x="654" y="510"/>
                    <a:pt x="671" y="195"/>
                  </a:cubicBezTo>
                  <a:cubicBezTo>
                    <a:pt x="684" y="146"/>
                    <a:pt x="620" y="81"/>
                    <a:pt x="562" y="81"/>
                  </a:cubicBezTo>
                  <a:cubicBezTo>
                    <a:pt x="537" y="81"/>
                    <a:pt x="513" y="93"/>
                    <a:pt x="497" y="125"/>
                  </a:cubicBezTo>
                  <a:cubicBezTo>
                    <a:pt x="462" y="108"/>
                    <a:pt x="444" y="108"/>
                    <a:pt x="409" y="108"/>
                  </a:cubicBezTo>
                  <a:cubicBezTo>
                    <a:pt x="421" y="59"/>
                    <a:pt x="365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4" name="Google Shape;1034;p37"/>
            <p:cNvSpPr/>
            <p:nvPr/>
          </p:nvSpPr>
          <p:spPr>
            <a:xfrm rot="554399">
              <a:off x="6416207" y="2807296"/>
              <a:ext cx="31259" cy="29438"/>
            </a:xfrm>
            <a:custGeom>
              <a:avLst/>
              <a:gdLst/>
              <a:ahLst/>
              <a:cxnLst/>
              <a:rect l="l" t="t" r="r" b="b"/>
              <a:pathLst>
                <a:path w="858" h="808" extrusionOk="0">
                  <a:moveTo>
                    <a:pt x="682" y="0"/>
                  </a:moveTo>
                  <a:cubicBezTo>
                    <a:pt x="664" y="0"/>
                    <a:pt x="646" y="5"/>
                    <a:pt x="629" y="16"/>
                  </a:cubicBezTo>
                  <a:cubicBezTo>
                    <a:pt x="577" y="69"/>
                    <a:pt x="507" y="121"/>
                    <a:pt x="455" y="174"/>
                  </a:cubicBezTo>
                  <a:cubicBezTo>
                    <a:pt x="402" y="139"/>
                    <a:pt x="350" y="104"/>
                    <a:pt x="280" y="69"/>
                  </a:cubicBezTo>
                  <a:cubicBezTo>
                    <a:pt x="268" y="61"/>
                    <a:pt x="256" y="58"/>
                    <a:pt x="245" y="58"/>
                  </a:cubicBezTo>
                  <a:cubicBezTo>
                    <a:pt x="176" y="58"/>
                    <a:pt x="135" y="181"/>
                    <a:pt x="210" y="226"/>
                  </a:cubicBezTo>
                  <a:cubicBezTo>
                    <a:pt x="245" y="261"/>
                    <a:pt x="280" y="278"/>
                    <a:pt x="315" y="313"/>
                  </a:cubicBezTo>
                  <a:lnTo>
                    <a:pt x="245" y="366"/>
                  </a:lnTo>
                  <a:cubicBezTo>
                    <a:pt x="140" y="471"/>
                    <a:pt x="0" y="576"/>
                    <a:pt x="18" y="733"/>
                  </a:cubicBezTo>
                  <a:cubicBezTo>
                    <a:pt x="18" y="776"/>
                    <a:pt x="53" y="807"/>
                    <a:pt x="95" y="807"/>
                  </a:cubicBezTo>
                  <a:cubicBezTo>
                    <a:pt x="104" y="807"/>
                    <a:pt x="113" y="806"/>
                    <a:pt x="123" y="803"/>
                  </a:cubicBezTo>
                  <a:cubicBezTo>
                    <a:pt x="245" y="785"/>
                    <a:pt x="332" y="611"/>
                    <a:pt x="420" y="523"/>
                  </a:cubicBezTo>
                  <a:cubicBezTo>
                    <a:pt x="437" y="506"/>
                    <a:pt x="472" y="471"/>
                    <a:pt x="507" y="453"/>
                  </a:cubicBezTo>
                  <a:cubicBezTo>
                    <a:pt x="542" y="471"/>
                    <a:pt x="595" y="506"/>
                    <a:pt x="629" y="541"/>
                  </a:cubicBezTo>
                  <a:cubicBezTo>
                    <a:pt x="649" y="560"/>
                    <a:pt x="678" y="574"/>
                    <a:pt x="707" y="574"/>
                  </a:cubicBezTo>
                  <a:cubicBezTo>
                    <a:pt x="731" y="574"/>
                    <a:pt x="754" y="564"/>
                    <a:pt x="769" y="541"/>
                  </a:cubicBezTo>
                  <a:lnTo>
                    <a:pt x="804" y="506"/>
                  </a:lnTo>
                  <a:cubicBezTo>
                    <a:pt x="822" y="453"/>
                    <a:pt x="787" y="383"/>
                    <a:pt x="752" y="366"/>
                  </a:cubicBezTo>
                  <a:cubicBezTo>
                    <a:pt x="717" y="331"/>
                    <a:pt x="682" y="313"/>
                    <a:pt x="664" y="296"/>
                  </a:cubicBezTo>
                  <a:cubicBezTo>
                    <a:pt x="699" y="261"/>
                    <a:pt x="734" y="226"/>
                    <a:pt x="769" y="191"/>
                  </a:cubicBezTo>
                  <a:cubicBezTo>
                    <a:pt x="857" y="132"/>
                    <a:pt x="773" y="0"/>
                    <a:pt x="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5" name="Google Shape;1035;p37"/>
            <p:cNvSpPr/>
            <p:nvPr/>
          </p:nvSpPr>
          <p:spPr>
            <a:xfrm rot="554399">
              <a:off x="7341697" y="3125874"/>
              <a:ext cx="692368" cy="46015"/>
            </a:xfrm>
            <a:custGeom>
              <a:avLst/>
              <a:gdLst/>
              <a:ahLst/>
              <a:cxnLst/>
              <a:rect l="l" t="t" r="r" b="b"/>
              <a:pathLst>
                <a:path w="19004" h="1263" extrusionOk="0">
                  <a:moveTo>
                    <a:pt x="106" y="1"/>
                  </a:moveTo>
                  <a:cubicBezTo>
                    <a:pt x="1" y="1"/>
                    <a:pt x="1" y="158"/>
                    <a:pt x="106" y="176"/>
                  </a:cubicBezTo>
                  <a:cubicBezTo>
                    <a:pt x="3270" y="490"/>
                    <a:pt x="6452" y="735"/>
                    <a:pt x="9633" y="910"/>
                  </a:cubicBezTo>
                  <a:cubicBezTo>
                    <a:pt x="12128" y="1052"/>
                    <a:pt x="14658" y="1263"/>
                    <a:pt x="17166" y="1263"/>
                  </a:cubicBezTo>
                  <a:cubicBezTo>
                    <a:pt x="17751" y="1263"/>
                    <a:pt x="18334" y="1251"/>
                    <a:pt x="18916" y="1225"/>
                  </a:cubicBezTo>
                  <a:cubicBezTo>
                    <a:pt x="19003" y="1207"/>
                    <a:pt x="18968" y="1085"/>
                    <a:pt x="18898" y="1085"/>
                  </a:cubicBezTo>
                  <a:cubicBezTo>
                    <a:pt x="15979" y="823"/>
                    <a:pt x="13007" y="858"/>
                    <a:pt x="10070" y="700"/>
                  </a:cubicBezTo>
                  <a:cubicBezTo>
                    <a:pt x="6749" y="525"/>
                    <a:pt x="3427" y="281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6" name="Google Shape;1036;p37"/>
            <p:cNvSpPr/>
            <p:nvPr/>
          </p:nvSpPr>
          <p:spPr>
            <a:xfrm rot="554399">
              <a:off x="7393244" y="3052184"/>
              <a:ext cx="666828" cy="49986"/>
            </a:xfrm>
            <a:custGeom>
              <a:avLst/>
              <a:gdLst/>
              <a:ahLst/>
              <a:cxnLst/>
              <a:rect l="l" t="t" r="r" b="b"/>
              <a:pathLst>
                <a:path w="18303" h="1372" extrusionOk="0">
                  <a:moveTo>
                    <a:pt x="106" y="0"/>
                  </a:moveTo>
                  <a:cubicBezTo>
                    <a:pt x="0" y="0"/>
                    <a:pt x="6" y="159"/>
                    <a:pt x="122" y="176"/>
                  </a:cubicBezTo>
                  <a:cubicBezTo>
                    <a:pt x="3164" y="613"/>
                    <a:pt x="6206" y="928"/>
                    <a:pt x="9282" y="1120"/>
                  </a:cubicBezTo>
                  <a:cubicBezTo>
                    <a:pt x="11260" y="1238"/>
                    <a:pt x="13285" y="1371"/>
                    <a:pt x="15293" y="1371"/>
                  </a:cubicBezTo>
                  <a:cubicBezTo>
                    <a:pt x="16268" y="1371"/>
                    <a:pt x="17238" y="1340"/>
                    <a:pt x="18198" y="1260"/>
                  </a:cubicBezTo>
                  <a:cubicBezTo>
                    <a:pt x="18303" y="1260"/>
                    <a:pt x="18268" y="1138"/>
                    <a:pt x="18180" y="1120"/>
                  </a:cubicBezTo>
                  <a:cubicBezTo>
                    <a:pt x="15121" y="963"/>
                    <a:pt x="12062" y="1050"/>
                    <a:pt x="9003" y="875"/>
                  </a:cubicBezTo>
                  <a:cubicBezTo>
                    <a:pt x="6031" y="683"/>
                    <a:pt x="3077" y="403"/>
                    <a:pt x="122" y="1"/>
                  </a:cubicBezTo>
                  <a:cubicBezTo>
                    <a:pt x="116" y="0"/>
                    <a:pt x="11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7" name="Google Shape;1037;p37"/>
            <p:cNvSpPr/>
            <p:nvPr/>
          </p:nvSpPr>
          <p:spPr>
            <a:xfrm rot="554399">
              <a:off x="7431673" y="2963036"/>
              <a:ext cx="643912" cy="55305"/>
            </a:xfrm>
            <a:custGeom>
              <a:avLst/>
              <a:gdLst/>
              <a:ahLst/>
              <a:cxnLst/>
              <a:rect l="l" t="t" r="r" b="b"/>
              <a:pathLst>
                <a:path w="17674" h="1518" extrusionOk="0">
                  <a:moveTo>
                    <a:pt x="104" y="0"/>
                  </a:moveTo>
                  <a:cubicBezTo>
                    <a:pt x="0" y="0"/>
                    <a:pt x="6" y="142"/>
                    <a:pt x="105" y="159"/>
                  </a:cubicBezTo>
                  <a:cubicBezTo>
                    <a:pt x="3042" y="561"/>
                    <a:pt x="5996" y="876"/>
                    <a:pt x="8951" y="1103"/>
                  </a:cubicBezTo>
                  <a:cubicBezTo>
                    <a:pt x="11462" y="1303"/>
                    <a:pt x="14001" y="1517"/>
                    <a:pt x="16531" y="1517"/>
                  </a:cubicBezTo>
                  <a:cubicBezTo>
                    <a:pt x="16872" y="1517"/>
                    <a:pt x="17212" y="1513"/>
                    <a:pt x="17551" y="1505"/>
                  </a:cubicBezTo>
                  <a:cubicBezTo>
                    <a:pt x="17674" y="1505"/>
                    <a:pt x="17639" y="1295"/>
                    <a:pt x="17534" y="1278"/>
                  </a:cubicBezTo>
                  <a:cubicBezTo>
                    <a:pt x="14632" y="1068"/>
                    <a:pt x="11713" y="1015"/>
                    <a:pt x="8793" y="806"/>
                  </a:cubicBezTo>
                  <a:cubicBezTo>
                    <a:pt x="5891" y="613"/>
                    <a:pt x="3007" y="334"/>
                    <a:pt x="122" y="1"/>
                  </a:cubicBezTo>
                  <a:cubicBezTo>
                    <a:pt x="116" y="1"/>
                    <a:pt x="110" y="0"/>
                    <a:pt x="1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8" name="Google Shape;1038;p37"/>
            <p:cNvSpPr/>
            <p:nvPr/>
          </p:nvSpPr>
          <p:spPr>
            <a:xfrm rot="554399">
              <a:off x="7464376" y="2893283"/>
              <a:ext cx="658595" cy="31733"/>
            </a:xfrm>
            <a:custGeom>
              <a:avLst/>
              <a:gdLst/>
              <a:ahLst/>
              <a:cxnLst/>
              <a:rect l="l" t="t" r="r" b="b"/>
              <a:pathLst>
                <a:path w="18077" h="871" extrusionOk="0">
                  <a:moveTo>
                    <a:pt x="140" y="1"/>
                  </a:moveTo>
                  <a:cubicBezTo>
                    <a:pt x="1" y="1"/>
                    <a:pt x="1" y="210"/>
                    <a:pt x="140" y="228"/>
                  </a:cubicBezTo>
                  <a:cubicBezTo>
                    <a:pt x="3147" y="490"/>
                    <a:pt x="6154" y="700"/>
                    <a:pt x="9178" y="787"/>
                  </a:cubicBezTo>
                  <a:cubicBezTo>
                    <a:pt x="10664" y="822"/>
                    <a:pt x="12150" y="840"/>
                    <a:pt x="13636" y="840"/>
                  </a:cubicBezTo>
                  <a:cubicBezTo>
                    <a:pt x="14327" y="840"/>
                    <a:pt x="15061" y="870"/>
                    <a:pt x="15795" y="870"/>
                  </a:cubicBezTo>
                  <a:cubicBezTo>
                    <a:pt x="16529" y="870"/>
                    <a:pt x="17263" y="840"/>
                    <a:pt x="17954" y="717"/>
                  </a:cubicBezTo>
                  <a:cubicBezTo>
                    <a:pt x="18076" y="682"/>
                    <a:pt x="18041" y="508"/>
                    <a:pt x="17936" y="508"/>
                  </a:cubicBezTo>
                  <a:cubicBezTo>
                    <a:pt x="17464" y="449"/>
                    <a:pt x="16985" y="430"/>
                    <a:pt x="16502" y="430"/>
                  </a:cubicBezTo>
                  <a:cubicBezTo>
                    <a:pt x="15538" y="430"/>
                    <a:pt x="14563" y="508"/>
                    <a:pt x="13619" y="508"/>
                  </a:cubicBezTo>
                  <a:cubicBezTo>
                    <a:pt x="13220" y="512"/>
                    <a:pt x="12822" y="515"/>
                    <a:pt x="12424" y="515"/>
                  </a:cubicBezTo>
                  <a:cubicBezTo>
                    <a:pt x="11336" y="515"/>
                    <a:pt x="10249" y="498"/>
                    <a:pt x="9161" y="473"/>
                  </a:cubicBezTo>
                  <a:cubicBezTo>
                    <a:pt x="6154" y="385"/>
                    <a:pt x="3147" y="245"/>
                    <a:pt x="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9" name="Google Shape;1039;p37"/>
            <p:cNvSpPr/>
            <p:nvPr/>
          </p:nvSpPr>
          <p:spPr>
            <a:xfrm rot="554399">
              <a:off x="7492008" y="2760540"/>
              <a:ext cx="620377" cy="49731"/>
            </a:xfrm>
            <a:custGeom>
              <a:avLst/>
              <a:gdLst/>
              <a:ahLst/>
              <a:cxnLst/>
              <a:rect l="l" t="t" r="r" b="b"/>
              <a:pathLst>
                <a:path w="17028" h="1365" extrusionOk="0">
                  <a:moveTo>
                    <a:pt x="107" y="0"/>
                  </a:moveTo>
                  <a:cubicBezTo>
                    <a:pt x="1" y="0"/>
                    <a:pt x="5" y="177"/>
                    <a:pt x="105" y="194"/>
                  </a:cubicBezTo>
                  <a:cubicBezTo>
                    <a:pt x="4505" y="908"/>
                    <a:pt x="9016" y="1365"/>
                    <a:pt x="13505" y="1365"/>
                  </a:cubicBezTo>
                  <a:cubicBezTo>
                    <a:pt x="14617" y="1365"/>
                    <a:pt x="15728" y="1337"/>
                    <a:pt x="16835" y="1278"/>
                  </a:cubicBezTo>
                  <a:cubicBezTo>
                    <a:pt x="17027" y="1260"/>
                    <a:pt x="16922" y="981"/>
                    <a:pt x="16765" y="981"/>
                  </a:cubicBezTo>
                  <a:cubicBezTo>
                    <a:pt x="16113" y="989"/>
                    <a:pt x="15462" y="993"/>
                    <a:pt x="14812" y="993"/>
                  </a:cubicBezTo>
                  <a:cubicBezTo>
                    <a:pt x="9884" y="993"/>
                    <a:pt x="5003" y="743"/>
                    <a:pt x="123" y="2"/>
                  </a:cubicBezTo>
                  <a:cubicBezTo>
                    <a:pt x="117" y="1"/>
                    <a:pt x="112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0" name="Google Shape;1040;p37"/>
            <p:cNvSpPr/>
            <p:nvPr/>
          </p:nvSpPr>
          <p:spPr>
            <a:xfrm rot="554399">
              <a:off x="7034829" y="2099521"/>
              <a:ext cx="503573" cy="489146"/>
            </a:xfrm>
            <a:custGeom>
              <a:avLst/>
              <a:gdLst/>
              <a:ahLst/>
              <a:cxnLst/>
              <a:rect l="l" t="t" r="r" b="b"/>
              <a:pathLst>
                <a:path w="13822" h="13426" extrusionOk="0">
                  <a:moveTo>
                    <a:pt x="1853" y="0"/>
                  </a:moveTo>
                  <a:cubicBezTo>
                    <a:pt x="1827" y="0"/>
                    <a:pt x="1801" y="16"/>
                    <a:pt x="1794" y="52"/>
                  </a:cubicBezTo>
                  <a:cubicBezTo>
                    <a:pt x="1444" y="2080"/>
                    <a:pt x="1252" y="4125"/>
                    <a:pt x="1112" y="6171"/>
                  </a:cubicBezTo>
                  <a:cubicBezTo>
                    <a:pt x="1042" y="7202"/>
                    <a:pt x="990" y="8251"/>
                    <a:pt x="920" y="9282"/>
                  </a:cubicBezTo>
                  <a:cubicBezTo>
                    <a:pt x="885" y="10139"/>
                    <a:pt x="762" y="11048"/>
                    <a:pt x="815" y="11922"/>
                  </a:cubicBezTo>
                  <a:cubicBezTo>
                    <a:pt x="605" y="11328"/>
                    <a:pt x="360" y="10751"/>
                    <a:pt x="115" y="10174"/>
                  </a:cubicBezTo>
                  <a:cubicBezTo>
                    <a:pt x="108" y="10145"/>
                    <a:pt x="86" y="10131"/>
                    <a:pt x="63" y="10131"/>
                  </a:cubicBezTo>
                  <a:cubicBezTo>
                    <a:pt x="32" y="10131"/>
                    <a:pt x="0" y="10158"/>
                    <a:pt x="11" y="10209"/>
                  </a:cubicBezTo>
                  <a:cubicBezTo>
                    <a:pt x="203" y="10926"/>
                    <a:pt x="430" y="11660"/>
                    <a:pt x="762" y="12324"/>
                  </a:cubicBezTo>
                  <a:cubicBezTo>
                    <a:pt x="780" y="12368"/>
                    <a:pt x="823" y="12390"/>
                    <a:pt x="865" y="12390"/>
                  </a:cubicBezTo>
                  <a:cubicBezTo>
                    <a:pt x="907" y="12390"/>
                    <a:pt x="946" y="12368"/>
                    <a:pt x="955" y="12324"/>
                  </a:cubicBezTo>
                  <a:cubicBezTo>
                    <a:pt x="3961" y="13181"/>
                    <a:pt x="7318" y="13426"/>
                    <a:pt x="10447" y="13426"/>
                  </a:cubicBezTo>
                  <a:cubicBezTo>
                    <a:pt x="10622" y="13426"/>
                    <a:pt x="10622" y="13181"/>
                    <a:pt x="10464" y="13146"/>
                  </a:cubicBezTo>
                  <a:cubicBezTo>
                    <a:pt x="11548" y="12884"/>
                    <a:pt x="12615" y="12551"/>
                    <a:pt x="13646" y="12167"/>
                  </a:cubicBezTo>
                  <a:cubicBezTo>
                    <a:pt x="13821" y="12103"/>
                    <a:pt x="13692" y="11880"/>
                    <a:pt x="13549" y="11880"/>
                  </a:cubicBezTo>
                  <a:cubicBezTo>
                    <a:pt x="13535" y="11880"/>
                    <a:pt x="13520" y="11882"/>
                    <a:pt x="13506" y="11887"/>
                  </a:cubicBezTo>
                  <a:cubicBezTo>
                    <a:pt x="12527" y="12184"/>
                    <a:pt x="11566" y="12517"/>
                    <a:pt x="10604" y="12849"/>
                  </a:cubicBezTo>
                  <a:cubicBezTo>
                    <a:pt x="10884" y="12027"/>
                    <a:pt x="10989" y="11118"/>
                    <a:pt x="11164" y="10261"/>
                  </a:cubicBezTo>
                  <a:cubicBezTo>
                    <a:pt x="11356" y="9335"/>
                    <a:pt x="11531" y="8408"/>
                    <a:pt x="11706" y="7482"/>
                  </a:cubicBezTo>
                  <a:cubicBezTo>
                    <a:pt x="12038" y="5769"/>
                    <a:pt x="12545" y="3951"/>
                    <a:pt x="12492" y="2185"/>
                  </a:cubicBezTo>
                  <a:cubicBezTo>
                    <a:pt x="12492" y="2114"/>
                    <a:pt x="12433" y="2067"/>
                    <a:pt x="12377" y="2067"/>
                  </a:cubicBezTo>
                  <a:cubicBezTo>
                    <a:pt x="12336" y="2067"/>
                    <a:pt x="12297" y="2091"/>
                    <a:pt x="12283" y="2150"/>
                  </a:cubicBezTo>
                  <a:cubicBezTo>
                    <a:pt x="11985" y="3933"/>
                    <a:pt x="11706" y="5716"/>
                    <a:pt x="11373" y="7499"/>
                  </a:cubicBezTo>
                  <a:cubicBezTo>
                    <a:pt x="11199" y="8391"/>
                    <a:pt x="11024" y="9265"/>
                    <a:pt x="10867" y="10157"/>
                  </a:cubicBezTo>
                  <a:cubicBezTo>
                    <a:pt x="10709" y="11048"/>
                    <a:pt x="10464" y="11992"/>
                    <a:pt x="10429" y="12901"/>
                  </a:cubicBezTo>
                  <a:cubicBezTo>
                    <a:pt x="10377" y="12919"/>
                    <a:pt x="10342" y="12936"/>
                    <a:pt x="10290" y="12954"/>
                  </a:cubicBezTo>
                  <a:cubicBezTo>
                    <a:pt x="10202" y="12988"/>
                    <a:pt x="10220" y="13076"/>
                    <a:pt x="10272" y="13128"/>
                  </a:cubicBezTo>
                  <a:cubicBezTo>
                    <a:pt x="8734" y="13093"/>
                    <a:pt x="7195" y="13023"/>
                    <a:pt x="5675" y="12866"/>
                  </a:cubicBezTo>
                  <a:cubicBezTo>
                    <a:pt x="4084" y="12691"/>
                    <a:pt x="2528" y="12394"/>
                    <a:pt x="955" y="12184"/>
                  </a:cubicBezTo>
                  <a:lnTo>
                    <a:pt x="937" y="12202"/>
                  </a:lnTo>
                  <a:lnTo>
                    <a:pt x="937" y="12202"/>
                  </a:lnTo>
                  <a:lnTo>
                    <a:pt x="955" y="12167"/>
                  </a:lnTo>
                  <a:cubicBezTo>
                    <a:pt x="1164" y="11258"/>
                    <a:pt x="1129" y="10261"/>
                    <a:pt x="1182" y="9317"/>
                  </a:cubicBezTo>
                  <a:cubicBezTo>
                    <a:pt x="1252" y="8286"/>
                    <a:pt x="1304" y="7255"/>
                    <a:pt x="1357" y="6206"/>
                  </a:cubicBezTo>
                  <a:cubicBezTo>
                    <a:pt x="1462" y="4300"/>
                    <a:pt x="1601" y="2377"/>
                    <a:pt x="1864" y="489"/>
                  </a:cubicBezTo>
                  <a:lnTo>
                    <a:pt x="1916" y="524"/>
                  </a:lnTo>
                  <a:cubicBezTo>
                    <a:pt x="3524" y="926"/>
                    <a:pt x="5203" y="1119"/>
                    <a:pt x="6846" y="1346"/>
                  </a:cubicBezTo>
                  <a:cubicBezTo>
                    <a:pt x="8167" y="1515"/>
                    <a:pt x="9610" y="1819"/>
                    <a:pt x="10972" y="1819"/>
                  </a:cubicBezTo>
                  <a:cubicBezTo>
                    <a:pt x="11160" y="1819"/>
                    <a:pt x="11347" y="1813"/>
                    <a:pt x="11531" y="1800"/>
                  </a:cubicBezTo>
                  <a:cubicBezTo>
                    <a:pt x="11671" y="1800"/>
                    <a:pt x="11618" y="1608"/>
                    <a:pt x="11513" y="1591"/>
                  </a:cubicBezTo>
                  <a:cubicBezTo>
                    <a:pt x="10727" y="1398"/>
                    <a:pt x="9905" y="1398"/>
                    <a:pt x="9101" y="1311"/>
                  </a:cubicBezTo>
                  <a:cubicBezTo>
                    <a:pt x="8297" y="1224"/>
                    <a:pt x="7493" y="1136"/>
                    <a:pt x="6706" y="1031"/>
                  </a:cubicBezTo>
                  <a:cubicBezTo>
                    <a:pt x="5115" y="839"/>
                    <a:pt x="3524" y="542"/>
                    <a:pt x="1934" y="384"/>
                  </a:cubicBezTo>
                  <a:lnTo>
                    <a:pt x="1881" y="402"/>
                  </a:lnTo>
                  <a:cubicBezTo>
                    <a:pt x="1899" y="297"/>
                    <a:pt x="1899" y="175"/>
                    <a:pt x="1916" y="70"/>
                  </a:cubicBezTo>
                  <a:cubicBezTo>
                    <a:pt x="1926" y="29"/>
                    <a:pt x="1889" y="0"/>
                    <a:pt x="18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1" name="Google Shape;1041;p37"/>
            <p:cNvSpPr/>
            <p:nvPr/>
          </p:nvSpPr>
          <p:spPr>
            <a:xfrm rot="554399">
              <a:off x="7524364" y="2166474"/>
              <a:ext cx="83504" cy="39785"/>
            </a:xfrm>
            <a:custGeom>
              <a:avLst/>
              <a:gdLst/>
              <a:ahLst/>
              <a:cxnLst/>
              <a:rect l="l" t="t" r="r" b="b"/>
              <a:pathLst>
                <a:path w="2292" h="1092" extrusionOk="0">
                  <a:moveTo>
                    <a:pt x="2123" y="1"/>
                  </a:moveTo>
                  <a:cubicBezTo>
                    <a:pt x="2117" y="1"/>
                    <a:pt x="2111" y="1"/>
                    <a:pt x="2105" y="2"/>
                  </a:cubicBezTo>
                  <a:cubicBezTo>
                    <a:pt x="1424" y="212"/>
                    <a:pt x="742" y="614"/>
                    <a:pt x="95" y="911"/>
                  </a:cubicBezTo>
                  <a:cubicBezTo>
                    <a:pt x="0" y="959"/>
                    <a:pt x="62" y="1091"/>
                    <a:pt x="152" y="1091"/>
                  </a:cubicBezTo>
                  <a:cubicBezTo>
                    <a:pt x="162" y="1091"/>
                    <a:pt x="172" y="1089"/>
                    <a:pt x="182" y="1086"/>
                  </a:cubicBezTo>
                  <a:cubicBezTo>
                    <a:pt x="847" y="789"/>
                    <a:pt x="1581" y="544"/>
                    <a:pt x="2210" y="160"/>
                  </a:cubicBezTo>
                  <a:cubicBezTo>
                    <a:pt x="2292" y="111"/>
                    <a:pt x="2206" y="1"/>
                    <a:pt x="2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2" name="Google Shape;1042;p37"/>
            <p:cNvSpPr/>
            <p:nvPr/>
          </p:nvSpPr>
          <p:spPr>
            <a:xfrm rot="554399">
              <a:off x="7440921" y="1997925"/>
              <a:ext cx="200416" cy="145658"/>
            </a:xfrm>
            <a:custGeom>
              <a:avLst/>
              <a:gdLst/>
              <a:ahLst/>
              <a:cxnLst/>
              <a:rect l="l" t="t" r="r" b="b"/>
              <a:pathLst>
                <a:path w="5501" h="3998" extrusionOk="0">
                  <a:moveTo>
                    <a:pt x="110" y="0"/>
                  </a:moveTo>
                  <a:cubicBezTo>
                    <a:pt x="44" y="0"/>
                    <a:pt x="1" y="100"/>
                    <a:pt x="72" y="142"/>
                  </a:cubicBezTo>
                  <a:cubicBezTo>
                    <a:pt x="1802" y="1418"/>
                    <a:pt x="3498" y="2747"/>
                    <a:pt x="5246" y="3970"/>
                  </a:cubicBezTo>
                  <a:cubicBezTo>
                    <a:pt x="5274" y="3989"/>
                    <a:pt x="5302" y="3997"/>
                    <a:pt x="5326" y="3997"/>
                  </a:cubicBezTo>
                  <a:cubicBezTo>
                    <a:pt x="5439" y="3997"/>
                    <a:pt x="5501" y="3829"/>
                    <a:pt x="5386" y="3743"/>
                  </a:cubicBezTo>
                  <a:cubicBezTo>
                    <a:pt x="3673" y="2467"/>
                    <a:pt x="1907" y="1261"/>
                    <a:pt x="159" y="19"/>
                  </a:cubicBezTo>
                  <a:cubicBezTo>
                    <a:pt x="142" y="6"/>
                    <a:pt x="125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3" name="Google Shape;1043;p37"/>
            <p:cNvSpPr/>
            <p:nvPr/>
          </p:nvSpPr>
          <p:spPr>
            <a:xfrm rot="554399">
              <a:off x="7151227" y="1956568"/>
              <a:ext cx="299258" cy="92648"/>
            </a:xfrm>
            <a:custGeom>
              <a:avLst/>
              <a:gdLst/>
              <a:ahLst/>
              <a:cxnLst/>
              <a:rect l="l" t="t" r="r" b="b"/>
              <a:pathLst>
                <a:path w="8214" h="2543" extrusionOk="0">
                  <a:moveTo>
                    <a:pt x="8058" y="0"/>
                  </a:moveTo>
                  <a:cubicBezTo>
                    <a:pt x="8053" y="0"/>
                    <a:pt x="8049" y="1"/>
                    <a:pt x="8044" y="2"/>
                  </a:cubicBezTo>
                  <a:cubicBezTo>
                    <a:pt x="5387" y="683"/>
                    <a:pt x="2765" y="1418"/>
                    <a:pt x="160" y="2257"/>
                  </a:cubicBezTo>
                  <a:cubicBezTo>
                    <a:pt x="0" y="2305"/>
                    <a:pt x="118" y="2543"/>
                    <a:pt x="273" y="2543"/>
                  </a:cubicBezTo>
                  <a:cubicBezTo>
                    <a:pt x="288" y="2543"/>
                    <a:pt x="303" y="2541"/>
                    <a:pt x="317" y="2536"/>
                  </a:cubicBezTo>
                  <a:cubicBezTo>
                    <a:pt x="2887" y="1697"/>
                    <a:pt x="5492" y="911"/>
                    <a:pt x="8114" y="176"/>
                  </a:cubicBezTo>
                  <a:cubicBezTo>
                    <a:pt x="8214" y="143"/>
                    <a:pt x="8140" y="0"/>
                    <a:pt x="80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4" name="Google Shape;1044;p37"/>
            <p:cNvSpPr/>
            <p:nvPr/>
          </p:nvSpPr>
          <p:spPr>
            <a:xfrm rot="554399">
              <a:off x="7124169" y="2025102"/>
              <a:ext cx="19127" cy="60478"/>
            </a:xfrm>
            <a:custGeom>
              <a:avLst/>
              <a:gdLst/>
              <a:ahLst/>
              <a:cxnLst/>
              <a:rect l="l" t="t" r="r" b="b"/>
              <a:pathLst>
                <a:path w="525" h="1660" extrusionOk="0">
                  <a:moveTo>
                    <a:pt x="253" y="0"/>
                  </a:moveTo>
                  <a:cubicBezTo>
                    <a:pt x="224" y="0"/>
                    <a:pt x="199" y="17"/>
                    <a:pt x="193" y="60"/>
                  </a:cubicBezTo>
                  <a:cubicBezTo>
                    <a:pt x="105" y="497"/>
                    <a:pt x="0" y="1248"/>
                    <a:pt x="332" y="1616"/>
                  </a:cubicBezTo>
                  <a:cubicBezTo>
                    <a:pt x="350" y="1642"/>
                    <a:pt x="381" y="1659"/>
                    <a:pt x="409" y="1659"/>
                  </a:cubicBezTo>
                  <a:cubicBezTo>
                    <a:pt x="437" y="1659"/>
                    <a:pt x="464" y="1642"/>
                    <a:pt x="472" y="1598"/>
                  </a:cubicBezTo>
                  <a:cubicBezTo>
                    <a:pt x="525" y="1388"/>
                    <a:pt x="437" y="1196"/>
                    <a:pt x="402" y="986"/>
                  </a:cubicBezTo>
                  <a:cubicBezTo>
                    <a:pt x="350" y="689"/>
                    <a:pt x="350" y="409"/>
                    <a:pt x="367" y="130"/>
                  </a:cubicBezTo>
                  <a:cubicBezTo>
                    <a:pt x="379" y="61"/>
                    <a:pt x="308" y="0"/>
                    <a:pt x="2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5" name="Google Shape;1045;p37"/>
            <p:cNvSpPr/>
            <p:nvPr/>
          </p:nvSpPr>
          <p:spPr>
            <a:xfrm rot="554399">
              <a:off x="7534231" y="2176437"/>
              <a:ext cx="48820" cy="359081"/>
            </a:xfrm>
            <a:custGeom>
              <a:avLst/>
              <a:gdLst/>
              <a:ahLst/>
              <a:cxnLst/>
              <a:rect l="l" t="t" r="r" b="b"/>
              <a:pathLst>
                <a:path w="1340" h="9856" extrusionOk="0">
                  <a:moveTo>
                    <a:pt x="1231" y="0"/>
                  </a:moveTo>
                  <a:cubicBezTo>
                    <a:pt x="1195" y="0"/>
                    <a:pt x="1161" y="21"/>
                    <a:pt x="1154" y="71"/>
                  </a:cubicBezTo>
                  <a:cubicBezTo>
                    <a:pt x="945" y="1679"/>
                    <a:pt x="735" y="3287"/>
                    <a:pt x="542" y="4896"/>
                  </a:cubicBezTo>
                  <a:cubicBezTo>
                    <a:pt x="333" y="6504"/>
                    <a:pt x="53" y="8130"/>
                    <a:pt x="1" y="9738"/>
                  </a:cubicBezTo>
                  <a:cubicBezTo>
                    <a:pt x="1" y="9797"/>
                    <a:pt x="64" y="9856"/>
                    <a:pt x="111" y="9856"/>
                  </a:cubicBezTo>
                  <a:cubicBezTo>
                    <a:pt x="133" y="9856"/>
                    <a:pt x="152" y="9842"/>
                    <a:pt x="158" y="9808"/>
                  </a:cubicBezTo>
                  <a:cubicBezTo>
                    <a:pt x="490" y="8252"/>
                    <a:pt x="595" y="6644"/>
                    <a:pt x="770" y="5088"/>
                  </a:cubicBezTo>
                  <a:cubicBezTo>
                    <a:pt x="962" y="3427"/>
                    <a:pt x="1137" y="1767"/>
                    <a:pt x="1329" y="106"/>
                  </a:cubicBezTo>
                  <a:cubicBezTo>
                    <a:pt x="1339" y="44"/>
                    <a:pt x="1282" y="0"/>
                    <a:pt x="1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6" name="Google Shape;1046;p37"/>
            <p:cNvSpPr/>
            <p:nvPr/>
          </p:nvSpPr>
          <p:spPr>
            <a:xfrm rot="554399">
              <a:off x="7049595" y="2057604"/>
              <a:ext cx="49075" cy="359263"/>
            </a:xfrm>
            <a:custGeom>
              <a:avLst/>
              <a:gdLst/>
              <a:ahLst/>
              <a:cxnLst/>
              <a:rect l="l" t="t" r="r" b="b"/>
              <a:pathLst>
                <a:path w="1347" h="9861" extrusionOk="0">
                  <a:moveTo>
                    <a:pt x="1243" y="0"/>
                  </a:moveTo>
                  <a:cubicBezTo>
                    <a:pt x="1209" y="0"/>
                    <a:pt x="1179" y="21"/>
                    <a:pt x="1172" y="71"/>
                  </a:cubicBezTo>
                  <a:cubicBezTo>
                    <a:pt x="962" y="1679"/>
                    <a:pt x="752" y="3305"/>
                    <a:pt x="543" y="4913"/>
                  </a:cubicBezTo>
                  <a:cubicBezTo>
                    <a:pt x="350" y="6504"/>
                    <a:pt x="53" y="8147"/>
                    <a:pt x="1" y="9756"/>
                  </a:cubicBezTo>
                  <a:cubicBezTo>
                    <a:pt x="1" y="9812"/>
                    <a:pt x="66" y="9861"/>
                    <a:pt x="117" y="9861"/>
                  </a:cubicBezTo>
                  <a:cubicBezTo>
                    <a:pt x="145" y="9861"/>
                    <a:pt x="169" y="9846"/>
                    <a:pt x="175" y="9808"/>
                  </a:cubicBezTo>
                  <a:cubicBezTo>
                    <a:pt x="508" y="8270"/>
                    <a:pt x="595" y="6661"/>
                    <a:pt x="787" y="5088"/>
                  </a:cubicBezTo>
                  <a:cubicBezTo>
                    <a:pt x="980" y="3427"/>
                    <a:pt x="1154" y="1767"/>
                    <a:pt x="1347" y="106"/>
                  </a:cubicBezTo>
                  <a:cubicBezTo>
                    <a:pt x="1347" y="44"/>
                    <a:pt x="1292" y="0"/>
                    <a:pt x="1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7" name="Google Shape;1047;p37"/>
            <p:cNvSpPr/>
            <p:nvPr/>
          </p:nvSpPr>
          <p:spPr>
            <a:xfrm rot="554399">
              <a:off x="7308946" y="1978333"/>
              <a:ext cx="93013" cy="474500"/>
            </a:xfrm>
            <a:custGeom>
              <a:avLst/>
              <a:gdLst/>
              <a:ahLst/>
              <a:cxnLst/>
              <a:rect l="l" t="t" r="r" b="b"/>
              <a:pathLst>
                <a:path w="2553" h="13024" extrusionOk="0">
                  <a:moveTo>
                    <a:pt x="2500" y="0"/>
                  </a:moveTo>
                  <a:cubicBezTo>
                    <a:pt x="2448" y="0"/>
                    <a:pt x="2413" y="35"/>
                    <a:pt x="2413" y="70"/>
                  </a:cubicBezTo>
                  <a:lnTo>
                    <a:pt x="2290" y="647"/>
                  </a:lnTo>
                  <a:cubicBezTo>
                    <a:pt x="2290" y="682"/>
                    <a:pt x="2325" y="717"/>
                    <a:pt x="2360" y="734"/>
                  </a:cubicBezTo>
                  <a:cubicBezTo>
                    <a:pt x="2395" y="734"/>
                    <a:pt x="2430" y="717"/>
                    <a:pt x="2448" y="665"/>
                  </a:cubicBezTo>
                  <a:lnTo>
                    <a:pt x="2552" y="88"/>
                  </a:lnTo>
                  <a:cubicBezTo>
                    <a:pt x="2552" y="53"/>
                    <a:pt x="2535" y="18"/>
                    <a:pt x="2500" y="0"/>
                  </a:cubicBezTo>
                  <a:close/>
                  <a:moveTo>
                    <a:pt x="2254" y="1149"/>
                  </a:moveTo>
                  <a:cubicBezTo>
                    <a:pt x="2226" y="1149"/>
                    <a:pt x="2200" y="1178"/>
                    <a:pt x="2185" y="1206"/>
                  </a:cubicBezTo>
                  <a:lnTo>
                    <a:pt x="2080" y="1783"/>
                  </a:lnTo>
                  <a:cubicBezTo>
                    <a:pt x="2080" y="1818"/>
                    <a:pt x="2098" y="1871"/>
                    <a:pt x="2150" y="1871"/>
                  </a:cubicBezTo>
                  <a:cubicBezTo>
                    <a:pt x="2157" y="1874"/>
                    <a:pt x="2163" y="1875"/>
                    <a:pt x="2170" y="1875"/>
                  </a:cubicBezTo>
                  <a:cubicBezTo>
                    <a:pt x="2198" y="1875"/>
                    <a:pt x="2224" y="1847"/>
                    <a:pt x="2238" y="1818"/>
                  </a:cubicBezTo>
                  <a:lnTo>
                    <a:pt x="2343" y="1241"/>
                  </a:lnTo>
                  <a:cubicBezTo>
                    <a:pt x="2343" y="1206"/>
                    <a:pt x="2325" y="1154"/>
                    <a:pt x="2273" y="1154"/>
                  </a:cubicBezTo>
                  <a:cubicBezTo>
                    <a:pt x="2266" y="1151"/>
                    <a:pt x="2260" y="1149"/>
                    <a:pt x="2254" y="1149"/>
                  </a:cubicBezTo>
                  <a:close/>
                  <a:moveTo>
                    <a:pt x="2063" y="2290"/>
                  </a:moveTo>
                  <a:cubicBezTo>
                    <a:pt x="2028" y="2290"/>
                    <a:pt x="1993" y="2325"/>
                    <a:pt x="1976" y="2360"/>
                  </a:cubicBezTo>
                  <a:lnTo>
                    <a:pt x="1871" y="2937"/>
                  </a:lnTo>
                  <a:cubicBezTo>
                    <a:pt x="1871" y="2972"/>
                    <a:pt x="1888" y="3007"/>
                    <a:pt x="1923" y="3025"/>
                  </a:cubicBezTo>
                  <a:cubicBezTo>
                    <a:pt x="1976" y="3025"/>
                    <a:pt x="2011" y="3007"/>
                    <a:pt x="2011" y="2955"/>
                  </a:cubicBezTo>
                  <a:lnTo>
                    <a:pt x="2133" y="2378"/>
                  </a:lnTo>
                  <a:cubicBezTo>
                    <a:pt x="2133" y="2343"/>
                    <a:pt x="2098" y="2308"/>
                    <a:pt x="2063" y="2290"/>
                  </a:cubicBezTo>
                  <a:close/>
                  <a:moveTo>
                    <a:pt x="1853" y="3444"/>
                  </a:moveTo>
                  <a:cubicBezTo>
                    <a:pt x="1818" y="3444"/>
                    <a:pt x="1766" y="3462"/>
                    <a:pt x="1766" y="3496"/>
                  </a:cubicBezTo>
                  <a:lnTo>
                    <a:pt x="1661" y="4073"/>
                  </a:lnTo>
                  <a:cubicBezTo>
                    <a:pt x="1643" y="4126"/>
                    <a:pt x="1678" y="4161"/>
                    <a:pt x="1713" y="4161"/>
                  </a:cubicBezTo>
                  <a:cubicBezTo>
                    <a:pt x="1723" y="4164"/>
                    <a:pt x="1732" y="4165"/>
                    <a:pt x="1740" y="4165"/>
                  </a:cubicBezTo>
                  <a:cubicBezTo>
                    <a:pt x="1777" y="4165"/>
                    <a:pt x="1801" y="4137"/>
                    <a:pt x="1801" y="4108"/>
                  </a:cubicBezTo>
                  <a:lnTo>
                    <a:pt x="1906" y="3531"/>
                  </a:lnTo>
                  <a:cubicBezTo>
                    <a:pt x="1923" y="3496"/>
                    <a:pt x="1888" y="3444"/>
                    <a:pt x="1853" y="3444"/>
                  </a:cubicBezTo>
                  <a:close/>
                  <a:moveTo>
                    <a:pt x="1616" y="4593"/>
                  </a:moveTo>
                  <a:cubicBezTo>
                    <a:pt x="1579" y="4593"/>
                    <a:pt x="1556" y="4622"/>
                    <a:pt x="1556" y="4650"/>
                  </a:cubicBezTo>
                  <a:lnTo>
                    <a:pt x="1451" y="5227"/>
                  </a:lnTo>
                  <a:cubicBezTo>
                    <a:pt x="1434" y="5262"/>
                    <a:pt x="1469" y="5297"/>
                    <a:pt x="1504" y="5315"/>
                  </a:cubicBezTo>
                  <a:cubicBezTo>
                    <a:pt x="1539" y="5315"/>
                    <a:pt x="1591" y="5297"/>
                    <a:pt x="1591" y="5245"/>
                  </a:cubicBezTo>
                  <a:lnTo>
                    <a:pt x="1696" y="4685"/>
                  </a:lnTo>
                  <a:cubicBezTo>
                    <a:pt x="1713" y="4633"/>
                    <a:pt x="1678" y="4598"/>
                    <a:pt x="1643" y="4598"/>
                  </a:cubicBezTo>
                  <a:cubicBezTo>
                    <a:pt x="1634" y="4595"/>
                    <a:pt x="1625" y="4593"/>
                    <a:pt x="1616" y="4593"/>
                  </a:cubicBezTo>
                  <a:close/>
                  <a:moveTo>
                    <a:pt x="1434" y="5734"/>
                  </a:moveTo>
                  <a:cubicBezTo>
                    <a:pt x="1381" y="5734"/>
                    <a:pt x="1346" y="5752"/>
                    <a:pt x="1346" y="5804"/>
                  </a:cubicBezTo>
                  <a:lnTo>
                    <a:pt x="1224" y="6363"/>
                  </a:lnTo>
                  <a:cubicBezTo>
                    <a:pt x="1224" y="6416"/>
                    <a:pt x="1259" y="6451"/>
                    <a:pt x="1294" y="6451"/>
                  </a:cubicBezTo>
                  <a:cubicBezTo>
                    <a:pt x="1300" y="6454"/>
                    <a:pt x="1307" y="6455"/>
                    <a:pt x="1313" y="6455"/>
                  </a:cubicBezTo>
                  <a:cubicBezTo>
                    <a:pt x="1341" y="6455"/>
                    <a:pt x="1367" y="6427"/>
                    <a:pt x="1381" y="6398"/>
                  </a:cubicBezTo>
                  <a:lnTo>
                    <a:pt x="1486" y="5822"/>
                  </a:lnTo>
                  <a:cubicBezTo>
                    <a:pt x="1486" y="5787"/>
                    <a:pt x="1469" y="5752"/>
                    <a:pt x="1434" y="5734"/>
                  </a:cubicBezTo>
                  <a:close/>
                  <a:moveTo>
                    <a:pt x="1187" y="6883"/>
                  </a:moveTo>
                  <a:cubicBezTo>
                    <a:pt x="1159" y="6883"/>
                    <a:pt x="1133" y="6912"/>
                    <a:pt x="1119" y="6940"/>
                  </a:cubicBezTo>
                  <a:lnTo>
                    <a:pt x="1014" y="7517"/>
                  </a:lnTo>
                  <a:cubicBezTo>
                    <a:pt x="1014" y="7552"/>
                    <a:pt x="1032" y="7587"/>
                    <a:pt x="1084" y="7605"/>
                  </a:cubicBezTo>
                  <a:cubicBezTo>
                    <a:pt x="1119" y="7605"/>
                    <a:pt x="1154" y="7587"/>
                    <a:pt x="1171" y="7535"/>
                  </a:cubicBezTo>
                  <a:lnTo>
                    <a:pt x="1276" y="6975"/>
                  </a:lnTo>
                  <a:cubicBezTo>
                    <a:pt x="1276" y="6923"/>
                    <a:pt x="1259" y="6888"/>
                    <a:pt x="1206" y="6888"/>
                  </a:cubicBezTo>
                  <a:cubicBezTo>
                    <a:pt x="1200" y="6885"/>
                    <a:pt x="1194" y="6883"/>
                    <a:pt x="1187" y="6883"/>
                  </a:cubicBezTo>
                  <a:close/>
                  <a:moveTo>
                    <a:pt x="997" y="8024"/>
                  </a:moveTo>
                  <a:cubicBezTo>
                    <a:pt x="962" y="8024"/>
                    <a:pt x="927" y="8042"/>
                    <a:pt x="909" y="8094"/>
                  </a:cubicBezTo>
                  <a:lnTo>
                    <a:pt x="804" y="8653"/>
                  </a:lnTo>
                  <a:cubicBezTo>
                    <a:pt x="804" y="8706"/>
                    <a:pt x="822" y="8741"/>
                    <a:pt x="857" y="8741"/>
                  </a:cubicBezTo>
                  <a:cubicBezTo>
                    <a:pt x="866" y="8744"/>
                    <a:pt x="875" y="8746"/>
                    <a:pt x="884" y="8746"/>
                  </a:cubicBezTo>
                  <a:cubicBezTo>
                    <a:pt x="921" y="8746"/>
                    <a:pt x="944" y="8717"/>
                    <a:pt x="944" y="8688"/>
                  </a:cubicBezTo>
                  <a:lnTo>
                    <a:pt x="1067" y="8112"/>
                  </a:lnTo>
                  <a:cubicBezTo>
                    <a:pt x="1067" y="8077"/>
                    <a:pt x="1032" y="8042"/>
                    <a:pt x="997" y="8024"/>
                  </a:cubicBezTo>
                  <a:close/>
                  <a:moveTo>
                    <a:pt x="766" y="9173"/>
                  </a:moveTo>
                  <a:cubicBezTo>
                    <a:pt x="734" y="9173"/>
                    <a:pt x="699" y="9202"/>
                    <a:pt x="699" y="9230"/>
                  </a:cubicBezTo>
                  <a:lnTo>
                    <a:pt x="595" y="9807"/>
                  </a:lnTo>
                  <a:cubicBezTo>
                    <a:pt x="577" y="9842"/>
                    <a:pt x="612" y="9895"/>
                    <a:pt x="647" y="9895"/>
                  </a:cubicBezTo>
                  <a:cubicBezTo>
                    <a:pt x="699" y="9895"/>
                    <a:pt x="734" y="9877"/>
                    <a:pt x="734" y="9825"/>
                  </a:cubicBezTo>
                  <a:lnTo>
                    <a:pt x="839" y="9265"/>
                  </a:lnTo>
                  <a:cubicBezTo>
                    <a:pt x="857" y="9213"/>
                    <a:pt x="822" y="9178"/>
                    <a:pt x="787" y="9178"/>
                  </a:cubicBezTo>
                  <a:cubicBezTo>
                    <a:pt x="780" y="9175"/>
                    <a:pt x="773" y="9173"/>
                    <a:pt x="766" y="9173"/>
                  </a:cubicBezTo>
                  <a:close/>
                  <a:moveTo>
                    <a:pt x="577" y="10314"/>
                  </a:moveTo>
                  <a:cubicBezTo>
                    <a:pt x="525" y="10314"/>
                    <a:pt x="490" y="10332"/>
                    <a:pt x="490" y="10384"/>
                  </a:cubicBezTo>
                  <a:lnTo>
                    <a:pt x="385" y="10944"/>
                  </a:lnTo>
                  <a:cubicBezTo>
                    <a:pt x="367" y="10996"/>
                    <a:pt x="402" y="11031"/>
                    <a:pt x="437" y="11031"/>
                  </a:cubicBezTo>
                  <a:cubicBezTo>
                    <a:pt x="444" y="11034"/>
                    <a:pt x="451" y="11036"/>
                    <a:pt x="458" y="11036"/>
                  </a:cubicBezTo>
                  <a:cubicBezTo>
                    <a:pt x="490" y="11036"/>
                    <a:pt x="525" y="11007"/>
                    <a:pt x="525" y="10978"/>
                  </a:cubicBezTo>
                  <a:lnTo>
                    <a:pt x="630" y="10402"/>
                  </a:lnTo>
                  <a:cubicBezTo>
                    <a:pt x="647" y="10367"/>
                    <a:pt x="612" y="10332"/>
                    <a:pt x="577" y="10314"/>
                  </a:cubicBezTo>
                  <a:close/>
                  <a:moveTo>
                    <a:pt x="331" y="11463"/>
                  </a:moveTo>
                  <a:cubicBezTo>
                    <a:pt x="303" y="11463"/>
                    <a:pt x="277" y="11492"/>
                    <a:pt x="262" y="11520"/>
                  </a:cubicBezTo>
                  <a:lnTo>
                    <a:pt x="158" y="12097"/>
                  </a:lnTo>
                  <a:cubicBezTo>
                    <a:pt x="158" y="12132"/>
                    <a:pt x="175" y="12185"/>
                    <a:pt x="227" y="12185"/>
                  </a:cubicBezTo>
                  <a:cubicBezTo>
                    <a:pt x="262" y="12185"/>
                    <a:pt x="297" y="12167"/>
                    <a:pt x="315" y="12132"/>
                  </a:cubicBezTo>
                  <a:lnTo>
                    <a:pt x="420" y="11555"/>
                  </a:lnTo>
                  <a:cubicBezTo>
                    <a:pt x="420" y="11503"/>
                    <a:pt x="402" y="11468"/>
                    <a:pt x="350" y="11468"/>
                  </a:cubicBezTo>
                  <a:cubicBezTo>
                    <a:pt x="343" y="11465"/>
                    <a:pt x="337" y="11463"/>
                    <a:pt x="331" y="11463"/>
                  </a:cubicBezTo>
                  <a:close/>
                  <a:moveTo>
                    <a:pt x="140" y="12604"/>
                  </a:moveTo>
                  <a:cubicBezTo>
                    <a:pt x="105" y="12604"/>
                    <a:pt x="70" y="12622"/>
                    <a:pt x="53" y="12674"/>
                  </a:cubicBezTo>
                  <a:lnTo>
                    <a:pt x="0" y="12919"/>
                  </a:lnTo>
                  <a:cubicBezTo>
                    <a:pt x="0" y="12971"/>
                    <a:pt x="35" y="13006"/>
                    <a:pt x="70" y="13024"/>
                  </a:cubicBezTo>
                  <a:cubicBezTo>
                    <a:pt x="105" y="13024"/>
                    <a:pt x="158" y="12989"/>
                    <a:pt x="158" y="12954"/>
                  </a:cubicBezTo>
                  <a:lnTo>
                    <a:pt x="210" y="12692"/>
                  </a:lnTo>
                  <a:cubicBezTo>
                    <a:pt x="210" y="12657"/>
                    <a:pt x="193" y="12622"/>
                    <a:pt x="140" y="1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8" name="Google Shape;1048;p37"/>
            <p:cNvSpPr/>
            <p:nvPr/>
          </p:nvSpPr>
          <p:spPr>
            <a:xfrm rot="554399">
              <a:off x="7013048" y="2449193"/>
              <a:ext cx="508273" cy="78367"/>
            </a:xfrm>
            <a:custGeom>
              <a:avLst/>
              <a:gdLst/>
              <a:ahLst/>
              <a:cxnLst/>
              <a:rect l="l" t="t" r="r" b="b"/>
              <a:pathLst>
                <a:path w="13951" h="2151" extrusionOk="0">
                  <a:moveTo>
                    <a:pt x="6486" y="0"/>
                  </a:moveTo>
                  <a:lnTo>
                    <a:pt x="5892" y="18"/>
                  </a:lnTo>
                  <a:cubicBezTo>
                    <a:pt x="5857" y="18"/>
                    <a:pt x="5822" y="53"/>
                    <a:pt x="5822" y="87"/>
                  </a:cubicBezTo>
                  <a:cubicBezTo>
                    <a:pt x="5822" y="140"/>
                    <a:pt x="5857" y="157"/>
                    <a:pt x="5909" y="157"/>
                  </a:cubicBezTo>
                  <a:lnTo>
                    <a:pt x="6486" y="140"/>
                  </a:lnTo>
                  <a:cubicBezTo>
                    <a:pt x="6521" y="140"/>
                    <a:pt x="6556" y="105"/>
                    <a:pt x="6556" y="70"/>
                  </a:cubicBezTo>
                  <a:cubicBezTo>
                    <a:pt x="6556" y="35"/>
                    <a:pt x="6521" y="0"/>
                    <a:pt x="6486" y="0"/>
                  </a:cubicBezTo>
                  <a:close/>
                  <a:moveTo>
                    <a:pt x="5315" y="35"/>
                  </a:moveTo>
                  <a:lnTo>
                    <a:pt x="4738" y="53"/>
                  </a:lnTo>
                  <a:cubicBezTo>
                    <a:pt x="4686" y="53"/>
                    <a:pt x="4651" y="87"/>
                    <a:pt x="4668" y="122"/>
                  </a:cubicBezTo>
                  <a:cubicBezTo>
                    <a:pt x="4668" y="175"/>
                    <a:pt x="4703" y="192"/>
                    <a:pt x="4738" y="192"/>
                  </a:cubicBezTo>
                  <a:lnTo>
                    <a:pt x="5315" y="175"/>
                  </a:lnTo>
                  <a:cubicBezTo>
                    <a:pt x="5367" y="175"/>
                    <a:pt x="5402" y="140"/>
                    <a:pt x="5385" y="105"/>
                  </a:cubicBezTo>
                  <a:cubicBezTo>
                    <a:pt x="5385" y="70"/>
                    <a:pt x="5350" y="35"/>
                    <a:pt x="5315" y="35"/>
                  </a:cubicBezTo>
                  <a:close/>
                  <a:moveTo>
                    <a:pt x="4144" y="70"/>
                  </a:moveTo>
                  <a:lnTo>
                    <a:pt x="3567" y="87"/>
                  </a:lnTo>
                  <a:cubicBezTo>
                    <a:pt x="3532" y="87"/>
                    <a:pt x="3497" y="122"/>
                    <a:pt x="3497" y="157"/>
                  </a:cubicBezTo>
                  <a:cubicBezTo>
                    <a:pt x="3497" y="210"/>
                    <a:pt x="3532" y="227"/>
                    <a:pt x="3567" y="227"/>
                  </a:cubicBezTo>
                  <a:lnTo>
                    <a:pt x="4161" y="210"/>
                  </a:lnTo>
                  <a:cubicBezTo>
                    <a:pt x="4196" y="210"/>
                    <a:pt x="4231" y="175"/>
                    <a:pt x="4231" y="140"/>
                  </a:cubicBezTo>
                  <a:cubicBezTo>
                    <a:pt x="4231" y="105"/>
                    <a:pt x="4196" y="70"/>
                    <a:pt x="4144" y="70"/>
                  </a:cubicBezTo>
                  <a:close/>
                  <a:moveTo>
                    <a:pt x="2990" y="105"/>
                  </a:moveTo>
                  <a:lnTo>
                    <a:pt x="2396" y="122"/>
                  </a:lnTo>
                  <a:cubicBezTo>
                    <a:pt x="2361" y="122"/>
                    <a:pt x="2326" y="157"/>
                    <a:pt x="2326" y="192"/>
                  </a:cubicBezTo>
                  <a:cubicBezTo>
                    <a:pt x="2326" y="245"/>
                    <a:pt x="2361" y="262"/>
                    <a:pt x="2413" y="262"/>
                  </a:cubicBezTo>
                  <a:lnTo>
                    <a:pt x="2990" y="245"/>
                  </a:lnTo>
                  <a:cubicBezTo>
                    <a:pt x="3025" y="245"/>
                    <a:pt x="3060" y="210"/>
                    <a:pt x="3060" y="175"/>
                  </a:cubicBezTo>
                  <a:cubicBezTo>
                    <a:pt x="3060" y="140"/>
                    <a:pt x="3025" y="105"/>
                    <a:pt x="2990" y="105"/>
                  </a:cubicBezTo>
                  <a:close/>
                  <a:moveTo>
                    <a:pt x="1819" y="140"/>
                  </a:moveTo>
                  <a:lnTo>
                    <a:pt x="1242" y="157"/>
                  </a:lnTo>
                  <a:cubicBezTo>
                    <a:pt x="1189" y="157"/>
                    <a:pt x="1172" y="192"/>
                    <a:pt x="1172" y="227"/>
                  </a:cubicBezTo>
                  <a:cubicBezTo>
                    <a:pt x="1172" y="280"/>
                    <a:pt x="1207" y="297"/>
                    <a:pt x="1242" y="297"/>
                  </a:cubicBezTo>
                  <a:lnTo>
                    <a:pt x="1819" y="280"/>
                  </a:lnTo>
                  <a:cubicBezTo>
                    <a:pt x="1871" y="280"/>
                    <a:pt x="1906" y="245"/>
                    <a:pt x="1906" y="210"/>
                  </a:cubicBezTo>
                  <a:cubicBezTo>
                    <a:pt x="1906" y="175"/>
                    <a:pt x="1871" y="140"/>
                    <a:pt x="1819" y="140"/>
                  </a:cubicBezTo>
                  <a:close/>
                  <a:moveTo>
                    <a:pt x="665" y="175"/>
                  </a:moveTo>
                  <a:lnTo>
                    <a:pt x="70" y="192"/>
                  </a:lnTo>
                  <a:cubicBezTo>
                    <a:pt x="36" y="192"/>
                    <a:pt x="1" y="227"/>
                    <a:pt x="1" y="262"/>
                  </a:cubicBezTo>
                  <a:cubicBezTo>
                    <a:pt x="1" y="315"/>
                    <a:pt x="36" y="332"/>
                    <a:pt x="70" y="332"/>
                  </a:cubicBezTo>
                  <a:lnTo>
                    <a:pt x="665" y="315"/>
                  </a:lnTo>
                  <a:cubicBezTo>
                    <a:pt x="700" y="315"/>
                    <a:pt x="735" y="280"/>
                    <a:pt x="735" y="245"/>
                  </a:cubicBezTo>
                  <a:cubicBezTo>
                    <a:pt x="735" y="210"/>
                    <a:pt x="700" y="175"/>
                    <a:pt x="665" y="175"/>
                  </a:cubicBezTo>
                  <a:close/>
                  <a:moveTo>
                    <a:pt x="7044" y="118"/>
                  </a:moveTo>
                  <a:cubicBezTo>
                    <a:pt x="7016" y="118"/>
                    <a:pt x="6990" y="146"/>
                    <a:pt x="6976" y="175"/>
                  </a:cubicBezTo>
                  <a:cubicBezTo>
                    <a:pt x="6958" y="210"/>
                    <a:pt x="6993" y="262"/>
                    <a:pt x="7028" y="262"/>
                  </a:cubicBezTo>
                  <a:lnTo>
                    <a:pt x="7587" y="420"/>
                  </a:lnTo>
                  <a:cubicBezTo>
                    <a:pt x="7596" y="424"/>
                    <a:pt x="7606" y="426"/>
                    <a:pt x="7616" y="426"/>
                  </a:cubicBezTo>
                  <a:cubicBezTo>
                    <a:pt x="7645" y="426"/>
                    <a:pt x="7675" y="407"/>
                    <a:pt x="7675" y="367"/>
                  </a:cubicBezTo>
                  <a:cubicBezTo>
                    <a:pt x="7692" y="332"/>
                    <a:pt x="7675" y="297"/>
                    <a:pt x="7622" y="280"/>
                  </a:cubicBezTo>
                  <a:lnTo>
                    <a:pt x="7063" y="122"/>
                  </a:lnTo>
                  <a:cubicBezTo>
                    <a:pt x="7057" y="119"/>
                    <a:pt x="7050" y="118"/>
                    <a:pt x="7044" y="118"/>
                  </a:cubicBezTo>
                  <a:close/>
                  <a:moveTo>
                    <a:pt x="8163" y="431"/>
                  </a:moveTo>
                  <a:cubicBezTo>
                    <a:pt x="8130" y="431"/>
                    <a:pt x="8108" y="450"/>
                    <a:pt x="8094" y="490"/>
                  </a:cubicBezTo>
                  <a:cubicBezTo>
                    <a:pt x="8094" y="525"/>
                    <a:pt x="8112" y="559"/>
                    <a:pt x="8147" y="577"/>
                  </a:cubicBezTo>
                  <a:lnTo>
                    <a:pt x="8706" y="734"/>
                  </a:lnTo>
                  <a:cubicBezTo>
                    <a:pt x="8716" y="738"/>
                    <a:pt x="8725" y="739"/>
                    <a:pt x="8733" y="739"/>
                  </a:cubicBezTo>
                  <a:cubicBezTo>
                    <a:pt x="8771" y="739"/>
                    <a:pt x="8797" y="710"/>
                    <a:pt x="8811" y="682"/>
                  </a:cubicBezTo>
                  <a:cubicBezTo>
                    <a:pt x="8811" y="647"/>
                    <a:pt x="8794" y="594"/>
                    <a:pt x="8759" y="594"/>
                  </a:cubicBezTo>
                  <a:lnTo>
                    <a:pt x="8199" y="437"/>
                  </a:lnTo>
                  <a:cubicBezTo>
                    <a:pt x="8186" y="433"/>
                    <a:pt x="8174" y="431"/>
                    <a:pt x="8163" y="431"/>
                  </a:cubicBezTo>
                  <a:close/>
                  <a:moveTo>
                    <a:pt x="9318" y="734"/>
                  </a:moveTo>
                  <a:cubicBezTo>
                    <a:pt x="9283" y="734"/>
                    <a:pt x="9231" y="752"/>
                    <a:pt x="9231" y="787"/>
                  </a:cubicBezTo>
                  <a:cubicBezTo>
                    <a:pt x="9213" y="839"/>
                    <a:pt x="9231" y="874"/>
                    <a:pt x="9283" y="892"/>
                  </a:cubicBezTo>
                  <a:lnTo>
                    <a:pt x="9843" y="1049"/>
                  </a:lnTo>
                  <a:cubicBezTo>
                    <a:pt x="9878" y="1049"/>
                    <a:pt x="9912" y="1031"/>
                    <a:pt x="9930" y="997"/>
                  </a:cubicBezTo>
                  <a:cubicBezTo>
                    <a:pt x="9947" y="944"/>
                    <a:pt x="9912" y="909"/>
                    <a:pt x="9878" y="892"/>
                  </a:cubicBezTo>
                  <a:lnTo>
                    <a:pt x="9318" y="734"/>
                  </a:lnTo>
                  <a:close/>
                  <a:moveTo>
                    <a:pt x="10437" y="1049"/>
                  </a:moveTo>
                  <a:cubicBezTo>
                    <a:pt x="10402" y="1049"/>
                    <a:pt x="10350" y="1066"/>
                    <a:pt x="10350" y="1101"/>
                  </a:cubicBezTo>
                  <a:cubicBezTo>
                    <a:pt x="10332" y="1136"/>
                    <a:pt x="10367" y="1189"/>
                    <a:pt x="10402" y="1189"/>
                  </a:cubicBezTo>
                  <a:lnTo>
                    <a:pt x="10961" y="1346"/>
                  </a:lnTo>
                  <a:cubicBezTo>
                    <a:pt x="10970" y="1351"/>
                    <a:pt x="10980" y="1353"/>
                    <a:pt x="10990" y="1353"/>
                  </a:cubicBezTo>
                  <a:cubicBezTo>
                    <a:pt x="11019" y="1353"/>
                    <a:pt x="11049" y="1333"/>
                    <a:pt x="11049" y="1294"/>
                  </a:cubicBezTo>
                  <a:cubicBezTo>
                    <a:pt x="11066" y="1259"/>
                    <a:pt x="11049" y="1224"/>
                    <a:pt x="10996" y="1206"/>
                  </a:cubicBezTo>
                  <a:lnTo>
                    <a:pt x="10437" y="1049"/>
                  </a:lnTo>
                  <a:close/>
                  <a:moveTo>
                    <a:pt x="11537" y="1359"/>
                  </a:moveTo>
                  <a:cubicBezTo>
                    <a:pt x="11509" y="1359"/>
                    <a:pt x="11483" y="1388"/>
                    <a:pt x="11468" y="1416"/>
                  </a:cubicBezTo>
                  <a:cubicBezTo>
                    <a:pt x="11451" y="1451"/>
                    <a:pt x="11486" y="1503"/>
                    <a:pt x="11521" y="1503"/>
                  </a:cubicBezTo>
                  <a:lnTo>
                    <a:pt x="12080" y="1661"/>
                  </a:lnTo>
                  <a:cubicBezTo>
                    <a:pt x="12090" y="1664"/>
                    <a:pt x="12099" y="1665"/>
                    <a:pt x="12107" y="1665"/>
                  </a:cubicBezTo>
                  <a:cubicBezTo>
                    <a:pt x="12145" y="1665"/>
                    <a:pt x="12171" y="1637"/>
                    <a:pt x="12185" y="1608"/>
                  </a:cubicBezTo>
                  <a:cubicBezTo>
                    <a:pt x="12185" y="1573"/>
                    <a:pt x="12168" y="1521"/>
                    <a:pt x="12133" y="1521"/>
                  </a:cubicBezTo>
                  <a:lnTo>
                    <a:pt x="11556" y="1364"/>
                  </a:lnTo>
                  <a:cubicBezTo>
                    <a:pt x="11549" y="1360"/>
                    <a:pt x="11543" y="1359"/>
                    <a:pt x="11537" y="1359"/>
                  </a:cubicBezTo>
                  <a:close/>
                  <a:moveTo>
                    <a:pt x="12656" y="1672"/>
                  </a:moveTo>
                  <a:cubicBezTo>
                    <a:pt x="12623" y="1672"/>
                    <a:pt x="12600" y="1691"/>
                    <a:pt x="12587" y="1731"/>
                  </a:cubicBezTo>
                  <a:cubicBezTo>
                    <a:pt x="12587" y="1766"/>
                    <a:pt x="12605" y="1801"/>
                    <a:pt x="12640" y="1818"/>
                  </a:cubicBezTo>
                  <a:lnTo>
                    <a:pt x="13216" y="1975"/>
                  </a:lnTo>
                  <a:cubicBezTo>
                    <a:pt x="13251" y="1975"/>
                    <a:pt x="13286" y="1958"/>
                    <a:pt x="13304" y="1923"/>
                  </a:cubicBezTo>
                  <a:cubicBezTo>
                    <a:pt x="13304" y="1871"/>
                    <a:pt x="13286" y="1836"/>
                    <a:pt x="13251" y="1818"/>
                  </a:cubicBezTo>
                  <a:lnTo>
                    <a:pt x="12692" y="1678"/>
                  </a:lnTo>
                  <a:cubicBezTo>
                    <a:pt x="12679" y="1674"/>
                    <a:pt x="12667" y="1672"/>
                    <a:pt x="12656" y="1672"/>
                  </a:cubicBezTo>
                  <a:close/>
                  <a:moveTo>
                    <a:pt x="13811" y="1975"/>
                  </a:moveTo>
                  <a:cubicBezTo>
                    <a:pt x="13776" y="1975"/>
                    <a:pt x="13723" y="1993"/>
                    <a:pt x="13723" y="2028"/>
                  </a:cubicBezTo>
                  <a:cubicBezTo>
                    <a:pt x="13706" y="2080"/>
                    <a:pt x="13723" y="2115"/>
                    <a:pt x="13776" y="2133"/>
                  </a:cubicBezTo>
                  <a:lnTo>
                    <a:pt x="13846" y="2150"/>
                  </a:lnTo>
                  <a:cubicBezTo>
                    <a:pt x="13881" y="2150"/>
                    <a:pt x="13933" y="2133"/>
                    <a:pt x="13933" y="2098"/>
                  </a:cubicBezTo>
                  <a:cubicBezTo>
                    <a:pt x="13951" y="2045"/>
                    <a:pt x="13933" y="2010"/>
                    <a:pt x="13881" y="1993"/>
                  </a:cubicBezTo>
                  <a:lnTo>
                    <a:pt x="13811" y="197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9" name="Google Shape;1049;p37"/>
            <p:cNvSpPr/>
            <p:nvPr/>
          </p:nvSpPr>
          <p:spPr>
            <a:xfrm rot="554399">
              <a:off x="7288052" y="2032765"/>
              <a:ext cx="76472" cy="65725"/>
            </a:xfrm>
            <a:custGeom>
              <a:avLst/>
              <a:gdLst/>
              <a:ahLst/>
              <a:cxnLst/>
              <a:rect l="l" t="t" r="r" b="b"/>
              <a:pathLst>
                <a:path w="2099" h="1804" extrusionOk="0">
                  <a:moveTo>
                    <a:pt x="1178" y="1"/>
                  </a:moveTo>
                  <a:cubicBezTo>
                    <a:pt x="1164" y="1"/>
                    <a:pt x="1150" y="7"/>
                    <a:pt x="1137" y="20"/>
                  </a:cubicBezTo>
                  <a:cubicBezTo>
                    <a:pt x="945" y="212"/>
                    <a:pt x="787" y="405"/>
                    <a:pt x="630" y="614"/>
                  </a:cubicBezTo>
                  <a:lnTo>
                    <a:pt x="403" y="877"/>
                  </a:lnTo>
                  <a:cubicBezTo>
                    <a:pt x="344" y="877"/>
                    <a:pt x="294" y="884"/>
                    <a:pt x="241" y="884"/>
                  </a:cubicBezTo>
                  <a:cubicBezTo>
                    <a:pt x="214" y="884"/>
                    <a:pt x="187" y="882"/>
                    <a:pt x="158" y="877"/>
                  </a:cubicBezTo>
                  <a:cubicBezTo>
                    <a:pt x="35" y="877"/>
                    <a:pt x="70" y="1104"/>
                    <a:pt x="175" y="1104"/>
                  </a:cubicBezTo>
                  <a:lnTo>
                    <a:pt x="245" y="1104"/>
                  </a:lnTo>
                  <a:cubicBezTo>
                    <a:pt x="210" y="1156"/>
                    <a:pt x="158" y="1209"/>
                    <a:pt x="123" y="1244"/>
                  </a:cubicBezTo>
                  <a:lnTo>
                    <a:pt x="70" y="1261"/>
                  </a:lnTo>
                  <a:lnTo>
                    <a:pt x="53" y="1279"/>
                  </a:lnTo>
                  <a:cubicBezTo>
                    <a:pt x="18" y="1296"/>
                    <a:pt x="1" y="1331"/>
                    <a:pt x="18" y="1383"/>
                  </a:cubicBezTo>
                  <a:lnTo>
                    <a:pt x="18" y="1401"/>
                  </a:lnTo>
                  <a:cubicBezTo>
                    <a:pt x="35" y="1471"/>
                    <a:pt x="88" y="1506"/>
                    <a:pt x="158" y="1506"/>
                  </a:cubicBezTo>
                  <a:cubicBezTo>
                    <a:pt x="315" y="1506"/>
                    <a:pt x="438" y="1296"/>
                    <a:pt x="542" y="1139"/>
                  </a:cubicBezTo>
                  <a:cubicBezTo>
                    <a:pt x="822" y="1156"/>
                    <a:pt x="1119" y="1191"/>
                    <a:pt x="1399" y="1191"/>
                  </a:cubicBezTo>
                  <a:cubicBezTo>
                    <a:pt x="1417" y="1366"/>
                    <a:pt x="1451" y="1523"/>
                    <a:pt x="1486" y="1698"/>
                  </a:cubicBezTo>
                  <a:cubicBezTo>
                    <a:pt x="1505" y="1763"/>
                    <a:pt x="1578" y="1803"/>
                    <a:pt x="1639" y="1803"/>
                  </a:cubicBezTo>
                  <a:cubicBezTo>
                    <a:pt x="1694" y="1803"/>
                    <a:pt x="1739" y="1772"/>
                    <a:pt x="1731" y="1698"/>
                  </a:cubicBezTo>
                  <a:cubicBezTo>
                    <a:pt x="1731" y="1523"/>
                    <a:pt x="1696" y="1366"/>
                    <a:pt x="1661" y="1191"/>
                  </a:cubicBezTo>
                  <a:cubicBezTo>
                    <a:pt x="1766" y="1191"/>
                    <a:pt x="1871" y="1191"/>
                    <a:pt x="1976" y="1174"/>
                  </a:cubicBezTo>
                  <a:cubicBezTo>
                    <a:pt x="2098" y="1156"/>
                    <a:pt x="2063" y="964"/>
                    <a:pt x="1941" y="946"/>
                  </a:cubicBezTo>
                  <a:cubicBezTo>
                    <a:pt x="1836" y="929"/>
                    <a:pt x="1731" y="911"/>
                    <a:pt x="1609" y="894"/>
                  </a:cubicBezTo>
                  <a:cubicBezTo>
                    <a:pt x="1556" y="649"/>
                    <a:pt x="1504" y="405"/>
                    <a:pt x="1451" y="160"/>
                  </a:cubicBezTo>
                  <a:cubicBezTo>
                    <a:pt x="1443" y="101"/>
                    <a:pt x="1398" y="70"/>
                    <a:pt x="1355" y="70"/>
                  </a:cubicBezTo>
                  <a:cubicBezTo>
                    <a:pt x="1310" y="70"/>
                    <a:pt x="1268" y="105"/>
                    <a:pt x="1277" y="177"/>
                  </a:cubicBezTo>
                  <a:cubicBezTo>
                    <a:pt x="1312" y="405"/>
                    <a:pt x="1329" y="649"/>
                    <a:pt x="1364" y="877"/>
                  </a:cubicBezTo>
                  <a:lnTo>
                    <a:pt x="717" y="877"/>
                  </a:lnTo>
                  <a:cubicBezTo>
                    <a:pt x="910" y="649"/>
                    <a:pt x="1102" y="405"/>
                    <a:pt x="1242" y="160"/>
                  </a:cubicBezTo>
                  <a:cubicBezTo>
                    <a:pt x="1284" y="103"/>
                    <a:pt x="1235" y="1"/>
                    <a:pt x="11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0" name="Google Shape;1050;p37"/>
            <p:cNvSpPr/>
            <p:nvPr/>
          </p:nvSpPr>
          <p:spPr>
            <a:xfrm rot="554399">
              <a:off x="7582246" y="2369911"/>
              <a:ext cx="50095" cy="95745"/>
            </a:xfrm>
            <a:custGeom>
              <a:avLst/>
              <a:gdLst/>
              <a:ahLst/>
              <a:cxnLst/>
              <a:rect l="l" t="t" r="r" b="b"/>
              <a:pathLst>
                <a:path w="1375" h="2628" extrusionOk="0">
                  <a:moveTo>
                    <a:pt x="256" y="0"/>
                  </a:moveTo>
                  <a:cubicBezTo>
                    <a:pt x="218" y="0"/>
                    <a:pt x="183" y="25"/>
                    <a:pt x="176" y="84"/>
                  </a:cubicBezTo>
                  <a:cubicBezTo>
                    <a:pt x="176" y="399"/>
                    <a:pt x="158" y="713"/>
                    <a:pt x="141" y="1045"/>
                  </a:cubicBezTo>
                  <a:cubicBezTo>
                    <a:pt x="141" y="1203"/>
                    <a:pt x="141" y="1395"/>
                    <a:pt x="141" y="1587"/>
                  </a:cubicBezTo>
                  <a:cubicBezTo>
                    <a:pt x="53" y="1762"/>
                    <a:pt x="1" y="1972"/>
                    <a:pt x="1" y="2129"/>
                  </a:cubicBezTo>
                  <a:cubicBezTo>
                    <a:pt x="1" y="2200"/>
                    <a:pt x="89" y="2279"/>
                    <a:pt x="163" y="2279"/>
                  </a:cubicBezTo>
                  <a:cubicBezTo>
                    <a:pt x="197" y="2279"/>
                    <a:pt x="229" y="2262"/>
                    <a:pt x="246" y="2217"/>
                  </a:cubicBezTo>
                  <a:cubicBezTo>
                    <a:pt x="316" y="2077"/>
                    <a:pt x="333" y="1937"/>
                    <a:pt x="350" y="1780"/>
                  </a:cubicBezTo>
                  <a:cubicBezTo>
                    <a:pt x="368" y="1727"/>
                    <a:pt x="403" y="1692"/>
                    <a:pt x="420" y="1640"/>
                  </a:cubicBezTo>
                  <a:cubicBezTo>
                    <a:pt x="515" y="1608"/>
                    <a:pt x="595" y="1593"/>
                    <a:pt x="662" y="1593"/>
                  </a:cubicBezTo>
                  <a:cubicBezTo>
                    <a:pt x="817" y="1593"/>
                    <a:pt x="898" y="1678"/>
                    <a:pt x="910" y="1850"/>
                  </a:cubicBezTo>
                  <a:cubicBezTo>
                    <a:pt x="997" y="2042"/>
                    <a:pt x="1015" y="2322"/>
                    <a:pt x="1085" y="2514"/>
                  </a:cubicBezTo>
                  <a:cubicBezTo>
                    <a:pt x="1101" y="2589"/>
                    <a:pt x="1173" y="2628"/>
                    <a:pt x="1238" y="2628"/>
                  </a:cubicBezTo>
                  <a:cubicBezTo>
                    <a:pt x="1310" y="2628"/>
                    <a:pt x="1374" y="2580"/>
                    <a:pt x="1347" y="2479"/>
                  </a:cubicBezTo>
                  <a:cubicBezTo>
                    <a:pt x="1260" y="2129"/>
                    <a:pt x="1190" y="1220"/>
                    <a:pt x="683" y="1168"/>
                  </a:cubicBezTo>
                  <a:cubicBezTo>
                    <a:pt x="560" y="1168"/>
                    <a:pt x="455" y="1203"/>
                    <a:pt x="368" y="1273"/>
                  </a:cubicBezTo>
                  <a:cubicBezTo>
                    <a:pt x="368" y="888"/>
                    <a:pt x="368" y="503"/>
                    <a:pt x="368" y="119"/>
                  </a:cubicBezTo>
                  <a:cubicBezTo>
                    <a:pt x="368" y="48"/>
                    <a:pt x="309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1" name="Google Shape;1051;p37"/>
            <p:cNvSpPr/>
            <p:nvPr/>
          </p:nvSpPr>
          <p:spPr>
            <a:xfrm rot="554399">
              <a:off x="6944605" y="2727497"/>
              <a:ext cx="48456" cy="48310"/>
            </a:xfrm>
            <a:custGeom>
              <a:avLst/>
              <a:gdLst/>
              <a:ahLst/>
              <a:cxnLst/>
              <a:rect l="l" t="t" r="r" b="b"/>
              <a:pathLst>
                <a:path w="1330" h="1326" extrusionOk="0">
                  <a:moveTo>
                    <a:pt x="727" y="241"/>
                  </a:moveTo>
                  <a:cubicBezTo>
                    <a:pt x="759" y="241"/>
                    <a:pt x="786" y="262"/>
                    <a:pt x="805" y="318"/>
                  </a:cubicBezTo>
                  <a:cubicBezTo>
                    <a:pt x="822" y="370"/>
                    <a:pt x="822" y="458"/>
                    <a:pt x="787" y="528"/>
                  </a:cubicBezTo>
                  <a:cubicBezTo>
                    <a:pt x="648" y="667"/>
                    <a:pt x="473" y="755"/>
                    <a:pt x="280" y="807"/>
                  </a:cubicBezTo>
                  <a:cubicBezTo>
                    <a:pt x="263" y="632"/>
                    <a:pt x="420" y="458"/>
                    <a:pt x="543" y="353"/>
                  </a:cubicBezTo>
                  <a:cubicBezTo>
                    <a:pt x="599" y="308"/>
                    <a:pt x="670" y="241"/>
                    <a:pt x="727" y="241"/>
                  </a:cubicBezTo>
                  <a:close/>
                  <a:moveTo>
                    <a:pt x="690" y="0"/>
                  </a:moveTo>
                  <a:cubicBezTo>
                    <a:pt x="676" y="0"/>
                    <a:pt x="662" y="1"/>
                    <a:pt x="648" y="3"/>
                  </a:cubicBezTo>
                  <a:cubicBezTo>
                    <a:pt x="455" y="56"/>
                    <a:pt x="263" y="283"/>
                    <a:pt x="158" y="440"/>
                  </a:cubicBezTo>
                  <a:cubicBezTo>
                    <a:pt x="36" y="615"/>
                    <a:pt x="1" y="807"/>
                    <a:pt x="106" y="1000"/>
                  </a:cubicBezTo>
                  <a:cubicBezTo>
                    <a:pt x="132" y="1053"/>
                    <a:pt x="169" y="1076"/>
                    <a:pt x="216" y="1076"/>
                  </a:cubicBezTo>
                  <a:cubicBezTo>
                    <a:pt x="231" y="1076"/>
                    <a:pt x="246" y="1074"/>
                    <a:pt x="263" y="1069"/>
                  </a:cubicBezTo>
                  <a:cubicBezTo>
                    <a:pt x="525" y="1000"/>
                    <a:pt x="770" y="877"/>
                    <a:pt x="980" y="702"/>
                  </a:cubicBezTo>
                  <a:cubicBezTo>
                    <a:pt x="980" y="877"/>
                    <a:pt x="1015" y="1052"/>
                    <a:pt x="1067" y="1209"/>
                  </a:cubicBezTo>
                  <a:cubicBezTo>
                    <a:pt x="1084" y="1286"/>
                    <a:pt x="1151" y="1325"/>
                    <a:pt x="1211" y="1325"/>
                  </a:cubicBezTo>
                  <a:cubicBezTo>
                    <a:pt x="1274" y="1325"/>
                    <a:pt x="1330" y="1282"/>
                    <a:pt x="1312" y="1192"/>
                  </a:cubicBezTo>
                  <a:cubicBezTo>
                    <a:pt x="1242" y="947"/>
                    <a:pt x="1189" y="702"/>
                    <a:pt x="1207" y="440"/>
                  </a:cubicBezTo>
                  <a:cubicBezTo>
                    <a:pt x="1207" y="368"/>
                    <a:pt x="1142" y="313"/>
                    <a:pt x="1072" y="313"/>
                  </a:cubicBezTo>
                  <a:cubicBezTo>
                    <a:pt x="1040" y="313"/>
                    <a:pt x="1007" y="325"/>
                    <a:pt x="980" y="353"/>
                  </a:cubicBezTo>
                  <a:cubicBezTo>
                    <a:pt x="997" y="300"/>
                    <a:pt x="997" y="248"/>
                    <a:pt x="980" y="195"/>
                  </a:cubicBezTo>
                  <a:cubicBezTo>
                    <a:pt x="933" y="70"/>
                    <a:pt x="815" y="0"/>
                    <a:pt x="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2" name="Google Shape;1052;p37"/>
            <p:cNvSpPr/>
            <p:nvPr/>
          </p:nvSpPr>
          <p:spPr>
            <a:xfrm rot="554399">
              <a:off x="6991174" y="2692320"/>
              <a:ext cx="40149" cy="37380"/>
            </a:xfrm>
            <a:custGeom>
              <a:avLst/>
              <a:gdLst/>
              <a:ahLst/>
              <a:cxnLst/>
              <a:rect l="l" t="t" r="r" b="b"/>
              <a:pathLst>
                <a:path w="1102" h="1026" extrusionOk="0">
                  <a:moveTo>
                    <a:pt x="274" y="0"/>
                  </a:moveTo>
                  <a:cubicBezTo>
                    <a:pt x="270" y="0"/>
                    <a:pt x="266" y="1"/>
                    <a:pt x="263" y="5"/>
                  </a:cubicBezTo>
                  <a:cubicBezTo>
                    <a:pt x="210" y="22"/>
                    <a:pt x="193" y="75"/>
                    <a:pt x="175" y="127"/>
                  </a:cubicBezTo>
                  <a:cubicBezTo>
                    <a:pt x="175" y="162"/>
                    <a:pt x="210" y="197"/>
                    <a:pt x="245" y="215"/>
                  </a:cubicBezTo>
                  <a:cubicBezTo>
                    <a:pt x="258" y="227"/>
                    <a:pt x="349" y="239"/>
                    <a:pt x="401" y="239"/>
                  </a:cubicBezTo>
                  <a:cubicBezTo>
                    <a:pt x="423" y="239"/>
                    <a:pt x="438" y="237"/>
                    <a:pt x="438" y="232"/>
                  </a:cubicBezTo>
                  <a:lnTo>
                    <a:pt x="438" y="232"/>
                  </a:lnTo>
                  <a:cubicBezTo>
                    <a:pt x="490" y="302"/>
                    <a:pt x="403" y="407"/>
                    <a:pt x="368" y="442"/>
                  </a:cubicBezTo>
                  <a:cubicBezTo>
                    <a:pt x="228" y="564"/>
                    <a:pt x="88" y="634"/>
                    <a:pt x="18" y="809"/>
                  </a:cubicBezTo>
                  <a:cubicBezTo>
                    <a:pt x="1" y="879"/>
                    <a:pt x="53" y="949"/>
                    <a:pt x="123" y="966"/>
                  </a:cubicBezTo>
                  <a:cubicBezTo>
                    <a:pt x="292" y="989"/>
                    <a:pt x="498" y="1026"/>
                    <a:pt x="693" y="1026"/>
                  </a:cubicBezTo>
                  <a:cubicBezTo>
                    <a:pt x="800" y="1026"/>
                    <a:pt x="904" y="1015"/>
                    <a:pt x="997" y="984"/>
                  </a:cubicBezTo>
                  <a:cubicBezTo>
                    <a:pt x="1102" y="949"/>
                    <a:pt x="1049" y="809"/>
                    <a:pt x="962" y="791"/>
                  </a:cubicBezTo>
                  <a:cubicBezTo>
                    <a:pt x="840" y="774"/>
                    <a:pt x="717" y="774"/>
                    <a:pt x="577" y="774"/>
                  </a:cubicBezTo>
                  <a:lnTo>
                    <a:pt x="333" y="774"/>
                  </a:lnTo>
                  <a:cubicBezTo>
                    <a:pt x="403" y="704"/>
                    <a:pt x="490" y="652"/>
                    <a:pt x="542" y="599"/>
                  </a:cubicBezTo>
                  <a:cubicBezTo>
                    <a:pt x="612" y="529"/>
                    <a:pt x="647" y="424"/>
                    <a:pt x="647" y="319"/>
                  </a:cubicBezTo>
                  <a:cubicBezTo>
                    <a:pt x="647" y="232"/>
                    <a:pt x="630" y="145"/>
                    <a:pt x="560" y="75"/>
                  </a:cubicBezTo>
                  <a:cubicBezTo>
                    <a:pt x="525" y="57"/>
                    <a:pt x="490" y="40"/>
                    <a:pt x="438" y="22"/>
                  </a:cubicBezTo>
                  <a:cubicBezTo>
                    <a:pt x="420" y="22"/>
                    <a:pt x="368" y="40"/>
                    <a:pt x="333" y="40"/>
                  </a:cubicBezTo>
                  <a:cubicBezTo>
                    <a:pt x="319" y="26"/>
                    <a:pt x="293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3" name="Google Shape;1053;p37"/>
            <p:cNvSpPr/>
            <p:nvPr/>
          </p:nvSpPr>
          <p:spPr>
            <a:xfrm rot="554399">
              <a:off x="7014982" y="2749208"/>
              <a:ext cx="39493" cy="35631"/>
            </a:xfrm>
            <a:custGeom>
              <a:avLst/>
              <a:gdLst/>
              <a:ahLst/>
              <a:cxnLst/>
              <a:rect l="l" t="t" r="r" b="b"/>
              <a:pathLst>
                <a:path w="1084" h="978" extrusionOk="0">
                  <a:moveTo>
                    <a:pt x="354" y="0"/>
                  </a:moveTo>
                  <a:cubicBezTo>
                    <a:pt x="319" y="0"/>
                    <a:pt x="289" y="27"/>
                    <a:pt x="297" y="88"/>
                  </a:cubicBezTo>
                  <a:cubicBezTo>
                    <a:pt x="315" y="228"/>
                    <a:pt x="332" y="385"/>
                    <a:pt x="332" y="525"/>
                  </a:cubicBezTo>
                  <a:cubicBezTo>
                    <a:pt x="332" y="560"/>
                    <a:pt x="332" y="612"/>
                    <a:pt x="332" y="647"/>
                  </a:cubicBezTo>
                  <a:cubicBezTo>
                    <a:pt x="262" y="647"/>
                    <a:pt x="192" y="665"/>
                    <a:pt x="105" y="665"/>
                  </a:cubicBezTo>
                  <a:cubicBezTo>
                    <a:pt x="0" y="682"/>
                    <a:pt x="35" y="857"/>
                    <a:pt x="140" y="857"/>
                  </a:cubicBezTo>
                  <a:cubicBezTo>
                    <a:pt x="210" y="839"/>
                    <a:pt x="280" y="839"/>
                    <a:pt x="350" y="839"/>
                  </a:cubicBezTo>
                  <a:lnTo>
                    <a:pt x="367" y="909"/>
                  </a:lnTo>
                  <a:cubicBezTo>
                    <a:pt x="376" y="955"/>
                    <a:pt x="415" y="977"/>
                    <a:pt x="452" y="977"/>
                  </a:cubicBezTo>
                  <a:cubicBezTo>
                    <a:pt x="485" y="977"/>
                    <a:pt x="516" y="960"/>
                    <a:pt x="525" y="927"/>
                  </a:cubicBezTo>
                  <a:cubicBezTo>
                    <a:pt x="542" y="892"/>
                    <a:pt x="542" y="857"/>
                    <a:pt x="560" y="822"/>
                  </a:cubicBezTo>
                  <a:lnTo>
                    <a:pt x="647" y="822"/>
                  </a:lnTo>
                  <a:cubicBezTo>
                    <a:pt x="687" y="822"/>
                    <a:pt x="728" y="823"/>
                    <a:pt x="769" y="823"/>
                  </a:cubicBezTo>
                  <a:cubicBezTo>
                    <a:pt x="872" y="823"/>
                    <a:pt x="974" y="814"/>
                    <a:pt x="1049" y="752"/>
                  </a:cubicBezTo>
                  <a:cubicBezTo>
                    <a:pt x="1084" y="717"/>
                    <a:pt x="1066" y="665"/>
                    <a:pt x="1032" y="647"/>
                  </a:cubicBezTo>
                  <a:cubicBezTo>
                    <a:pt x="968" y="615"/>
                    <a:pt x="905" y="605"/>
                    <a:pt x="841" y="605"/>
                  </a:cubicBezTo>
                  <a:cubicBezTo>
                    <a:pt x="765" y="605"/>
                    <a:pt x="688" y="620"/>
                    <a:pt x="612" y="630"/>
                  </a:cubicBezTo>
                  <a:lnTo>
                    <a:pt x="560" y="630"/>
                  </a:lnTo>
                  <a:cubicBezTo>
                    <a:pt x="542" y="437"/>
                    <a:pt x="490" y="228"/>
                    <a:pt x="437" y="70"/>
                  </a:cubicBezTo>
                  <a:cubicBezTo>
                    <a:pt x="428" y="27"/>
                    <a:pt x="389" y="0"/>
                    <a:pt x="3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4" name="Google Shape;1054;p37"/>
            <p:cNvSpPr/>
            <p:nvPr/>
          </p:nvSpPr>
          <p:spPr>
            <a:xfrm rot="554399">
              <a:off x="7064452" y="2737321"/>
              <a:ext cx="41934" cy="78112"/>
            </a:xfrm>
            <a:custGeom>
              <a:avLst/>
              <a:gdLst/>
              <a:ahLst/>
              <a:cxnLst/>
              <a:rect l="l" t="t" r="r" b="b"/>
              <a:pathLst>
                <a:path w="1151" h="2144" extrusionOk="0">
                  <a:moveTo>
                    <a:pt x="166" y="1"/>
                  </a:moveTo>
                  <a:cubicBezTo>
                    <a:pt x="142" y="1"/>
                    <a:pt x="123" y="14"/>
                    <a:pt x="123" y="46"/>
                  </a:cubicBezTo>
                  <a:cubicBezTo>
                    <a:pt x="88" y="536"/>
                    <a:pt x="53" y="1043"/>
                    <a:pt x="0" y="1532"/>
                  </a:cubicBezTo>
                  <a:cubicBezTo>
                    <a:pt x="0" y="1603"/>
                    <a:pt x="81" y="1675"/>
                    <a:pt x="154" y="1675"/>
                  </a:cubicBezTo>
                  <a:cubicBezTo>
                    <a:pt x="189" y="1675"/>
                    <a:pt x="222" y="1659"/>
                    <a:pt x="245" y="1620"/>
                  </a:cubicBezTo>
                  <a:cubicBezTo>
                    <a:pt x="280" y="1532"/>
                    <a:pt x="332" y="1480"/>
                    <a:pt x="420" y="1427"/>
                  </a:cubicBezTo>
                  <a:cubicBezTo>
                    <a:pt x="468" y="1405"/>
                    <a:pt x="513" y="1394"/>
                    <a:pt x="553" y="1394"/>
                  </a:cubicBezTo>
                  <a:cubicBezTo>
                    <a:pt x="671" y="1394"/>
                    <a:pt x="752" y="1489"/>
                    <a:pt x="804" y="1672"/>
                  </a:cubicBezTo>
                  <a:cubicBezTo>
                    <a:pt x="794" y="1832"/>
                    <a:pt x="670" y="1866"/>
                    <a:pt x="533" y="1866"/>
                  </a:cubicBezTo>
                  <a:cubicBezTo>
                    <a:pt x="430" y="1866"/>
                    <a:pt x="320" y="1847"/>
                    <a:pt x="245" y="1847"/>
                  </a:cubicBezTo>
                  <a:cubicBezTo>
                    <a:pt x="238" y="1846"/>
                    <a:pt x="232" y="1845"/>
                    <a:pt x="227" y="1845"/>
                  </a:cubicBezTo>
                  <a:cubicBezTo>
                    <a:pt x="160" y="1845"/>
                    <a:pt x="178" y="1937"/>
                    <a:pt x="210" y="1969"/>
                  </a:cubicBezTo>
                  <a:cubicBezTo>
                    <a:pt x="331" y="2090"/>
                    <a:pt x="472" y="2143"/>
                    <a:pt x="605" y="2143"/>
                  </a:cubicBezTo>
                  <a:cubicBezTo>
                    <a:pt x="897" y="2143"/>
                    <a:pt x="1151" y="1887"/>
                    <a:pt x="1067" y="1515"/>
                  </a:cubicBezTo>
                  <a:cubicBezTo>
                    <a:pt x="998" y="1254"/>
                    <a:pt x="798" y="1140"/>
                    <a:pt x="589" y="1140"/>
                  </a:cubicBezTo>
                  <a:cubicBezTo>
                    <a:pt x="476" y="1140"/>
                    <a:pt x="361" y="1174"/>
                    <a:pt x="262" y="1235"/>
                  </a:cubicBezTo>
                  <a:cubicBezTo>
                    <a:pt x="245" y="850"/>
                    <a:pt x="245" y="466"/>
                    <a:pt x="245" y="81"/>
                  </a:cubicBezTo>
                  <a:cubicBezTo>
                    <a:pt x="256" y="37"/>
                    <a:pt x="205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5" name="Google Shape;1055;p37"/>
            <p:cNvSpPr/>
            <p:nvPr/>
          </p:nvSpPr>
          <p:spPr>
            <a:xfrm rot="554399">
              <a:off x="7139818" y="2743919"/>
              <a:ext cx="41424" cy="42736"/>
            </a:xfrm>
            <a:custGeom>
              <a:avLst/>
              <a:gdLst/>
              <a:ahLst/>
              <a:cxnLst/>
              <a:rect l="l" t="t" r="r" b="b"/>
              <a:pathLst>
                <a:path w="1137" h="1173" extrusionOk="0">
                  <a:moveTo>
                    <a:pt x="122" y="0"/>
                  </a:moveTo>
                  <a:cubicBezTo>
                    <a:pt x="17" y="0"/>
                    <a:pt x="52" y="140"/>
                    <a:pt x="140" y="157"/>
                  </a:cubicBezTo>
                  <a:cubicBezTo>
                    <a:pt x="385" y="175"/>
                    <a:pt x="192" y="542"/>
                    <a:pt x="140" y="629"/>
                  </a:cubicBezTo>
                  <a:cubicBezTo>
                    <a:pt x="70" y="752"/>
                    <a:pt x="35" y="857"/>
                    <a:pt x="17" y="996"/>
                  </a:cubicBezTo>
                  <a:cubicBezTo>
                    <a:pt x="0" y="1066"/>
                    <a:pt x="70" y="1136"/>
                    <a:pt x="140" y="1136"/>
                  </a:cubicBezTo>
                  <a:cubicBezTo>
                    <a:pt x="248" y="1158"/>
                    <a:pt x="363" y="1173"/>
                    <a:pt x="476" y="1173"/>
                  </a:cubicBezTo>
                  <a:cubicBezTo>
                    <a:pt x="546" y="1173"/>
                    <a:pt x="615" y="1167"/>
                    <a:pt x="682" y="1154"/>
                  </a:cubicBezTo>
                  <a:cubicBezTo>
                    <a:pt x="839" y="1136"/>
                    <a:pt x="1014" y="1119"/>
                    <a:pt x="1101" y="996"/>
                  </a:cubicBezTo>
                  <a:cubicBezTo>
                    <a:pt x="1136" y="927"/>
                    <a:pt x="1084" y="857"/>
                    <a:pt x="1031" y="822"/>
                  </a:cubicBezTo>
                  <a:cubicBezTo>
                    <a:pt x="1004" y="815"/>
                    <a:pt x="978" y="812"/>
                    <a:pt x="953" y="812"/>
                  </a:cubicBezTo>
                  <a:cubicBezTo>
                    <a:pt x="849" y="812"/>
                    <a:pt x="759" y="860"/>
                    <a:pt x="647" y="874"/>
                  </a:cubicBezTo>
                  <a:cubicBezTo>
                    <a:pt x="524" y="892"/>
                    <a:pt x="402" y="892"/>
                    <a:pt x="280" y="892"/>
                  </a:cubicBezTo>
                  <a:cubicBezTo>
                    <a:pt x="315" y="699"/>
                    <a:pt x="455" y="542"/>
                    <a:pt x="437" y="332"/>
                  </a:cubicBezTo>
                  <a:cubicBezTo>
                    <a:pt x="420" y="157"/>
                    <a:pt x="315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6" name="Google Shape;1056;p37"/>
            <p:cNvSpPr/>
            <p:nvPr/>
          </p:nvSpPr>
          <p:spPr>
            <a:xfrm rot="554399">
              <a:off x="7150160" y="2799707"/>
              <a:ext cx="62446" cy="11731"/>
            </a:xfrm>
            <a:custGeom>
              <a:avLst/>
              <a:gdLst/>
              <a:ahLst/>
              <a:cxnLst/>
              <a:rect l="l" t="t" r="r" b="b"/>
              <a:pathLst>
                <a:path w="1714" h="322" extrusionOk="0">
                  <a:moveTo>
                    <a:pt x="1051" y="0"/>
                  </a:moveTo>
                  <a:cubicBezTo>
                    <a:pt x="753" y="0"/>
                    <a:pt x="445" y="32"/>
                    <a:pt x="158" y="43"/>
                  </a:cubicBezTo>
                  <a:cubicBezTo>
                    <a:pt x="1" y="61"/>
                    <a:pt x="70" y="271"/>
                    <a:pt x="210" y="271"/>
                  </a:cubicBezTo>
                  <a:cubicBezTo>
                    <a:pt x="489" y="282"/>
                    <a:pt x="796" y="321"/>
                    <a:pt x="1091" y="321"/>
                  </a:cubicBezTo>
                  <a:cubicBezTo>
                    <a:pt x="1259" y="321"/>
                    <a:pt x="1422" y="309"/>
                    <a:pt x="1574" y="271"/>
                  </a:cubicBezTo>
                  <a:cubicBezTo>
                    <a:pt x="1714" y="253"/>
                    <a:pt x="1679" y="78"/>
                    <a:pt x="1556" y="43"/>
                  </a:cubicBezTo>
                  <a:cubicBezTo>
                    <a:pt x="1395" y="11"/>
                    <a:pt x="1225" y="0"/>
                    <a:pt x="10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7" name="Google Shape;1057;p37"/>
            <p:cNvSpPr/>
            <p:nvPr/>
          </p:nvSpPr>
          <p:spPr>
            <a:xfrm rot="554399">
              <a:off x="7144518" y="2814851"/>
              <a:ext cx="50714" cy="11731"/>
            </a:xfrm>
            <a:custGeom>
              <a:avLst/>
              <a:gdLst/>
              <a:ahLst/>
              <a:cxnLst/>
              <a:rect l="l" t="t" r="r" b="b"/>
              <a:pathLst>
                <a:path w="1392" h="322" extrusionOk="0">
                  <a:moveTo>
                    <a:pt x="1270" y="0"/>
                  </a:moveTo>
                  <a:cubicBezTo>
                    <a:pt x="1265" y="0"/>
                    <a:pt x="1260" y="1"/>
                    <a:pt x="1256" y="2"/>
                  </a:cubicBezTo>
                  <a:cubicBezTo>
                    <a:pt x="1081" y="2"/>
                    <a:pt x="924" y="54"/>
                    <a:pt x="766" y="72"/>
                  </a:cubicBezTo>
                  <a:cubicBezTo>
                    <a:pt x="710" y="77"/>
                    <a:pt x="654" y="79"/>
                    <a:pt x="598" y="79"/>
                  </a:cubicBezTo>
                  <a:cubicBezTo>
                    <a:pt x="444" y="79"/>
                    <a:pt x="291" y="63"/>
                    <a:pt x="137" y="37"/>
                  </a:cubicBezTo>
                  <a:cubicBezTo>
                    <a:pt x="126" y="34"/>
                    <a:pt x="117" y="33"/>
                    <a:pt x="108" y="33"/>
                  </a:cubicBezTo>
                  <a:cubicBezTo>
                    <a:pt x="0" y="33"/>
                    <a:pt x="24" y="214"/>
                    <a:pt x="137" y="247"/>
                  </a:cubicBezTo>
                  <a:cubicBezTo>
                    <a:pt x="310" y="288"/>
                    <a:pt x="510" y="321"/>
                    <a:pt x="709" y="321"/>
                  </a:cubicBezTo>
                  <a:cubicBezTo>
                    <a:pt x="931" y="321"/>
                    <a:pt x="1150" y="279"/>
                    <a:pt x="1326" y="159"/>
                  </a:cubicBezTo>
                  <a:cubicBezTo>
                    <a:pt x="1391" y="110"/>
                    <a:pt x="1334" y="0"/>
                    <a:pt x="1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8" name="Google Shape;1058;p37"/>
            <p:cNvSpPr/>
            <p:nvPr/>
          </p:nvSpPr>
          <p:spPr>
            <a:xfrm rot="554399">
              <a:off x="7223376" y="2796200"/>
              <a:ext cx="53811" cy="47290"/>
            </a:xfrm>
            <a:custGeom>
              <a:avLst/>
              <a:gdLst/>
              <a:ahLst/>
              <a:cxnLst/>
              <a:rect l="l" t="t" r="r" b="b"/>
              <a:pathLst>
                <a:path w="1477" h="1298" extrusionOk="0">
                  <a:moveTo>
                    <a:pt x="1119" y="1"/>
                  </a:moveTo>
                  <a:cubicBezTo>
                    <a:pt x="948" y="1"/>
                    <a:pt x="784" y="62"/>
                    <a:pt x="627" y="151"/>
                  </a:cubicBezTo>
                  <a:cubicBezTo>
                    <a:pt x="417" y="291"/>
                    <a:pt x="85" y="518"/>
                    <a:pt x="50" y="781"/>
                  </a:cubicBezTo>
                  <a:cubicBezTo>
                    <a:pt x="0" y="1131"/>
                    <a:pt x="288" y="1298"/>
                    <a:pt x="593" y="1298"/>
                  </a:cubicBezTo>
                  <a:cubicBezTo>
                    <a:pt x="820" y="1298"/>
                    <a:pt x="1057" y="1205"/>
                    <a:pt x="1169" y="1025"/>
                  </a:cubicBezTo>
                  <a:cubicBezTo>
                    <a:pt x="1204" y="973"/>
                    <a:pt x="1152" y="885"/>
                    <a:pt x="1082" y="885"/>
                  </a:cubicBezTo>
                  <a:cubicBezTo>
                    <a:pt x="942" y="903"/>
                    <a:pt x="819" y="990"/>
                    <a:pt x="662" y="1025"/>
                  </a:cubicBezTo>
                  <a:cubicBezTo>
                    <a:pt x="630" y="1031"/>
                    <a:pt x="594" y="1034"/>
                    <a:pt x="558" y="1034"/>
                  </a:cubicBezTo>
                  <a:cubicBezTo>
                    <a:pt x="477" y="1034"/>
                    <a:pt x="396" y="1016"/>
                    <a:pt x="347" y="955"/>
                  </a:cubicBezTo>
                  <a:cubicBezTo>
                    <a:pt x="260" y="816"/>
                    <a:pt x="417" y="676"/>
                    <a:pt x="487" y="606"/>
                  </a:cubicBezTo>
                  <a:cubicBezTo>
                    <a:pt x="681" y="412"/>
                    <a:pt x="937" y="181"/>
                    <a:pt x="1225" y="181"/>
                  </a:cubicBezTo>
                  <a:cubicBezTo>
                    <a:pt x="1275" y="181"/>
                    <a:pt x="1327" y="188"/>
                    <a:pt x="1379" y="204"/>
                  </a:cubicBezTo>
                  <a:cubicBezTo>
                    <a:pt x="1388" y="207"/>
                    <a:pt x="1396" y="209"/>
                    <a:pt x="1403" y="209"/>
                  </a:cubicBezTo>
                  <a:cubicBezTo>
                    <a:pt x="1469" y="209"/>
                    <a:pt x="1477" y="80"/>
                    <a:pt x="1414" y="64"/>
                  </a:cubicBezTo>
                  <a:cubicBezTo>
                    <a:pt x="1313" y="20"/>
                    <a:pt x="1215" y="1"/>
                    <a:pt x="1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9" name="Google Shape;1059;p37"/>
            <p:cNvSpPr/>
            <p:nvPr/>
          </p:nvSpPr>
          <p:spPr>
            <a:xfrm rot="554399">
              <a:off x="7321302" y="2774606"/>
              <a:ext cx="56726" cy="35813"/>
            </a:xfrm>
            <a:custGeom>
              <a:avLst/>
              <a:gdLst/>
              <a:ahLst/>
              <a:cxnLst/>
              <a:rect l="l" t="t" r="r" b="b"/>
              <a:pathLst>
                <a:path w="1557" h="983" extrusionOk="0">
                  <a:moveTo>
                    <a:pt x="128" y="0"/>
                  </a:moveTo>
                  <a:cubicBezTo>
                    <a:pt x="121" y="0"/>
                    <a:pt x="113" y="0"/>
                    <a:pt x="106" y="1"/>
                  </a:cubicBezTo>
                  <a:cubicBezTo>
                    <a:pt x="1" y="1"/>
                    <a:pt x="36" y="158"/>
                    <a:pt x="123" y="158"/>
                  </a:cubicBezTo>
                  <a:cubicBezTo>
                    <a:pt x="263" y="158"/>
                    <a:pt x="71" y="508"/>
                    <a:pt x="71" y="543"/>
                  </a:cubicBezTo>
                  <a:cubicBezTo>
                    <a:pt x="53" y="613"/>
                    <a:pt x="53" y="683"/>
                    <a:pt x="71" y="753"/>
                  </a:cubicBezTo>
                  <a:cubicBezTo>
                    <a:pt x="123" y="858"/>
                    <a:pt x="210" y="910"/>
                    <a:pt x="298" y="945"/>
                  </a:cubicBezTo>
                  <a:cubicBezTo>
                    <a:pt x="392" y="976"/>
                    <a:pt x="493" y="983"/>
                    <a:pt x="592" y="983"/>
                  </a:cubicBezTo>
                  <a:cubicBezTo>
                    <a:pt x="659" y="983"/>
                    <a:pt x="724" y="980"/>
                    <a:pt x="787" y="980"/>
                  </a:cubicBezTo>
                  <a:cubicBezTo>
                    <a:pt x="847" y="980"/>
                    <a:pt x="911" y="981"/>
                    <a:pt x="978" y="981"/>
                  </a:cubicBezTo>
                  <a:cubicBezTo>
                    <a:pt x="1143" y="981"/>
                    <a:pt x="1319" y="972"/>
                    <a:pt x="1469" y="910"/>
                  </a:cubicBezTo>
                  <a:cubicBezTo>
                    <a:pt x="1556" y="858"/>
                    <a:pt x="1522" y="718"/>
                    <a:pt x="1417" y="700"/>
                  </a:cubicBezTo>
                  <a:cubicBezTo>
                    <a:pt x="1345" y="684"/>
                    <a:pt x="1271" y="678"/>
                    <a:pt x="1196" y="678"/>
                  </a:cubicBezTo>
                  <a:cubicBezTo>
                    <a:pt x="1036" y="678"/>
                    <a:pt x="873" y="706"/>
                    <a:pt x="717" y="718"/>
                  </a:cubicBezTo>
                  <a:cubicBezTo>
                    <a:pt x="659" y="718"/>
                    <a:pt x="570" y="726"/>
                    <a:pt x="496" y="726"/>
                  </a:cubicBezTo>
                  <a:cubicBezTo>
                    <a:pt x="459" y="726"/>
                    <a:pt x="426" y="724"/>
                    <a:pt x="403" y="718"/>
                  </a:cubicBezTo>
                  <a:cubicBezTo>
                    <a:pt x="228" y="665"/>
                    <a:pt x="315" y="525"/>
                    <a:pt x="333" y="403"/>
                  </a:cubicBezTo>
                  <a:cubicBezTo>
                    <a:pt x="367" y="234"/>
                    <a:pt x="335" y="0"/>
                    <a:pt x="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0" name="Google Shape;1060;p37"/>
            <p:cNvSpPr/>
            <p:nvPr/>
          </p:nvSpPr>
          <p:spPr>
            <a:xfrm rot="554399">
              <a:off x="6933800" y="2869841"/>
              <a:ext cx="289822" cy="177792"/>
            </a:xfrm>
            <a:custGeom>
              <a:avLst/>
              <a:gdLst/>
              <a:ahLst/>
              <a:cxnLst/>
              <a:rect l="l" t="t" r="r" b="b"/>
              <a:pathLst>
                <a:path w="7955" h="4880" extrusionOk="0">
                  <a:moveTo>
                    <a:pt x="5944" y="3629"/>
                  </a:moveTo>
                  <a:cubicBezTo>
                    <a:pt x="6399" y="3926"/>
                    <a:pt x="6836" y="4223"/>
                    <a:pt x="7273" y="4573"/>
                  </a:cubicBezTo>
                  <a:cubicBezTo>
                    <a:pt x="6801" y="4573"/>
                    <a:pt x="6311" y="4573"/>
                    <a:pt x="5822" y="4556"/>
                  </a:cubicBezTo>
                  <a:cubicBezTo>
                    <a:pt x="5804" y="4451"/>
                    <a:pt x="5769" y="4363"/>
                    <a:pt x="5769" y="4258"/>
                  </a:cubicBezTo>
                  <a:cubicBezTo>
                    <a:pt x="5769" y="4049"/>
                    <a:pt x="5839" y="3856"/>
                    <a:pt x="5944" y="3664"/>
                  </a:cubicBezTo>
                  <a:lnTo>
                    <a:pt x="5944" y="3629"/>
                  </a:lnTo>
                  <a:close/>
                  <a:moveTo>
                    <a:pt x="522" y="0"/>
                  </a:moveTo>
                  <a:cubicBezTo>
                    <a:pt x="466" y="0"/>
                    <a:pt x="436" y="96"/>
                    <a:pt x="490" y="150"/>
                  </a:cubicBezTo>
                  <a:cubicBezTo>
                    <a:pt x="1399" y="1077"/>
                    <a:pt x="2518" y="1741"/>
                    <a:pt x="3672" y="2336"/>
                  </a:cubicBezTo>
                  <a:cubicBezTo>
                    <a:pt x="4406" y="2720"/>
                    <a:pt x="5123" y="3122"/>
                    <a:pt x="5822" y="3559"/>
                  </a:cubicBezTo>
                  <a:lnTo>
                    <a:pt x="5804" y="3559"/>
                  </a:lnTo>
                  <a:cubicBezTo>
                    <a:pt x="5647" y="3821"/>
                    <a:pt x="5542" y="4223"/>
                    <a:pt x="5612" y="4556"/>
                  </a:cubicBezTo>
                  <a:cubicBezTo>
                    <a:pt x="4476" y="4503"/>
                    <a:pt x="3357" y="4433"/>
                    <a:pt x="2221" y="4328"/>
                  </a:cubicBezTo>
                  <a:cubicBezTo>
                    <a:pt x="1801" y="4276"/>
                    <a:pt x="1382" y="4223"/>
                    <a:pt x="962" y="4171"/>
                  </a:cubicBezTo>
                  <a:cubicBezTo>
                    <a:pt x="403" y="4101"/>
                    <a:pt x="245" y="4101"/>
                    <a:pt x="245" y="3472"/>
                  </a:cubicBezTo>
                  <a:cubicBezTo>
                    <a:pt x="245" y="2440"/>
                    <a:pt x="228" y="1426"/>
                    <a:pt x="210" y="413"/>
                  </a:cubicBezTo>
                  <a:cubicBezTo>
                    <a:pt x="210" y="382"/>
                    <a:pt x="181" y="363"/>
                    <a:pt x="156" y="363"/>
                  </a:cubicBezTo>
                  <a:cubicBezTo>
                    <a:pt x="138" y="363"/>
                    <a:pt x="123" y="373"/>
                    <a:pt x="123" y="395"/>
                  </a:cubicBezTo>
                  <a:cubicBezTo>
                    <a:pt x="71" y="1654"/>
                    <a:pt x="36" y="2912"/>
                    <a:pt x="1" y="4154"/>
                  </a:cubicBezTo>
                  <a:cubicBezTo>
                    <a:pt x="1" y="4223"/>
                    <a:pt x="53" y="4293"/>
                    <a:pt x="123" y="4311"/>
                  </a:cubicBezTo>
                  <a:cubicBezTo>
                    <a:pt x="1993" y="4608"/>
                    <a:pt x="3864" y="4783"/>
                    <a:pt x="5752" y="4853"/>
                  </a:cubicBezTo>
                  <a:cubicBezTo>
                    <a:pt x="5769" y="4870"/>
                    <a:pt x="5791" y="4879"/>
                    <a:pt x="5813" y="4879"/>
                  </a:cubicBezTo>
                  <a:cubicBezTo>
                    <a:pt x="5835" y="4879"/>
                    <a:pt x="5857" y="4870"/>
                    <a:pt x="5874" y="4853"/>
                  </a:cubicBezTo>
                  <a:cubicBezTo>
                    <a:pt x="6504" y="4870"/>
                    <a:pt x="7133" y="4870"/>
                    <a:pt x="7762" y="4870"/>
                  </a:cubicBezTo>
                  <a:cubicBezTo>
                    <a:pt x="7955" y="4870"/>
                    <a:pt x="7850" y="4573"/>
                    <a:pt x="7675" y="4573"/>
                  </a:cubicBezTo>
                  <a:lnTo>
                    <a:pt x="7413" y="4573"/>
                  </a:lnTo>
                  <a:cubicBezTo>
                    <a:pt x="7465" y="4538"/>
                    <a:pt x="7483" y="4451"/>
                    <a:pt x="7430" y="4381"/>
                  </a:cubicBezTo>
                  <a:cubicBezTo>
                    <a:pt x="5542" y="2405"/>
                    <a:pt x="2553" y="1916"/>
                    <a:pt x="577" y="28"/>
                  </a:cubicBezTo>
                  <a:cubicBezTo>
                    <a:pt x="558" y="8"/>
                    <a:pt x="539" y="0"/>
                    <a:pt x="5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1" name="Google Shape;1061;p37"/>
            <p:cNvSpPr/>
            <p:nvPr/>
          </p:nvSpPr>
          <p:spPr>
            <a:xfrm rot="554399">
              <a:off x="7701608" y="2304032"/>
              <a:ext cx="429360" cy="361741"/>
            </a:xfrm>
            <a:custGeom>
              <a:avLst/>
              <a:gdLst/>
              <a:ahLst/>
              <a:cxnLst/>
              <a:rect l="l" t="t" r="r" b="b"/>
              <a:pathLst>
                <a:path w="11785" h="9929" extrusionOk="0">
                  <a:moveTo>
                    <a:pt x="3986" y="5044"/>
                  </a:moveTo>
                  <a:lnTo>
                    <a:pt x="3986" y="5044"/>
                  </a:lnTo>
                  <a:cubicBezTo>
                    <a:pt x="3968" y="5218"/>
                    <a:pt x="3951" y="5411"/>
                    <a:pt x="3933" y="5603"/>
                  </a:cubicBezTo>
                  <a:lnTo>
                    <a:pt x="3724" y="5585"/>
                  </a:lnTo>
                  <a:cubicBezTo>
                    <a:pt x="3811" y="5411"/>
                    <a:pt x="3899" y="5218"/>
                    <a:pt x="3986" y="5044"/>
                  </a:cubicBezTo>
                  <a:close/>
                  <a:moveTo>
                    <a:pt x="6004" y="2858"/>
                  </a:moveTo>
                  <a:cubicBezTo>
                    <a:pt x="6080" y="2858"/>
                    <a:pt x="6158" y="2874"/>
                    <a:pt x="6241" y="2911"/>
                  </a:cubicBezTo>
                  <a:cubicBezTo>
                    <a:pt x="6643" y="3068"/>
                    <a:pt x="6573" y="3628"/>
                    <a:pt x="6573" y="4012"/>
                  </a:cubicBezTo>
                  <a:cubicBezTo>
                    <a:pt x="6573" y="4449"/>
                    <a:pt x="6503" y="4886"/>
                    <a:pt x="6538" y="5323"/>
                  </a:cubicBezTo>
                  <a:cubicBezTo>
                    <a:pt x="6556" y="5498"/>
                    <a:pt x="6591" y="5638"/>
                    <a:pt x="6643" y="5795"/>
                  </a:cubicBezTo>
                  <a:cubicBezTo>
                    <a:pt x="6328" y="5778"/>
                    <a:pt x="6031" y="5760"/>
                    <a:pt x="5734" y="5725"/>
                  </a:cubicBezTo>
                  <a:cubicBezTo>
                    <a:pt x="5210" y="5690"/>
                    <a:pt x="4703" y="5655"/>
                    <a:pt x="4178" y="5620"/>
                  </a:cubicBezTo>
                  <a:cubicBezTo>
                    <a:pt x="4196" y="5323"/>
                    <a:pt x="4213" y="5026"/>
                    <a:pt x="4231" y="4746"/>
                  </a:cubicBezTo>
                  <a:cubicBezTo>
                    <a:pt x="4248" y="4659"/>
                    <a:pt x="4248" y="4589"/>
                    <a:pt x="4266" y="4502"/>
                  </a:cubicBezTo>
                  <a:cubicBezTo>
                    <a:pt x="4545" y="3977"/>
                    <a:pt x="4895" y="3488"/>
                    <a:pt x="5402" y="3138"/>
                  </a:cubicBezTo>
                  <a:cubicBezTo>
                    <a:pt x="5608" y="2984"/>
                    <a:pt x="5795" y="2858"/>
                    <a:pt x="6004" y="2858"/>
                  </a:cubicBezTo>
                  <a:close/>
                  <a:moveTo>
                    <a:pt x="7045" y="6110"/>
                  </a:moveTo>
                  <a:lnTo>
                    <a:pt x="7045" y="6110"/>
                  </a:lnTo>
                  <a:cubicBezTo>
                    <a:pt x="8146" y="6215"/>
                    <a:pt x="9248" y="6320"/>
                    <a:pt x="10349" y="6372"/>
                  </a:cubicBezTo>
                  <a:cubicBezTo>
                    <a:pt x="10139" y="6547"/>
                    <a:pt x="9947" y="6704"/>
                    <a:pt x="9737" y="6862"/>
                  </a:cubicBezTo>
                  <a:cubicBezTo>
                    <a:pt x="9499" y="7028"/>
                    <a:pt x="9211" y="7101"/>
                    <a:pt x="8910" y="7101"/>
                  </a:cubicBezTo>
                  <a:cubicBezTo>
                    <a:pt x="8198" y="7101"/>
                    <a:pt x="7414" y="6688"/>
                    <a:pt x="7045" y="6110"/>
                  </a:cubicBezTo>
                  <a:close/>
                  <a:moveTo>
                    <a:pt x="804" y="5603"/>
                  </a:moveTo>
                  <a:cubicBezTo>
                    <a:pt x="1206" y="5638"/>
                    <a:pt x="1626" y="5673"/>
                    <a:pt x="2028" y="5708"/>
                  </a:cubicBezTo>
                  <a:cubicBezTo>
                    <a:pt x="2500" y="5743"/>
                    <a:pt x="2955" y="5778"/>
                    <a:pt x="3427" y="5813"/>
                  </a:cubicBezTo>
                  <a:cubicBezTo>
                    <a:pt x="3234" y="6197"/>
                    <a:pt x="3007" y="6547"/>
                    <a:pt x="2710" y="6827"/>
                  </a:cubicBezTo>
                  <a:cubicBezTo>
                    <a:pt x="2460" y="7068"/>
                    <a:pt x="2121" y="7210"/>
                    <a:pt x="1797" y="7210"/>
                  </a:cubicBezTo>
                  <a:cubicBezTo>
                    <a:pt x="1419" y="7210"/>
                    <a:pt x="1061" y="7017"/>
                    <a:pt x="892" y="6564"/>
                  </a:cubicBezTo>
                  <a:cubicBezTo>
                    <a:pt x="787" y="6232"/>
                    <a:pt x="769" y="5918"/>
                    <a:pt x="804" y="5603"/>
                  </a:cubicBezTo>
                  <a:close/>
                  <a:moveTo>
                    <a:pt x="4174" y="0"/>
                  </a:moveTo>
                  <a:cubicBezTo>
                    <a:pt x="4135" y="0"/>
                    <a:pt x="4100" y="26"/>
                    <a:pt x="4108" y="79"/>
                  </a:cubicBezTo>
                  <a:cubicBezTo>
                    <a:pt x="4301" y="1582"/>
                    <a:pt x="4178" y="3103"/>
                    <a:pt x="4038" y="4606"/>
                  </a:cubicBezTo>
                  <a:cubicBezTo>
                    <a:pt x="4003" y="4641"/>
                    <a:pt x="3986" y="4676"/>
                    <a:pt x="3968" y="4711"/>
                  </a:cubicBezTo>
                  <a:cubicBezTo>
                    <a:pt x="3829" y="4991"/>
                    <a:pt x="3689" y="5288"/>
                    <a:pt x="3549" y="5568"/>
                  </a:cubicBezTo>
                  <a:cubicBezTo>
                    <a:pt x="3374" y="5568"/>
                    <a:pt x="3199" y="5550"/>
                    <a:pt x="3024" y="5533"/>
                  </a:cubicBezTo>
                  <a:cubicBezTo>
                    <a:pt x="2552" y="5498"/>
                    <a:pt x="2080" y="5463"/>
                    <a:pt x="1608" y="5446"/>
                  </a:cubicBezTo>
                  <a:cubicBezTo>
                    <a:pt x="1556" y="5437"/>
                    <a:pt x="1442" y="5437"/>
                    <a:pt x="1300" y="5437"/>
                  </a:cubicBezTo>
                  <a:cubicBezTo>
                    <a:pt x="1158" y="5437"/>
                    <a:pt x="988" y="5437"/>
                    <a:pt x="822" y="5428"/>
                  </a:cubicBezTo>
                  <a:cubicBezTo>
                    <a:pt x="874" y="5148"/>
                    <a:pt x="944" y="4869"/>
                    <a:pt x="1032" y="4606"/>
                  </a:cubicBezTo>
                  <a:cubicBezTo>
                    <a:pt x="1043" y="4548"/>
                    <a:pt x="984" y="4489"/>
                    <a:pt x="938" y="4489"/>
                  </a:cubicBezTo>
                  <a:cubicBezTo>
                    <a:pt x="916" y="4489"/>
                    <a:pt x="897" y="4502"/>
                    <a:pt x="892" y="4537"/>
                  </a:cubicBezTo>
                  <a:cubicBezTo>
                    <a:pt x="787" y="4816"/>
                    <a:pt x="699" y="5113"/>
                    <a:pt x="629" y="5411"/>
                  </a:cubicBezTo>
                  <a:cubicBezTo>
                    <a:pt x="420" y="5393"/>
                    <a:pt x="227" y="5376"/>
                    <a:pt x="192" y="5323"/>
                  </a:cubicBezTo>
                  <a:lnTo>
                    <a:pt x="192" y="5323"/>
                  </a:lnTo>
                  <a:cubicBezTo>
                    <a:pt x="205" y="5336"/>
                    <a:pt x="222" y="5341"/>
                    <a:pt x="237" y="5341"/>
                  </a:cubicBezTo>
                  <a:cubicBezTo>
                    <a:pt x="266" y="5341"/>
                    <a:pt x="291" y="5322"/>
                    <a:pt x="280" y="5288"/>
                  </a:cubicBezTo>
                  <a:lnTo>
                    <a:pt x="245" y="5236"/>
                  </a:lnTo>
                  <a:lnTo>
                    <a:pt x="192" y="5183"/>
                  </a:lnTo>
                  <a:cubicBezTo>
                    <a:pt x="88" y="5201"/>
                    <a:pt x="70" y="5201"/>
                    <a:pt x="18" y="5288"/>
                  </a:cubicBezTo>
                  <a:cubicBezTo>
                    <a:pt x="0" y="5323"/>
                    <a:pt x="0" y="5358"/>
                    <a:pt x="35" y="5376"/>
                  </a:cubicBezTo>
                  <a:cubicBezTo>
                    <a:pt x="192" y="5568"/>
                    <a:pt x="315" y="5550"/>
                    <a:pt x="595" y="5585"/>
                  </a:cubicBezTo>
                  <a:lnTo>
                    <a:pt x="612" y="5585"/>
                  </a:lnTo>
                  <a:cubicBezTo>
                    <a:pt x="542" y="6005"/>
                    <a:pt x="560" y="6425"/>
                    <a:pt x="787" y="6827"/>
                  </a:cubicBezTo>
                  <a:cubicBezTo>
                    <a:pt x="1019" y="7219"/>
                    <a:pt x="1409" y="7491"/>
                    <a:pt x="1845" y="7491"/>
                  </a:cubicBezTo>
                  <a:cubicBezTo>
                    <a:pt x="1934" y="7491"/>
                    <a:pt x="2024" y="7480"/>
                    <a:pt x="2115" y="7456"/>
                  </a:cubicBezTo>
                  <a:cubicBezTo>
                    <a:pt x="2850" y="7281"/>
                    <a:pt x="3287" y="6460"/>
                    <a:pt x="3601" y="5830"/>
                  </a:cubicBezTo>
                  <a:cubicBezTo>
                    <a:pt x="3706" y="5830"/>
                    <a:pt x="3811" y="5848"/>
                    <a:pt x="3916" y="5848"/>
                  </a:cubicBezTo>
                  <a:cubicBezTo>
                    <a:pt x="3794" y="7176"/>
                    <a:pt x="3689" y="8505"/>
                    <a:pt x="3829" y="9833"/>
                  </a:cubicBezTo>
                  <a:cubicBezTo>
                    <a:pt x="3829" y="9892"/>
                    <a:pt x="3883" y="9928"/>
                    <a:pt x="3934" y="9928"/>
                  </a:cubicBezTo>
                  <a:cubicBezTo>
                    <a:pt x="3974" y="9928"/>
                    <a:pt x="4013" y="9905"/>
                    <a:pt x="4021" y="9851"/>
                  </a:cubicBezTo>
                  <a:cubicBezTo>
                    <a:pt x="4108" y="8522"/>
                    <a:pt x="4108" y="7194"/>
                    <a:pt x="4161" y="5865"/>
                  </a:cubicBezTo>
                  <a:cubicBezTo>
                    <a:pt x="4545" y="5900"/>
                    <a:pt x="4912" y="5935"/>
                    <a:pt x="5297" y="5953"/>
                  </a:cubicBezTo>
                  <a:cubicBezTo>
                    <a:pt x="5786" y="6005"/>
                    <a:pt x="6276" y="6040"/>
                    <a:pt x="6765" y="6092"/>
                  </a:cubicBezTo>
                  <a:cubicBezTo>
                    <a:pt x="6940" y="6407"/>
                    <a:pt x="7185" y="6687"/>
                    <a:pt x="7517" y="6897"/>
                  </a:cubicBezTo>
                  <a:cubicBezTo>
                    <a:pt x="7916" y="7153"/>
                    <a:pt x="8547" y="7433"/>
                    <a:pt x="9089" y="7433"/>
                  </a:cubicBezTo>
                  <a:cubicBezTo>
                    <a:pt x="9212" y="7433"/>
                    <a:pt x="9330" y="7418"/>
                    <a:pt x="9440" y="7386"/>
                  </a:cubicBezTo>
                  <a:cubicBezTo>
                    <a:pt x="9807" y="7264"/>
                    <a:pt x="10104" y="6914"/>
                    <a:pt x="10384" y="6652"/>
                  </a:cubicBezTo>
                  <a:cubicBezTo>
                    <a:pt x="10489" y="6564"/>
                    <a:pt x="10576" y="6460"/>
                    <a:pt x="10681" y="6372"/>
                  </a:cubicBezTo>
                  <a:cubicBezTo>
                    <a:pt x="10804" y="6381"/>
                    <a:pt x="10930" y="6385"/>
                    <a:pt x="11057" y="6385"/>
                  </a:cubicBezTo>
                  <a:cubicBezTo>
                    <a:pt x="11184" y="6385"/>
                    <a:pt x="11311" y="6381"/>
                    <a:pt x="11433" y="6372"/>
                  </a:cubicBezTo>
                  <a:cubicBezTo>
                    <a:pt x="11555" y="6372"/>
                    <a:pt x="11520" y="6215"/>
                    <a:pt x="11433" y="6197"/>
                  </a:cubicBezTo>
                  <a:cubicBezTo>
                    <a:pt x="11258" y="6162"/>
                    <a:pt x="11101" y="6145"/>
                    <a:pt x="10943" y="6127"/>
                  </a:cubicBezTo>
                  <a:cubicBezTo>
                    <a:pt x="11206" y="5883"/>
                    <a:pt x="11468" y="5638"/>
                    <a:pt x="11713" y="5393"/>
                  </a:cubicBezTo>
                  <a:cubicBezTo>
                    <a:pt x="11785" y="5321"/>
                    <a:pt x="11714" y="5201"/>
                    <a:pt x="11638" y="5201"/>
                  </a:cubicBezTo>
                  <a:cubicBezTo>
                    <a:pt x="11622" y="5201"/>
                    <a:pt x="11605" y="5206"/>
                    <a:pt x="11590" y="5218"/>
                  </a:cubicBezTo>
                  <a:cubicBezTo>
                    <a:pt x="11276" y="5498"/>
                    <a:pt x="10961" y="5795"/>
                    <a:pt x="10646" y="6092"/>
                  </a:cubicBezTo>
                  <a:cubicBezTo>
                    <a:pt x="9405" y="5935"/>
                    <a:pt x="8146" y="5865"/>
                    <a:pt x="6888" y="5795"/>
                  </a:cubicBezTo>
                  <a:cubicBezTo>
                    <a:pt x="6591" y="5044"/>
                    <a:pt x="6888" y="4152"/>
                    <a:pt x="6730" y="3365"/>
                  </a:cubicBezTo>
                  <a:cubicBezTo>
                    <a:pt x="6678" y="3068"/>
                    <a:pt x="6573" y="2701"/>
                    <a:pt x="6241" y="2631"/>
                  </a:cubicBezTo>
                  <a:cubicBezTo>
                    <a:pt x="6206" y="2623"/>
                    <a:pt x="6169" y="2619"/>
                    <a:pt x="6131" y="2619"/>
                  </a:cubicBezTo>
                  <a:cubicBezTo>
                    <a:pt x="5759" y="2619"/>
                    <a:pt x="5290" y="2986"/>
                    <a:pt x="5052" y="3208"/>
                  </a:cubicBezTo>
                  <a:cubicBezTo>
                    <a:pt x="4738" y="3470"/>
                    <a:pt x="4510" y="3802"/>
                    <a:pt x="4283" y="4152"/>
                  </a:cubicBezTo>
                  <a:cubicBezTo>
                    <a:pt x="4388" y="2788"/>
                    <a:pt x="4458" y="1442"/>
                    <a:pt x="4266" y="79"/>
                  </a:cubicBezTo>
                  <a:cubicBezTo>
                    <a:pt x="4257" y="26"/>
                    <a:pt x="4213" y="0"/>
                    <a:pt x="4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2" name="Google Shape;1062;p37"/>
            <p:cNvSpPr/>
            <p:nvPr/>
          </p:nvSpPr>
          <p:spPr>
            <a:xfrm rot="554399">
              <a:off x="5642733" y="1769653"/>
              <a:ext cx="836896" cy="80954"/>
            </a:xfrm>
            <a:custGeom>
              <a:avLst/>
              <a:gdLst/>
              <a:ahLst/>
              <a:cxnLst/>
              <a:rect l="l" t="t" r="r" b="b"/>
              <a:pathLst>
                <a:path w="22971" h="2222" extrusionOk="0">
                  <a:moveTo>
                    <a:pt x="105" y="0"/>
                  </a:moveTo>
                  <a:cubicBezTo>
                    <a:pt x="1" y="0"/>
                    <a:pt x="6" y="142"/>
                    <a:pt x="105" y="159"/>
                  </a:cubicBezTo>
                  <a:cubicBezTo>
                    <a:pt x="3881" y="578"/>
                    <a:pt x="7675" y="963"/>
                    <a:pt x="11468" y="1313"/>
                  </a:cubicBezTo>
                  <a:cubicBezTo>
                    <a:pt x="13339" y="1488"/>
                    <a:pt x="15209" y="1645"/>
                    <a:pt x="17080" y="1802"/>
                  </a:cubicBezTo>
                  <a:cubicBezTo>
                    <a:pt x="19003" y="1960"/>
                    <a:pt x="20943" y="2204"/>
                    <a:pt x="22866" y="2222"/>
                  </a:cubicBezTo>
                  <a:cubicBezTo>
                    <a:pt x="22971" y="2222"/>
                    <a:pt x="22936" y="2064"/>
                    <a:pt x="22849" y="2047"/>
                  </a:cubicBezTo>
                  <a:cubicBezTo>
                    <a:pt x="20943" y="1785"/>
                    <a:pt x="19003" y="1732"/>
                    <a:pt x="17080" y="1575"/>
                  </a:cubicBezTo>
                  <a:cubicBezTo>
                    <a:pt x="15209" y="1418"/>
                    <a:pt x="13339" y="1260"/>
                    <a:pt x="11468" y="1085"/>
                  </a:cubicBezTo>
                  <a:cubicBezTo>
                    <a:pt x="7692" y="753"/>
                    <a:pt x="3899" y="386"/>
                    <a:pt x="123" y="2"/>
                  </a:cubicBezTo>
                  <a:cubicBezTo>
                    <a:pt x="116" y="1"/>
                    <a:pt x="110" y="0"/>
                    <a:pt x="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3" name="Google Shape;1063;p37"/>
            <p:cNvSpPr/>
            <p:nvPr/>
          </p:nvSpPr>
          <p:spPr>
            <a:xfrm rot="554399">
              <a:off x="5595742" y="1877718"/>
              <a:ext cx="813980" cy="99425"/>
            </a:xfrm>
            <a:custGeom>
              <a:avLst/>
              <a:gdLst/>
              <a:ahLst/>
              <a:cxnLst/>
              <a:rect l="l" t="t" r="r" b="b"/>
              <a:pathLst>
                <a:path w="22342" h="2729" extrusionOk="0">
                  <a:moveTo>
                    <a:pt x="125" y="0"/>
                  </a:moveTo>
                  <a:cubicBezTo>
                    <a:pt x="1" y="0"/>
                    <a:pt x="6" y="194"/>
                    <a:pt x="123" y="211"/>
                  </a:cubicBezTo>
                  <a:cubicBezTo>
                    <a:pt x="3777" y="753"/>
                    <a:pt x="7465" y="1103"/>
                    <a:pt x="11136" y="1505"/>
                  </a:cubicBezTo>
                  <a:cubicBezTo>
                    <a:pt x="12919" y="1714"/>
                    <a:pt x="14703" y="1907"/>
                    <a:pt x="16486" y="2116"/>
                  </a:cubicBezTo>
                  <a:cubicBezTo>
                    <a:pt x="18356" y="2326"/>
                    <a:pt x="20244" y="2641"/>
                    <a:pt x="22132" y="2728"/>
                  </a:cubicBezTo>
                  <a:cubicBezTo>
                    <a:pt x="22342" y="2728"/>
                    <a:pt x="22307" y="2431"/>
                    <a:pt x="22115" y="2396"/>
                  </a:cubicBezTo>
                  <a:cubicBezTo>
                    <a:pt x="20314" y="2064"/>
                    <a:pt x="18444" y="1977"/>
                    <a:pt x="16608" y="1767"/>
                  </a:cubicBezTo>
                  <a:cubicBezTo>
                    <a:pt x="14790" y="1557"/>
                    <a:pt x="12954" y="1365"/>
                    <a:pt x="11119" y="1155"/>
                  </a:cubicBezTo>
                  <a:cubicBezTo>
                    <a:pt x="7465" y="753"/>
                    <a:pt x="3812" y="263"/>
                    <a:pt x="141" y="1"/>
                  </a:cubicBezTo>
                  <a:cubicBezTo>
                    <a:pt x="135" y="1"/>
                    <a:pt x="130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4" name="Google Shape;1064;p37"/>
            <p:cNvSpPr/>
            <p:nvPr/>
          </p:nvSpPr>
          <p:spPr>
            <a:xfrm rot="554399">
              <a:off x="5575903" y="2019670"/>
              <a:ext cx="849648" cy="46415"/>
            </a:xfrm>
            <a:custGeom>
              <a:avLst/>
              <a:gdLst/>
              <a:ahLst/>
              <a:cxnLst/>
              <a:rect l="l" t="t" r="r" b="b"/>
              <a:pathLst>
                <a:path w="23321" h="1274" extrusionOk="0">
                  <a:moveTo>
                    <a:pt x="158" y="1"/>
                  </a:moveTo>
                  <a:cubicBezTo>
                    <a:pt x="1" y="1"/>
                    <a:pt x="18" y="228"/>
                    <a:pt x="158" y="245"/>
                  </a:cubicBezTo>
                  <a:cubicBezTo>
                    <a:pt x="4021" y="647"/>
                    <a:pt x="7920" y="840"/>
                    <a:pt x="11801" y="997"/>
                  </a:cubicBezTo>
                  <a:cubicBezTo>
                    <a:pt x="13706" y="1084"/>
                    <a:pt x="15629" y="1137"/>
                    <a:pt x="17552" y="1172"/>
                  </a:cubicBezTo>
                  <a:cubicBezTo>
                    <a:pt x="18496" y="1189"/>
                    <a:pt x="19458" y="1207"/>
                    <a:pt x="20419" y="1224"/>
                  </a:cubicBezTo>
                  <a:cubicBezTo>
                    <a:pt x="20947" y="1224"/>
                    <a:pt x="21512" y="1273"/>
                    <a:pt x="22064" y="1273"/>
                  </a:cubicBezTo>
                  <a:cubicBezTo>
                    <a:pt x="22442" y="1273"/>
                    <a:pt x="22815" y="1250"/>
                    <a:pt x="23164" y="1172"/>
                  </a:cubicBezTo>
                  <a:cubicBezTo>
                    <a:pt x="23321" y="1137"/>
                    <a:pt x="23268" y="927"/>
                    <a:pt x="23146" y="910"/>
                  </a:cubicBezTo>
                  <a:cubicBezTo>
                    <a:pt x="22747" y="834"/>
                    <a:pt x="22330" y="814"/>
                    <a:pt x="21907" y="814"/>
                  </a:cubicBezTo>
                  <a:cubicBezTo>
                    <a:pt x="21417" y="814"/>
                    <a:pt x="20921" y="841"/>
                    <a:pt x="20444" y="841"/>
                  </a:cubicBezTo>
                  <a:cubicBezTo>
                    <a:pt x="20377" y="841"/>
                    <a:pt x="20310" y="841"/>
                    <a:pt x="20244" y="840"/>
                  </a:cubicBezTo>
                  <a:cubicBezTo>
                    <a:pt x="19300" y="840"/>
                    <a:pt x="18339" y="822"/>
                    <a:pt x="17377" y="805"/>
                  </a:cubicBezTo>
                  <a:cubicBezTo>
                    <a:pt x="15454" y="770"/>
                    <a:pt x="13549" y="717"/>
                    <a:pt x="11626" y="630"/>
                  </a:cubicBezTo>
                  <a:cubicBezTo>
                    <a:pt x="7797" y="490"/>
                    <a:pt x="3987" y="210"/>
                    <a:pt x="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065" name="Google Shape;1065;p37"/>
          <p:cNvGrpSpPr/>
          <p:nvPr/>
        </p:nvGrpSpPr>
        <p:grpSpPr>
          <a:xfrm rot="-6220080">
            <a:off x="8831158" y="202720"/>
            <a:ext cx="2047504" cy="2203533"/>
            <a:chOff x="6193475" y="234655"/>
            <a:chExt cx="1279665" cy="1377181"/>
          </a:xfrm>
        </p:grpSpPr>
        <p:sp>
          <p:nvSpPr>
            <p:cNvPr id="1066" name="Google Shape;1066;p37"/>
            <p:cNvSpPr/>
            <p:nvPr/>
          </p:nvSpPr>
          <p:spPr>
            <a:xfrm rot="-3120564">
              <a:off x="6188355" y="691804"/>
              <a:ext cx="1345423" cy="462364"/>
            </a:xfrm>
            <a:custGeom>
              <a:avLst/>
              <a:gdLst/>
              <a:ahLst/>
              <a:cxnLst/>
              <a:rect l="l" t="t" r="r" b="b"/>
              <a:pathLst>
                <a:path w="33373" h="11469" extrusionOk="0">
                  <a:moveTo>
                    <a:pt x="1836" y="0"/>
                  </a:moveTo>
                  <a:cubicBezTo>
                    <a:pt x="1119" y="0"/>
                    <a:pt x="455" y="507"/>
                    <a:pt x="280" y="1242"/>
                  </a:cubicBezTo>
                  <a:lnTo>
                    <a:pt x="36" y="2360"/>
                  </a:lnTo>
                  <a:cubicBezTo>
                    <a:pt x="18" y="2483"/>
                    <a:pt x="1" y="2605"/>
                    <a:pt x="1" y="2710"/>
                  </a:cubicBezTo>
                  <a:cubicBezTo>
                    <a:pt x="1" y="3444"/>
                    <a:pt x="508" y="4109"/>
                    <a:pt x="1242" y="4266"/>
                  </a:cubicBezTo>
                  <a:lnTo>
                    <a:pt x="21048" y="8724"/>
                  </a:lnTo>
                  <a:cubicBezTo>
                    <a:pt x="21083" y="8741"/>
                    <a:pt x="21118" y="8759"/>
                    <a:pt x="21136" y="8794"/>
                  </a:cubicBezTo>
                  <a:cubicBezTo>
                    <a:pt x="21153" y="8828"/>
                    <a:pt x="21171" y="8863"/>
                    <a:pt x="21153" y="8898"/>
                  </a:cubicBezTo>
                  <a:lnTo>
                    <a:pt x="21136" y="8986"/>
                  </a:lnTo>
                  <a:cubicBezTo>
                    <a:pt x="21136" y="9003"/>
                    <a:pt x="21136" y="9038"/>
                    <a:pt x="21136" y="9073"/>
                  </a:cubicBezTo>
                  <a:cubicBezTo>
                    <a:pt x="21136" y="9248"/>
                    <a:pt x="21258" y="9405"/>
                    <a:pt x="21433" y="9440"/>
                  </a:cubicBezTo>
                  <a:lnTo>
                    <a:pt x="30086" y="11398"/>
                  </a:lnTo>
                  <a:cubicBezTo>
                    <a:pt x="30278" y="11433"/>
                    <a:pt x="30471" y="11468"/>
                    <a:pt x="30680" y="11468"/>
                  </a:cubicBezTo>
                  <a:cubicBezTo>
                    <a:pt x="31904" y="11468"/>
                    <a:pt x="33023" y="10612"/>
                    <a:pt x="33303" y="9353"/>
                  </a:cubicBezTo>
                  <a:cubicBezTo>
                    <a:pt x="33338" y="9161"/>
                    <a:pt x="33373" y="8951"/>
                    <a:pt x="33373" y="8759"/>
                  </a:cubicBezTo>
                  <a:cubicBezTo>
                    <a:pt x="33373" y="7535"/>
                    <a:pt x="32516" y="6416"/>
                    <a:pt x="31257" y="6136"/>
                  </a:cubicBezTo>
                  <a:lnTo>
                    <a:pt x="22622" y="4196"/>
                  </a:lnTo>
                  <a:cubicBezTo>
                    <a:pt x="22587" y="4178"/>
                    <a:pt x="22552" y="4178"/>
                    <a:pt x="22534" y="4178"/>
                  </a:cubicBezTo>
                  <a:cubicBezTo>
                    <a:pt x="22377" y="4178"/>
                    <a:pt x="22237" y="4266"/>
                    <a:pt x="22167" y="4423"/>
                  </a:cubicBezTo>
                  <a:cubicBezTo>
                    <a:pt x="22150" y="4476"/>
                    <a:pt x="22097" y="4511"/>
                    <a:pt x="22045" y="4511"/>
                  </a:cubicBezTo>
                  <a:lnTo>
                    <a:pt x="22010" y="4511"/>
                  </a:lnTo>
                  <a:lnTo>
                    <a:pt x="2186" y="35"/>
                  </a:lnTo>
                  <a:cubicBezTo>
                    <a:pt x="2081" y="18"/>
                    <a:pt x="1959" y="0"/>
                    <a:pt x="18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7" name="Google Shape;1067;p37"/>
            <p:cNvSpPr/>
            <p:nvPr/>
          </p:nvSpPr>
          <p:spPr>
            <a:xfrm rot="-3120564">
              <a:off x="6176498" y="680795"/>
              <a:ext cx="1368684" cy="484900"/>
            </a:xfrm>
            <a:custGeom>
              <a:avLst/>
              <a:gdLst/>
              <a:ahLst/>
              <a:cxnLst/>
              <a:rect l="l" t="t" r="r" b="b"/>
              <a:pathLst>
                <a:path w="33950" h="12028" extrusionOk="0">
                  <a:moveTo>
                    <a:pt x="2133" y="280"/>
                  </a:moveTo>
                  <a:cubicBezTo>
                    <a:pt x="2256" y="280"/>
                    <a:pt x="2378" y="298"/>
                    <a:pt x="2483" y="315"/>
                  </a:cubicBezTo>
                  <a:lnTo>
                    <a:pt x="22307" y="4791"/>
                  </a:lnTo>
                  <a:lnTo>
                    <a:pt x="22342" y="4791"/>
                  </a:lnTo>
                  <a:cubicBezTo>
                    <a:pt x="22394" y="4791"/>
                    <a:pt x="22447" y="4756"/>
                    <a:pt x="22464" y="4703"/>
                  </a:cubicBezTo>
                  <a:cubicBezTo>
                    <a:pt x="22534" y="4546"/>
                    <a:pt x="22674" y="4458"/>
                    <a:pt x="22831" y="4458"/>
                  </a:cubicBezTo>
                  <a:cubicBezTo>
                    <a:pt x="22849" y="4458"/>
                    <a:pt x="22884" y="4458"/>
                    <a:pt x="22919" y="4476"/>
                  </a:cubicBezTo>
                  <a:lnTo>
                    <a:pt x="31554" y="6416"/>
                  </a:lnTo>
                  <a:cubicBezTo>
                    <a:pt x="32813" y="6696"/>
                    <a:pt x="33670" y="7815"/>
                    <a:pt x="33670" y="9039"/>
                  </a:cubicBezTo>
                  <a:cubicBezTo>
                    <a:pt x="33670" y="9231"/>
                    <a:pt x="33635" y="9441"/>
                    <a:pt x="33600" y="9633"/>
                  </a:cubicBezTo>
                  <a:cubicBezTo>
                    <a:pt x="33320" y="10892"/>
                    <a:pt x="32201" y="11748"/>
                    <a:pt x="30977" y="11748"/>
                  </a:cubicBezTo>
                  <a:cubicBezTo>
                    <a:pt x="30768" y="11748"/>
                    <a:pt x="30575" y="11713"/>
                    <a:pt x="30383" y="11678"/>
                  </a:cubicBezTo>
                  <a:lnTo>
                    <a:pt x="21730" y="9720"/>
                  </a:lnTo>
                  <a:cubicBezTo>
                    <a:pt x="21555" y="9685"/>
                    <a:pt x="21433" y="9528"/>
                    <a:pt x="21433" y="9353"/>
                  </a:cubicBezTo>
                  <a:cubicBezTo>
                    <a:pt x="21433" y="9318"/>
                    <a:pt x="21433" y="9283"/>
                    <a:pt x="21433" y="9266"/>
                  </a:cubicBezTo>
                  <a:lnTo>
                    <a:pt x="21450" y="9178"/>
                  </a:lnTo>
                  <a:cubicBezTo>
                    <a:pt x="21468" y="9143"/>
                    <a:pt x="21450" y="9108"/>
                    <a:pt x="21433" y="9074"/>
                  </a:cubicBezTo>
                  <a:cubicBezTo>
                    <a:pt x="21415" y="9039"/>
                    <a:pt x="21380" y="9021"/>
                    <a:pt x="21345" y="9004"/>
                  </a:cubicBezTo>
                  <a:lnTo>
                    <a:pt x="1539" y="4546"/>
                  </a:lnTo>
                  <a:cubicBezTo>
                    <a:pt x="805" y="4389"/>
                    <a:pt x="298" y="3724"/>
                    <a:pt x="298" y="2990"/>
                  </a:cubicBezTo>
                  <a:cubicBezTo>
                    <a:pt x="298" y="2885"/>
                    <a:pt x="315" y="2763"/>
                    <a:pt x="333" y="2640"/>
                  </a:cubicBezTo>
                  <a:lnTo>
                    <a:pt x="577" y="1522"/>
                  </a:lnTo>
                  <a:cubicBezTo>
                    <a:pt x="752" y="787"/>
                    <a:pt x="1416" y="280"/>
                    <a:pt x="2133" y="280"/>
                  </a:cubicBezTo>
                  <a:close/>
                  <a:moveTo>
                    <a:pt x="2133" y="1"/>
                  </a:moveTo>
                  <a:cubicBezTo>
                    <a:pt x="1277" y="1"/>
                    <a:pt x="490" y="595"/>
                    <a:pt x="298" y="1469"/>
                  </a:cubicBezTo>
                  <a:lnTo>
                    <a:pt x="53" y="2570"/>
                  </a:lnTo>
                  <a:cubicBezTo>
                    <a:pt x="18" y="2710"/>
                    <a:pt x="0" y="2850"/>
                    <a:pt x="0" y="2990"/>
                  </a:cubicBezTo>
                  <a:cubicBezTo>
                    <a:pt x="0" y="3864"/>
                    <a:pt x="595" y="4633"/>
                    <a:pt x="1469" y="4826"/>
                  </a:cubicBezTo>
                  <a:lnTo>
                    <a:pt x="21135" y="9266"/>
                  </a:lnTo>
                  <a:cubicBezTo>
                    <a:pt x="21135" y="9283"/>
                    <a:pt x="21135" y="9318"/>
                    <a:pt x="21135" y="9353"/>
                  </a:cubicBezTo>
                  <a:cubicBezTo>
                    <a:pt x="21135" y="9668"/>
                    <a:pt x="21345" y="9948"/>
                    <a:pt x="21660" y="10018"/>
                  </a:cubicBezTo>
                  <a:lnTo>
                    <a:pt x="22936" y="10297"/>
                  </a:lnTo>
                  <a:lnTo>
                    <a:pt x="22971" y="10157"/>
                  </a:lnTo>
                  <a:cubicBezTo>
                    <a:pt x="22988" y="10087"/>
                    <a:pt x="23058" y="10052"/>
                    <a:pt x="23111" y="10052"/>
                  </a:cubicBezTo>
                  <a:lnTo>
                    <a:pt x="23146" y="10052"/>
                  </a:lnTo>
                  <a:lnTo>
                    <a:pt x="24195" y="10280"/>
                  </a:lnTo>
                  <a:cubicBezTo>
                    <a:pt x="24230" y="10297"/>
                    <a:pt x="24265" y="10315"/>
                    <a:pt x="24282" y="10350"/>
                  </a:cubicBezTo>
                  <a:cubicBezTo>
                    <a:pt x="24300" y="10385"/>
                    <a:pt x="24300" y="10420"/>
                    <a:pt x="24300" y="10455"/>
                  </a:cubicBezTo>
                  <a:lnTo>
                    <a:pt x="24265" y="10594"/>
                  </a:lnTo>
                  <a:lnTo>
                    <a:pt x="30313" y="11958"/>
                  </a:lnTo>
                  <a:cubicBezTo>
                    <a:pt x="30540" y="12010"/>
                    <a:pt x="30750" y="12028"/>
                    <a:pt x="30977" y="12028"/>
                  </a:cubicBezTo>
                  <a:cubicBezTo>
                    <a:pt x="32341" y="12028"/>
                    <a:pt x="33565" y="11084"/>
                    <a:pt x="33879" y="9703"/>
                  </a:cubicBezTo>
                  <a:cubicBezTo>
                    <a:pt x="33932" y="9476"/>
                    <a:pt x="33949" y="9266"/>
                    <a:pt x="33949" y="9039"/>
                  </a:cubicBezTo>
                  <a:cubicBezTo>
                    <a:pt x="33949" y="7675"/>
                    <a:pt x="33005" y="6451"/>
                    <a:pt x="31624" y="6137"/>
                  </a:cubicBezTo>
                  <a:lnTo>
                    <a:pt x="22971" y="4179"/>
                  </a:lnTo>
                  <a:cubicBezTo>
                    <a:pt x="22936" y="4179"/>
                    <a:pt x="22884" y="4161"/>
                    <a:pt x="22831" y="4161"/>
                  </a:cubicBezTo>
                  <a:cubicBezTo>
                    <a:pt x="22604" y="4161"/>
                    <a:pt x="22377" y="4284"/>
                    <a:pt x="22254" y="4476"/>
                  </a:cubicBezTo>
                  <a:lnTo>
                    <a:pt x="2553" y="36"/>
                  </a:lnTo>
                  <a:cubicBezTo>
                    <a:pt x="2413" y="1"/>
                    <a:pt x="2273" y="1"/>
                    <a:pt x="2133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8" name="Google Shape;1068;p37"/>
            <p:cNvSpPr/>
            <p:nvPr/>
          </p:nvSpPr>
          <p:spPr>
            <a:xfrm rot="-3120564">
              <a:off x="6888723" y="900698"/>
              <a:ext cx="362994" cy="115621"/>
            </a:xfrm>
            <a:custGeom>
              <a:avLst/>
              <a:gdLst/>
              <a:ahLst/>
              <a:cxnLst/>
              <a:rect l="l" t="t" r="r" b="b"/>
              <a:pathLst>
                <a:path w="9004" h="2868" extrusionOk="0">
                  <a:moveTo>
                    <a:pt x="613" y="0"/>
                  </a:moveTo>
                  <a:cubicBezTo>
                    <a:pt x="333" y="0"/>
                    <a:pt x="71" y="193"/>
                    <a:pt x="18" y="472"/>
                  </a:cubicBezTo>
                  <a:cubicBezTo>
                    <a:pt x="1" y="525"/>
                    <a:pt x="1" y="577"/>
                    <a:pt x="1" y="612"/>
                  </a:cubicBezTo>
                  <a:cubicBezTo>
                    <a:pt x="1" y="892"/>
                    <a:pt x="193" y="1154"/>
                    <a:pt x="473" y="1224"/>
                  </a:cubicBezTo>
                  <a:lnTo>
                    <a:pt x="7675" y="2832"/>
                  </a:lnTo>
                  <a:cubicBezTo>
                    <a:pt x="7745" y="2850"/>
                    <a:pt x="7815" y="2867"/>
                    <a:pt x="7885" y="2867"/>
                  </a:cubicBezTo>
                  <a:cubicBezTo>
                    <a:pt x="8322" y="2867"/>
                    <a:pt x="8724" y="2553"/>
                    <a:pt x="8829" y="2098"/>
                  </a:cubicBezTo>
                  <a:lnTo>
                    <a:pt x="8916" y="1731"/>
                  </a:lnTo>
                  <a:cubicBezTo>
                    <a:pt x="8916" y="1714"/>
                    <a:pt x="8916" y="1714"/>
                    <a:pt x="8916" y="1696"/>
                  </a:cubicBezTo>
                  <a:lnTo>
                    <a:pt x="9004" y="1329"/>
                  </a:lnTo>
                  <a:lnTo>
                    <a:pt x="8252" y="1154"/>
                  </a:lnTo>
                  <a:lnTo>
                    <a:pt x="8165" y="1521"/>
                  </a:lnTo>
                  <a:cubicBezTo>
                    <a:pt x="8147" y="1574"/>
                    <a:pt x="8130" y="1609"/>
                    <a:pt x="8095" y="1626"/>
                  </a:cubicBezTo>
                  <a:cubicBezTo>
                    <a:pt x="8077" y="1644"/>
                    <a:pt x="8042" y="1644"/>
                    <a:pt x="8025" y="1644"/>
                  </a:cubicBezTo>
                  <a:lnTo>
                    <a:pt x="7990" y="1644"/>
                  </a:lnTo>
                  <a:lnTo>
                    <a:pt x="753" y="18"/>
                  </a:lnTo>
                  <a:cubicBezTo>
                    <a:pt x="700" y="0"/>
                    <a:pt x="665" y="0"/>
                    <a:pt x="613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9" name="Google Shape;1069;p37"/>
            <p:cNvSpPr/>
            <p:nvPr/>
          </p:nvSpPr>
          <p:spPr>
            <a:xfrm rot="-3120564">
              <a:off x="6876325" y="888579"/>
              <a:ext cx="387666" cy="138842"/>
            </a:xfrm>
            <a:custGeom>
              <a:avLst/>
              <a:gdLst/>
              <a:ahLst/>
              <a:cxnLst/>
              <a:rect l="l" t="t" r="r" b="b"/>
              <a:pathLst>
                <a:path w="9616" h="3444" extrusionOk="0">
                  <a:moveTo>
                    <a:pt x="910" y="297"/>
                  </a:moveTo>
                  <a:cubicBezTo>
                    <a:pt x="962" y="297"/>
                    <a:pt x="997" y="297"/>
                    <a:pt x="1050" y="315"/>
                  </a:cubicBezTo>
                  <a:lnTo>
                    <a:pt x="8287" y="1941"/>
                  </a:lnTo>
                  <a:lnTo>
                    <a:pt x="8322" y="1941"/>
                  </a:lnTo>
                  <a:cubicBezTo>
                    <a:pt x="8339" y="1941"/>
                    <a:pt x="8374" y="1941"/>
                    <a:pt x="8392" y="1923"/>
                  </a:cubicBezTo>
                  <a:cubicBezTo>
                    <a:pt x="8427" y="1906"/>
                    <a:pt x="8444" y="1871"/>
                    <a:pt x="8462" y="1818"/>
                  </a:cubicBezTo>
                  <a:lnTo>
                    <a:pt x="8549" y="1451"/>
                  </a:lnTo>
                  <a:lnTo>
                    <a:pt x="9301" y="1626"/>
                  </a:lnTo>
                  <a:lnTo>
                    <a:pt x="9213" y="1993"/>
                  </a:lnTo>
                  <a:cubicBezTo>
                    <a:pt x="9213" y="2011"/>
                    <a:pt x="9213" y="2011"/>
                    <a:pt x="9213" y="2028"/>
                  </a:cubicBezTo>
                  <a:lnTo>
                    <a:pt x="9126" y="2395"/>
                  </a:lnTo>
                  <a:cubicBezTo>
                    <a:pt x="9021" y="2850"/>
                    <a:pt x="8619" y="3164"/>
                    <a:pt x="8182" y="3164"/>
                  </a:cubicBezTo>
                  <a:cubicBezTo>
                    <a:pt x="8112" y="3164"/>
                    <a:pt x="8042" y="3147"/>
                    <a:pt x="7972" y="3129"/>
                  </a:cubicBezTo>
                  <a:lnTo>
                    <a:pt x="770" y="1521"/>
                  </a:lnTo>
                  <a:cubicBezTo>
                    <a:pt x="490" y="1451"/>
                    <a:pt x="298" y="1189"/>
                    <a:pt x="298" y="909"/>
                  </a:cubicBezTo>
                  <a:cubicBezTo>
                    <a:pt x="298" y="874"/>
                    <a:pt x="298" y="822"/>
                    <a:pt x="315" y="769"/>
                  </a:cubicBezTo>
                  <a:cubicBezTo>
                    <a:pt x="368" y="490"/>
                    <a:pt x="630" y="297"/>
                    <a:pt x="910" y="297"/>
                  </a:cubicBezTo>
                  <a:close/>
                  <a:moveTo>
                    <a:pt x="910" y="0"/>
                  </a:moveTo>
                  <a:cubicBezTo>
                    <a:pt x="490" y="0"/>
                    <a:pt x="123" y="280"/>
                    <a:pt x="18" y="717"/>
                  </a:cubicBezTo>
                  <a:cubicBezTo>
                    <a:pt x="18" y="787"/>
                    <a:pt x="1" y="839"/>
                    <a:pt x="1" y="909"/>
                  </a:cubicBezTo>
                  <a:cubicBezTo>
                    <a:pt x="1" y="1329"/>
                    <a:pt x="298" y="1696"/>
                    <a:pt x="718" y="1801"/>
                  </a:cubicBezTo>
                  <a:lnTo>
                    <a:pt x="7902" y="3427"/>
                  </a:lnTo>
                  <a:cubicBezTo>
                    <a:pt x="7990" y="3444"/>
                    <a:pt x="8095" y="3444"/>
                    <a:pt x="8182" y="3444"/>
                  </a:cubicBezTo>
                  <a:cubicBezTo>
                    <a:pt x="8759" y="3444"/>
                    <a:pt x="9283" y="3059"/>
                    <a:pt x="9406" y="2465"/>
                  </a:cubicBezTo>
                  <a:lnTo>
                    <a:pt x="9493" y="2063"/>
                  </a:lnTo>
                  <a:cubicBezTo>
                    <a:pt x="9511" y="2046"/>
                    <a:pt x="9511" y="2046"/>
                    <a:pt x="9511" y="2028"/>
                  </a:cubicBezTo>
                  <a:lnTo>
                    <a:pt x="9581" y="1678"/>
                  </a:lnTo>
                  <a:lnTo>
                    <a:pt x="9616" y="1539"/>
                  </a:lnTo>
                  <a:cubicBezTo>
                    <a:pt x="9616" y="1504"/>
                    <a:pt x="9616" y="1469"/>
                    <a:pt x="9598" y="1434"/>
                  </a:cubicBezTo>
                  <a:cubicBezTo>
                    <a:pt x="9581" y="1399"/>
                    <a:pt x="9546" y="1381"/>
                    <a:pt x="9511" y="1364"/>
                  </a:cubicBezTo>
                  <a:lnTo>
                    <a:pt x="8462" y="1136"/>
                  </a:lnTo>
                  <a:lnTo>
                    <a:pt x="8427" y="1136"/>
                  </a:lnTo>
                  <a:cubicBezTo>
                    <a:pt x="8374" y="1136"/>
                    <a:pt x="8304" y="1171"/>
                    <a:pt x="8287" y="1241"/>
                  </a:cubicBezTo>
                  <a:lnTo>
                    <a:pt x="8252" y="1381"/>
                  </a:lnTo>
                  <a:lnTo>
                    <a:pt x="8200" y="1626"/>
                  </a:lnTo>
                  <a:lnTo>
                    <a:pt x="1120" y="18"/>
                  </a:lnTo>
                  <a:cubicBezTo>
                    <a:pt x="1050" y="0"/>
                    <a:pt x="980" y="0"/>
                    <a:pt x="910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0" name="Google Shape;1070;p37"/>
            <p:cNvSpPr/>
            <p:nvPr/>
          </p:nvSpPr>
          <p:spPr>
            <a:xfrm rot="-3120564">
              <a:off x="6906541" y="476207"/>
              <a:ext cx="518044" cy="305139"/>
            </a:xfrm>
            <a:custGeom>
              <a:avLst/>
              <a:gdLst/>
              <a:ahLst/>
              <a:cxnLst/>
              <a:rect l="l" t="t" r="r" b="b"/>
              <a:pathLst>
                <a:path w="12850" h="7569" extrusionOk="0">
                  <a:moveTo>
                    <a:pt x="1596" y="0"/>
                  </a:moveTo>
                  <a:cubicBezTo>
                    <a:pt x="1356" y="0"/>
                    <a:pt x="1130" y="176"/>
                    <a:pt x="1084" y="417"/>
                  </a:cubicBezTo>
                  <a:lnTo>
                    <a:pt x="71" y="4910"/>
                  </a:lnTo>
                  <a:cubicBezTo>
                    <a:pt x="1" y="5207"/>
                    <a:pt x="175" y="5486"/>
                    <a:pt x="473" y="5556"/>
                  </a:cubicBezTo>
                  <a:lnTo>
                    <a:pt x="9108" y="7497"/>
                  </a:lnTo>
                  <a:cubicBezTo>
                    <a:pt x="9322" y="7545"/>
                    <a:pt x="9535" y="7569"/>
                    <a:pt x="9745" y="7569"/>
                  </a:cubicBezTo>
                  <a:cubicBezTo>
                    <a:pt x="11047" y="7569"/>
                    <a:pt x="12216" y="6674"/>
                    <a:pt x="12517" y="5364"/>
                  </a:cubicBezTo>
                  <a:cubicBezTo>
                    <a:pt x="12849" y="3826"/>
                    <a:pt x="11888" y="2305"/>
                    <a:pt x="10367" y="1955"/>
                  </a:cubicBezTo>
                  <a:lnTo>
                    <a:pt x="1714" y="15"/>
                  </a:lnTo>
                  <a:cubicBezTo>
                    <a:pt x="1675" y="5"/>
                    <a:pt x="1635" y="0"/>
                    <a:pt x="1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1" name="Google Shape;1071;p37"/>
            <p:cNvSpPr/>
            <p:nvPr/>
          </p:nvSpPr>
          <p:spPr>
            <a:xfrm rot="-3120564">
              <a:off x="6904868" y="473678"/>
              <a:ext cx="516593" cy="317193"/>
            </a:xfrm>
            <a:custGeom>
              <a:avLst/>
              <a:gdLst/>
              <a:ahLst/>
              <a:cxnLst/>
              <a:rect l="l" t="t" r="r" b="b"/>
              <a:pathLst>
                <a:path w="12814" h="7868" extrusionOk="0">
                  <a:moveTo>
                    <a:pt x="1678" y="280"/>
                  </a:moveTo>
                  <a:cubicBezTo>
                    <a:pt x="1713" y="280"/>
                    <a:pt x="1748" y="298"/>
                    <a:pt x="1766" y="298"/>
                  </a:cubicBezTo>
                  <a:lnTo>
                    <a:pt x="10419" y="2238"/>
                  </a:lnTo>
                  <a:cubicBezTo>
                    <a:pt x="11678" y="2535"/>
                    <a:pt x="12517" y="3637"/>
                    <a:pt x="12517" y="4878"/>
                  </a:cubicBezTo>
                  <a:cubicBezTo>
                    <a:pt x="12517" y="5070"/>
                    <a:pt x="12499" y="5262"/>
                    <a:pt x="12447" y="5472"/>
                  </a:cubicBezTo>
                  <a:cubicBezTo>
                    <a:pt x="12167" y="6713"/>
                    <a:pt x="11066" y="7570"/>
                    <a:pt x="9825" y="7570"/>
                  </a:cubicBezTo>
                  <a:cubicBezTo>
                    <a:pt x="9632" y="7570"/>
                    <a:pt x="9440" y="7552"/>
                    <a:pt x="9230" y="7500"/>
                  </a:cubicBezTo>
                  <a:lnTo>
                    <a:pt x="595" y="5559"/>
                  </a:lnTo>
                  <a:cubicBezTo>
                    <a:pt x="402" y="5525"/>
                    <a:pt x="280" y="5350"/>
                    <a:pt x="280" y="5175"/>
                  </a:cubicBezTo>
                  <a:cubicBezTo>
                    <a:pt x="280" y="5157"/>
                    <a:pt x="280" y="5122"/>
                    <a:pt x="297" y="5087"/>
                  </a:cubicBezTo>
                  <a:lnTo>
                    <a:pt x="1311" y="595"/>
                  </a:lnTo>
                  <a:cubicBezTo>
                    <a:pt x="1346" y="403"/>
                    <a:pt x="1504" y="280"/>
                    <a:pt x="1678" y="280"/>
                  </a:cubicBezTo>
                  <a:close/>
                  <a:moveTo>
                    <a:pt x="1678" y="0"/>
                  </a:moveTo>
                  <a:cubicBezTo>
                    <a:pt x="1381" y="0"/>
                    <a:pt x="1102" y="210"/>
                    <a:pt x="1032" y="525"/>
                  </a:cubicBezTo>
                  <a:lnTo>
                    <a:pt x="18" y="5035"/>
                  </a:lnTo>
                  <a:cubicBezTo>
                    <a:pt x="0" y="5070"/>
                    <a:pt x="0" y="5122"/>
                    <a:pt x="0" y="5175"/>
                  </a:cubicBezTo>
                  <a:cubicBezTo>
                    <a:pt x="0" y="5490"/>
                    <a:pt x="210" y="5769"/>
                    <a:pt x="525" y="5839"/>
                  </a:cubicBezTo>
                  <a:lnTo>
                    <a:pt x="9178" y="7780"/>
                  </a:lnTo>
                  <a:cubicBezTo>
                    <a:pt x="9388" y="7832"/>
                    <a:pt x="9615" y="7867"/>
                    <a:pt x="9825" y="7867"/>
                  </a:cubicBezTo>
                  <a:cubicBezTo>
                    <a:pt x="11188" y="7867"/>
                    <a:pt x="12429" y="6923"/>
                    <a:pt x="12744" y="5525"/>
                  </a:cubicBezTo>
                  <a:cubicBezTo>
                    <a:pt x="12797" y="5315"/>
                    <a:pt x="12814" y="5087"/>
                    <a:pt x="12814" y="4878"/>
                  </a:cubicBezTo>
                  <a:cubicBezTo>
                    <a:pt x="12814" y="3514"/>
                    <a:pt x="11870" y="2273"/>
                    <a:pt x="10489" y="1958"/>
                  </a:cubicBezTo>
                  <a:lnTo>
                    <a:pt x="1836" y="18"/>
                  </a:lnTo>
                  <a:cubicBezTo>
                    <a:pt x="1783" y="0"/>
                    <a:pt x="1731" y="0"/>
                    <a:pt x="16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2" name="Google Shape;1072;p37"/>
            <p:cNvSpPr/>
            <p:nvPr/>
          </p:nvSpPr>
          <p:spPr>
            <a:xfrm rot="-3120564">
              <a:off x="6834009" y="853276"/>
              <a:ext cx="403147" cy="148276"/>
            </a:xfrm>
            <a:custGeom>
              <a:avLst/>
              <a:gdLst/>
              <a:ahLst/>
              <a:cxnLst/>
              <a:rect l="l" t="t" r="r" b="b"/>
              <a:pathLst>
                <a:path w="10000" h="3678" extrusionOk="0">
                  <a:moveTo>
                    <a:pt x="962" y="0"/>
                  </a:moveTo>
                  <a:cubicBezTo>
                    <a:pt x="579" y="0"/>
                    <a:pt x="215" y="329"/>
                    <a:pt x="123" y="806"/>
                  </a:cubicBezTo>
                  <a:cubicBezTo>
                    <a:pt x="0" y="1330"/>
                    <a:pt x="245" y="1837"/>
                    <a:pt x="682" y="1942"/>
                  </a:cubicBezTo>
                  <a:lnTo>
                    <a:pt x="8269" y="3655"/>
                  </a:lnTo>
                  <a:cubicBezTo>
                    <a:pt x="8340" y="3670"/>
                    <a:pt x="8410" y="3678"/>
                    <a:pt x="8480" y="3678"/>
                  </a:cubicBezTo>
                  <a:cubicBezTo>
                    <a:pt x="9051" y="3678"/>
                    <a:pt x="9582" y="3187"/>
                    <a:pt x="9738" y="2501"/>
                  </a:cubicBezTo>
                  <a:lnTo>
                    <a:pt x="9860" y="1977"/>
                  </a:lnTo>
                  <a:lnTo>
                    <a:pt x="10000" y="1313"/>
                  </a:lnTo>
                  <a:lnTo>
                    <a:pt x="8916" y="1068"/>
                  </a:lnTo>
                  <a:lnTo>
                    <a:pt x="8759" y="1732"/>
                  </a:lnTo>
                  <a:lnTo>
                    <a:pt x="1119" y="19"/>
                  </a:lnTo>
                  <a:cubicBezTo>
                    <a:pt x="1067" y="6"/>
                    <a:pt x="1015" y="0"/>
                    <a:pt x="9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3" name="Google Shape;1073;p37"/>
            <p:cNvSpPr/>
            <p:nvPr/>
          </p:nvSpPr>
          <p:spPr>
            <a:xfrm rot="-3120564">
              <a:off x="6830725" y="845482"/>
              <a:ext cx="411654" cy="160007"/>
            </a:xfrm>
            <a:custGeom>
              <a:avLst/>
              <a:gdLst/>
              <a:ahLst/>
              <a:cxnLst/>
              <a:rect l="l" t="t" r="r" b="b"/>
              <a:pathLst>
                <a:path w="10211" h="3969" extrusionOk="0">
                  <a:moveTo>
                    <a:pt x="1032" y="297"/>
                  </a:moveTo>
                  <a:cubicBezTo>
                    <a:pt x="1067" y="297"/>
                    <a:pt x="1102" y="297"/>
                    <a:pt x="1137" y="315"/>
                  </a:cubicBezTo>
                  <a:lnTo>
                    <a:pt x="8777" y="2028"/>
                  </a:lnTo>
                  <a:cubicBezTo>
                    <a:pt x="8787" y="2033"/>
                    <a:pt x="8799" y="2035"/>
                    <a:pt x="8811" y="2035"/>
                  </a:cubicBezTo>
                  <a:cubicBezTo>
                    <a:pt x="8839" y="2035"/>
                    <a:pt x="8869" y="2023"/>
                    <a:pt x="8881" y="2011"/>
                  </a:cubicBezTo>
                  <a:cubicBezTo>
                    <a:pt x="8916" y="1993"/>
                    <a:pt x="8951" y="1958"/>
                    <a:pt x="8951" y="1923"/>
                  </a:cubicBezTo>
                  <a:lnTo>
                    <a:pt x="9074" y="1399"/>
                  </a:lnTo>
                  <a:lnTo>
                    <a:pt x="9878" y="1574"/>
                  </a:lnTo>
                  <a:lnTo>
                    <a:pt x="9773" y="2098"/>
                  </a:lnTo>
                  <a:lnTo>
                    <a:pt x="9773" y="2098"/>
                  </a:lnTo>
                  <a:lnTo>
                    <a:pt x="9773" y="2098"/>
                  </a:lnTo>
                  <a:cubicBezTo>
                    <a:pt x="9768" y="2107"/>
                    <a:pt x="9766" y="2118"/>
                    <a:pt x="9766" y="2129"/>
                  </a:cubicBezTo>
                  <a:lnTo>
                    <a:pt x="9766" y="2129"/>
                  </a:lnTo>
                  <a:lnTo>
                    <a:pt x="9651" y="2622"/>
                  </a:lnTo>
                  <a:cubicBezTo>
                    <a:pt x="9581" y="2937"/>
                    <a:pt x="9423" y="3217"/>
                    <a:pt x="9214" y="3392"/>
                  </a:cubicBezTo>
                  <a:cubicBezTo>
                    <a:pt x="9021" y="3584"/>
                    <a:pt x="8777" y="3689"/>
                    <a:pt x="8549" y="3689"/>
                  </a:cubicBezTo>
                  <a:cubicBezTo>
                    <a:pt x="8479" y="3689"/>
                    <a:pt x="8427" y="3671"/>
                    <a:pt x="8357" y="3654"/>
                  </a:cubicBezTo>
                  <a:lnTo>
                    <a:pt x="770" y="1958"/>
                  </a:lnTo>
                  <a:cubicBezTo>
                    <a:pt x="630" y="1923"/>
                    <a:pt x="508" y="1836"/>
                    <a:pt x="421" y="1696"/>
                  </a:cubicBezTo>
                  <a:cubicBezTo>
                    <a:pt x="333" y="1574"/>
                    <a:pt x="281" y="1399"/>
                    <a:pt x="281" y="1224"/>
                  </a:cubicBezTo>
                  <a:cubicBezTo>
                    <a:pt x="281" y="1136"/>
                    <a:pt x="298" y="1067"/>
                    <a:pt x="316" y="979"/>
                  </a:cubicBezTo>
                  <a:cubicBezTo>
                    <a:pt x="351" y="769"/>
                    <a:pt x="455" y="595"/>
                    <a:pt x="595" y="490"/>
                  </a:cubicBezTo>
                  <a:cubicBezTo>
                    <a:pt x="718" y="367"/>
                    <a:pt x="875" y="297"/>
                    <a:pt x="1032" y="297"/>
                  </a:cubicBezTo>
                  <a:close/>
                  <a:moveTo>
                    <a:pt x="1032" y="0"/>
                  </a:moveTo>
                  <a:cubicBezTo>
                    <a:pt x="788" y="0"/>
                    <a:pt x="578" y="105"/>
                    <a:pt x="403" y="262"/>
                  </a:cubicBezTo>
                  <a:cubicBezTo>
                    <a:pt x="211" y="437"/>
                    <a:pt x="88" y="664"/>
                    <a:pt x="36" y="927"/>
                  </a:cubicBezTo>
                  <a:cubicBezTo>
                    <a:pt x="1" y="1014"/>
                    <a:pt x="1" y="1119"/>
                    <a:pt x="1" y="1224"/>
                  </a:cubicBezTo>
                  <a:cubicBezTo>
                    <a:pt x="1" y="1451"/>
                    <a:pt x="53" y="1678"/>
                    <a:pt x="176" y="1871"/>
                  </a:cubicBezTo>
                  <a:cubicBezTo>
                    <a:pt x="298" y="2046"/>
                    <a:pt x="490" y="2185"/>
                    <a:pt x="700" y="2238"/>
                  </a:cubicBezTo>
                  <a:lnTo>
                    <a:pt x="8305" y="3951"/>
                  </a:lnTo>
                  <a:cubicBezTo>
                    <a:pt x="8375" y="3968"/>
                    <a:pt x="8462" y="3968"/>
                    <a:pt x="8549" y="3968"/>
                  </a:cubicBezTo>
                  <a:cubicBezTo>
                    <a:pt x="8864" y="3968"/>
                    <a:pt x="9179" y="3829"/>
                    <a:pt x="9423" y="3601"/>
                  </a:cubicBezTo>
                  <a:cubicBezTo>
                    <a:pt x="9668" y="3374"/>
                    <a:pt x="9843" y="3059"/>
                    <a:pt x="9930" y="2692"/>
                  </a:cubicBezTo>
                  <a:lnTo>
                    <a:pt x="10053" y="2168"/>
                  </a:lnTo>
                  <a:cubicBezTo>
                    <a:pt x="10058" y="2158"/>
                    <a:pt x="10060" y="2146"/>
                    <a:pt x="10060" y="2133"/>
                  </a:cubicBezTo>
                  <a:lnTo>
                    <a:pt x="10060" y="2133"/>
                  </a:lnTo>
                  <a:lnTo>
                    <a:pt x="10193" y="1504"/>
                  </a:lnTo>
                  <a:cubicBezTo>
                    <a:pt x="10210" y="1416"/>
                    <a:pt x="10175" y="1346"/>
                    <a:pt x="10088" y="1329"/>
                  </a:cubicBezTo>
                  <a:lnTo>
                    <a:pt x="8986" y="1084"/>
                  </a:lnTo>
                  <a:cubicBezTo>
                    <a:pt x="8972" y="1077"/>
                    <a:pt x="8957" y="1073"/>
                    <a:pt x="8943" y="1073"/>
                  </a:cubicBezTo>
                  <a:cubicBezTo>
                    <a:pt x="8922" y="1073"/>
                    <a:pt x="8902" y="1081"/>
                    <a:pt x="8881" y="1102"/>
                  </a:cubicBezTo>
                  <a:cubicBezTo>
                    <a:pt x="8847" y="1119"/>
                    <a:pt x="8829" y="1154"/>
                    <a:pt x="8812" y="1189"/>
                  </a:cubicBezTo>
                  <a:lnTo>
                    <a:pt x="8707" y="1713"/>
                  </a:lnTo>
                  <a:lnTo>
                    <a:pt x="1207" y="18"/>
                  </a:lnTo>
                  <a:cubicBezTo>
                    <a:pt x="1155" y="18"/>
                    <a:pt x="1085" y="0"/>
                    <a:pt x="10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4" name="Google Shape;1074;p37"/>
            <p:cNvSpPr/>
            <p:nvPr/>
          </p:nvSpPr>
          <p:spPr>
            <a:xfrm rot="-3120564">
              <a:off x="6186820" y="881263"/>
              <a:ext cx="927480" cy="368916"/>
            </a:xfrm>
            <a:custGeom>
              <a:avLst/>
              <a:gdLst/>
              <a:ahLst/>
              <a:cxnLst/>
              <a:rect l="l" t="t" r="r" b="b"/>
              <a:pathLst>
                <a:path w="23006" h="9151" extrusionOk="0">
                  <a:moveTo>
                    <a:pt x="2163" y="0"/>
                  </a:moveTo>
                  <a:cubicBezTo>
                    <a:pt x="1366" y="0"/>
                    <a:pt x="653" y="541"/>
                    <a:pt x="472" y="1354"/>
                  </a:cubicBezTo>
                  <a:lnTo>
                    <a:pt x="210" y="2473"/>
                  </a:lnTo>
                  <a:cubicBezTo>
                    <a:pt x="0" y="3400"/>
                    <a:pt x="594" y="4344"/>
                    <a:pt x="1538" y="4553"/>
                  </a:cubicBezTo>
                  <a:lnTo>
                    <a:pt x="21992" y="9151"/>
                  </a:lnTo>
                  <a:lnTo>
                    <a:pt x="23005" y="4641"/>
                  </a:lnTo>
                  <a:lnTo>
                    <a:pt x="2552" y="43"/>
                  </a:lnTo>
                  <a:cubicBezTo>
                    <a:pt x="2422" y="14"/>
                    <a:pt x="2291" y="0"/>
                    <a:pt x="21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5" name="Google Shape;1075;p37"/>
            <p:cNvSpPr/>
            <p:nvPr/>
          </p:nvSpPr>
          <p:spPr>
            <a:xfrm rot="-3120564">
              <a:off x="6186189" y="872436"/>
              <a:ext cx="933124" cy="381091"/>
            </a:xfrm>
            <a:custGeom>
              <a:avLst/>
              <a:gdLst/>
              <a:ahLst/>
              <a:cxnLst/>
              <a:rect l="l" t="t" r="r" b="b"/>
              <a:pathLst>
                <a:path w="23146" h="9453" extrusionOk="0">
                  <a:moveTo>
                    <a:pt x="2151" y="298"/>
                  </a:moveTo>
                  <a:cubicBezTo>
                    <a:pt x="2256" y="298"/>
                    <a:pt x="2378" y="298"/>
                    <a:pt x="2500" y="333"/>
                  </a:cubicBezTo>
                  <a:lnTo>
                    <a:pt x="22814" y="4913"/>
                  </a:lnTo>
                  <a:lnTo>
                    <a:pt x="21869" y="9130"/>
                  </a:lnTo>
                  <a:lnTo>
                    <a:pt x="21869" y="9130"/>
                  </a:lnTo>
                  <a:lnTo>
                    <a:pt x="1539" y="4564"/>
                  </a:lnTo>
                  <a:cubicBezTo>
                    <a:pt x="805" y="4389"/>
                    <a:pt x="298" y="3724"/>
                    <a:pt x="298" y="3008"/>
                  </a:cubicBezTo>
                  <a:cubicBezTo>
                    <a:pt x="298" y="2885"/>
                    <a:pt x="315" y="2763"/>
                    <a:pt x="333" y="2658"/>
                  </a:cubicBezTo>
                  <a:lnTo>
                    <a:pt x="595" y="1539"/>
                  </a:lnTo>
                  <a:cubicBezTo>
                    <a:pt x="752" y="788"/>
                    <a:pt x="1416" y="298"/>
                    <a:pt x="2151" y="298"/>
                  </a:cubicBezTo>
                  <a:close/>
                  <a:moveTo>
                    <a:pt x="2151" y="1"/>
                  </a:moveTo>
                  <a:cubicBezTo>
                    <a:pt x="1277" y="1"/>
                    <a:pt x="507" y="595"/>
                    <a:pt x="298" y="1469"/>
                  </a:cubicBezTo>
                  <a:lnTo>
                    <a:pt x="53" y="2588"/>
                  </a:lnTo>
                  <a:cubicBezTo>
                    <a:pt x="18" y="2728"/>
                    <a:pt x="1" y="2868"/>
                    <a:pt x="1" y="3008"/>
                  </a:cubicBezTo>
                  <a:cubicBezTo>
                    <a:pt x="1" y="3864"/>
                    <a:pt x="612" y="4651"/>
                    <a:pt x="1486" y="4843"/>
                  </a:cubicBezTo>
                  <a:lnTo>
                    <a:pt x="21940" y="9441"/>
                  </a:lnTo>
                  <a:cubicBezTo>
                    <a:pt x="21961" y="9448"/>
                    <a:pt x="21980" y="9452"/>
                    <a:pt x="21997" y="9452"/>
                  </a:cubicBezTo>
                  <a:cubicBezTo>
                    <a:pt x="22021" y="9452"/>
                    <a:pt x="22041" y="9444"/>
                    <a:pt x="22062" y="9423"/>
                  </a:cubicBezTo>
                  <a:cubicBezTo>
                    <a:pt x="22097" y="9406"/>
                    <a:pt x="22114" y="9371"/>
                    <a:pt x="22114" y="9336"/>
                  </a:cubicBezTo>
                  <a:lnTo>
                    <a:pt x="23128" y="4826"/>
                  </a:lnTo>
                  <a:cubicBezTo>
                    <a:pt x="23146" y="4791"/>
                    <a:pt x="23146" y="4756"/>
                    <a:pt x="23111" y="4721"/>
                  </a:cubicBezTo>
                  <a:cubicBezTo>
                    <a:pt x="23093" y="4686"/>
                    <a:pt x="23058" y="4668"/>
                    <a:pt x="23023" y="4651"/>
                  </a:cubicBezTo>
                  <a:lnTo>
                    <a:pt x="2553" y="53"/>
                  </a:lnTo>
                  <a:cubicBezTo>
                    <a:pt x="2413" y="18"/>
                    <a:pt x="2291" y="1"/>
                    <a:pt x="2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6" name="Google Shape;1076;p37"/>
            <p:cNvSpPr/>
            <p:nvPr/>
          </p:nvSpPr>
          <p:spPr>
            <a:xfrm rot="-3120564">
              <a:off x="6164856" y="849826"/>
              <a:ext cx="927521" cy="368916"/>
            </a:xfrm>
            <a:custGeom>
              <a:avLst/>
              <a:gdLst/>
              <a:ahLst/>
              <a:cxnLst/>
              <a:rect l="l" t="t" r="r" b="b"/>
              <a:pathLst>
                <a:path w="23007" h="9151" extrusionOk="0">
                  <a:moveTo>
                    <a:pt x="2164" y="0"/>
                  </a:moveTo>
                  <a:cubicBezTo>
                    <a:pt x="1366" y="0"/>
                    <a:pt x="653" y="541"/>
                    <a:pt x="473" y="1354"/>
                  </a:cubicBezTo>
                  <a:lnTo>
                    <a:pt x="210" y="2473"/>
                  </a:lnTo>
                  <a:cubicBezTo>
                    <a:pt x="1" y="3400"/>
                    <a:pt x="595" y="4344"/>
                    <a:pt x="1539" y="4553"/>
                  </a:cubicBezTo>
                  <a:lnTo>
                    <a:pt x="21992" y="9151"/>
                  </a:lnTo>
                  <a:lnTo>
                    <a:pt x="23006" y="4641"/>
                  </a:lnTo>
                  <a:lnTo>
                    <a:pt x="2553" y="43"/>
                  </a:lnTo>
                  <a:cubicBezTo>
                    <a:pt x="2422" y="14"/>
                    <a:pt x="2292" y="0"/>
                    <a:pt x="21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7" name="Google Shape;1077;p37"/>
            <p:cNvSpPr/>
            <p:nvPr/>
          </p:nvSpPr>
          <p:spPr>
            <a:xfrm rot="-3120564">
              <a:off x="6164353" y="840937"/>
              <a:ext cx="933124" cy="381333"/>
            </a:xfrm>
            <a:custGeom>
              <a:avLst/>
              <a:gdLst/>
              <a:ahLst/>
              <a:cxnLst/>
              <a:rect l="l" t="t" r="r" b="b"/>
              <a:pathLst>
                <a:path w="23146" h="9459" extrusionOk="0">
                  <a:moveTo>
                    <a:pt x="2150" y="298"/>
                  </a:moveTo>
                  <a:cubicBezTo>
                    <a:pt x="2255" y="298"/>
                    <a:pt x="2378" y="298"/>
                    <a:pt x="2500" y="333"/>
                  </a:cubicBezTo>
                  <a:lnTo>
                    <a:pt x="22813" y="4913"/>
                  </a:lnTo>
                  <a:lnTo>
                    <a:pt x="21869" y="9130"/>
                  </a:lnTo>
                  <a:lnTo>
                    <a:pt x="21869" y="9130"/>
                  </a:lnTo>
                  <a:lnTo>
                    <a:pt x="1539" y="4564"/>
                  </a:lnTo>
                  <a:cubicBezTo>
                    <a:pt x="804" y="4389"/>
                    <a:pt x="297" y="3724"/>
                    <a:pt x="297" y="3008"/>
                  </a:cubicBezTo>
                  <a:cubicBezTo>
                    <a:pt x="297" y="2885"/>
                    <a:pt x="315" y="2763"/>
                    <a:pt x="332" y="2658"/>
                  </a:cubicBezTo>
                  <a:lnTo>
                    <a:pt x="595" y="1539"/>
                  </a:lnTo>
                  <a:cubicBezTo>
                    <a:pt x="752" y="805"/>
                    <a:pt x="1416" y="298"/>
                    <a:pt x="2150" y="298"/>
                  </a:cubicBezTo>
                  <a:close/>
                  <a:moveTo>
                    <a:pt x="2150" y="1"/>
                  </a:moveTo>
                  <a:cubicBezTo>
                    <a:pt x="1276" y="1"/>
                    <a:pt x="507" y="595"/>
                    <a:pt x="297" y="1469"/>
                  </a:cubicBezTo>
                  <a:lnTo>
                    <a:pt x="53" y="2588"/>
                  </a:lnTo>
                  <a:cubicBezTo>
                    <a:pt x="18" y="2728"/>
                    <a:pt x="0" y="2868"/>
                    <a:pt x="0" y="3008"/>
                  </a:cubicBezTo>
                  <a:cubicBezTo>
                    <a:pt x="0" y="3864"/>
                    <a:pt x="612" y="4651"/>
                    <a:pt x="1486" y="4843"/>
                  </a:cubicBezTo>
                  <a:lnTo>
                    <a:pt x="21939" y="9458"/>
                  </a:lnTo>
                  <a:cubicBezTo>
                    <a:pt x="21992" y="9458"/>
                    <a:pt x="22027" y="9458"/>
                    <a:pt x="22062" y="9423"/>
                  </a:cubicBezTo>
                  <a:cubicBezTo>
                    <a:pt x="22097" y="9406"/>
                    <a:pt x="22114" y="9371"/>
                    <a:pt x="22114" y="9336"/>
                  </a:cubicBezTo>
                  <a:lnTo>
                    <a:pt x="23128" y="4826"/>
                  </a:lnTo>
                  <a:cubicBezTo>
                    <a:pt x="23146" y="4791"/>
                    <a:pt x="23146" y="4756"/>
                    <a:pt x="23111" y="4721"/>
                  </a:cubicBezTo>
                  <a:cubicBezTo>
                    <a:pt x="23093" y="4686"/>
                    <a:pt x="23058" y="4668"/>
                    <a:pt x="23023" y="4651"/>
                  </a:cubicBezTo>
                  <a:lnTo>
                    <a:pt x="2552" y="53"/>
                  </a:lnTo>
                  <a:cubicBezTo>
                    <a:pt x="2413" y="18"/>
                    <a:pt x="2273" y="1"/>
                    <a:pt x="2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8" name="Google Shape;1078;p37"/>
            <p:cNvSpPr/>
            <p:nvPr/>
          </p:nvSpPr>
          <p:spPr>
            <a:xfrm rot="-3120564">
              <a:off x="6878429" y="451529"/>
              <a:ext cx="518004" cy="305179"/>
            </a:xfrm>
            <a:custGeom>
              <a:avLst/>
              <a:gdLst/>
              <a:ahLst/>
              <a:cxnLst/>
              <a:rect l="l" t="t" r="r" b="b"/>
              <a:pathLst>
                <a:path w="12849" h="7570" extrusionOk="0">
                  <a:moveTo>
                    <a:pt x="1590" y="1"/>
                  </a:moveTo>
                  <a:cubicBezTo>
                    <a:pt x="1342" y="1"/>
                    <a:pt x="1127" y="177"/>
                    <a:pt x="1066" y="417"/>
                  </a:cubicBezTo>
                  <a:lnTo>
                    <a:pt x="52" y="4928"/>
                  </a:lnTo>
                  <a:cubicBezTo>
                    <a:pt x="0" y="5207"/>
                    <a:pt x="175" y="5487"/>
                    <a:pt x="455" y="5557"/>
                  </a:cubicBezTo>
                  <a:lnTo>
                    <a:pt x="9108" y="7497"/>
                  </a:lnTo>
                  <a:cubicBezTo>
                    <a:pt x="9321" y="7546"/>
                    <a:pt x="9535" y="7569"/>
                    <a:pt x="9745" y="7569"/>
                  </a:cubicBezTo>
                  <a:cubicBezTo>
                    <a:pt x="11046" y="7569"/>
                    <a:pt x="12213" y="6674"/>
                    <a:pt x="12499" y="5365"/>
                  </a:cubicBezTo>
                  <a:cubicBezTo>
                    <a:pt x="12849" y="3826"/>
                    <a:pt x="11887" y="2305"/>
                    <a:pt x="10349" y="1956"/>
                  </a:cubicBezTo>
                  <a:lnTo>
                    <a:pt x="1713" y="15"/>
                  </a:lnTo>
                  <a:cubicBezTo>
                    <a:pt x="1672" y="5"/>
                    <a:pt x="1630" y="1"/>
                    <a:pt x="159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9" name="Google Shape;1079;p37"/>
            <p:cNvSpPr/>
            <p:nvPr/>
          </p:nvSpPr>
          <p:spPr>
            <a:xfrm rot="-3120564">
              <a:off x="6876146" y="449278"/>
              <a:ext cx="517318" cy="317193"/>
            </a:xfrm>
            <a:custGeom>
              <a:avLst/>
              <a:gdLst/>
              <a:ahLst/>
              <a:cxnLst/>
              <a:rect l="l" t="t" r="r" b="b"/>
              <a:pathLst>
                <a:path w="12832" h="7868" extrusionOk="0">
                  <a:moveTo>
                    <a:pt x="1783" y="298"/>
                  </a:moveTo>
                  <a:lnTo>
                    <a:pt x="10437" y="2239"/>
                  </a:lnTo>
                  <a:cubicBezTo>
                    <a:pt x="11678" y="2536"/>
                    <a:pt x="12534" y="3637"/>
                    <a:pt x="12534" y="4878"/>
                  </a:cubicBezTo>
                  <a:cubicBezTo>
                    <a:pt x="12534" y="5071"/>
                    <a:pt x="12517" y="5263"/>
                    <a:pt x="12464" y="5473"/>
                  </a:cubicBezTo>
                  <a:cubicBezTo>
                    <a:pt x="12185" y="6714"/>
                    <a:pt x="11066" y="7570"/>
                    <a:pt x="9842" y="7570"/>
                  </a:cubicBezTo>
                  <a:cubicBezTo>
                    <a:pt x="9650" y="7570"/>
                    <a:pt x="9440" y="7553"/>
                    <a:pt x="9248" y="7500"/>
                  </a:cubicBezTo>
                  <a:lnTo>
                    <a:pt x="595" y="5560"/>
                  </a:lnTo>
                  <a:cubicBezTo>
                    <a:pt x="420" y="5525"/>
                    <a:pt x="297" y="5350"/>
                    <a:pt x="297" y="5175"/>
                  </a:cubicBezTo>
                  <a:cubicBezTo>
                    <a:pt x="297" y="5158"/>
                    <a:pt x="297" y="5123"/>
                    <a:pt x="315" y="5088"/>
                  </a:cubicBezTo>
                  <a:lnTo>
                    <a:pt x="1311" y="595"/>
                  </a:lnTo>
                  <a:cubicBezTo>
                    <a:pt x="1364" y="420"/>
                    <a:pt x="1521" y="298"/>
                    <a:pt x="1696" y="298"/>
                  </a:cubicBezTo>
                  <a:close/>
                  <a:moveTo>
                    <a:pt x="1696" y="1"/>
                  </a:moveTo>
                  <a:cubicBezTo>
                    <a:pt x="1381" y="1"/>
                    <a:pt x="1101" y="211"/>
                    <a:pt x="1032" y="525"/>
                  </a:cubicBezTo>
                  <a:lnTo>
                    <a:pt x="18" y="5036"/>
                  </a:lnTo>
                  <a:cubicBezTo>
                    <a:pt x="18" y="5088"/>
                    <a:pt x="0" y="5123"/>
                    <a:pt x="0" y="5175"/>
                  </a:cubicBezTo>
                  <a:cubicBezTo>
                    <a:pt x="0" y="5490"/>
                    <a:pt x="227" y="5770"/>
                    <a:pt x="542" y="5840"/>
                  </a:cubicBezTo>
                  <a:lnTo>
                    <a:pt x="9178" y="7798"/>
                  </a:lnTo>
                  <a:cubicBezTo>
                    <a:pt x="9405" y="7833"/>
                    <a:pt x="9615" y="7868"/>
                    <a:pt x="9842" y="7868"/>
                  </a:cubicBezTo>
                  <a:cubicBezTo>
                    <a:pt x="11206" y="7868"/>
                    <a:pt x="12429" y="6924"/>
                    <a:pt x="12744" y="5525"/>
                  </a:cubicBezTo>
                  <a:cubicBezTo>
                    <a:pt x="12796" y="5315"/>
                    <a:pt x="12831" y="5088"/>
                    <a:pt x="12831" y="4878"/>
                  </a:cubicBezTo>
                  <a:cubicBezTo>
                    <a:pt x="12831" y="3515"/>
                    <a:pt x="11887" y="2273"/>
                    <a:pt x="10489" y="1959"/>
                  </a:cubicBezTo>
                  <a:lnTo>
                    <a:pt x="1853" y="18"/>
                  </a:lnTo>
                  <a:cubicBezTo>
                    <a:pt x="1801" y="1"/>
                    <a:pt x="1748" y="1"/>
                    <a:pt x="16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80" name="Google Shape;1080;p37"/>
            <p:cNvSpPr/>
            <p:nvPr/>
          </p:nvSpPr>
          <p:spPr>
            <a:xfrm rot="-3120564">
              <a:off x="6825637" y="864127"/>
              <a:ext cx="378515" cy="127353"/>
            </a:xfrm>
            <a:custGeom>
              <a:avLst/>
              <a:gdLst/>
              <a:ahLst/>
              <a:cxnLst/>
              <a:rect l="l" t="t" r="r" b="b"/>
              <a:pathLst>
                <a:path w="9389" h="3159" extrusionOk="0">
                  <a:moveTo>
                    <a:pt x="833" y="1"/>
                  </a:moveTo>
                  <a:cubicBezTo>
                    <a:pt x="487" y="1"/>
                    <a:pt x="164" y="233"/>
                    <a:pt x="88" y="595"/>
                  </a:cubicBezTo>
                  <a:cubicBezTo>
                    <a:pt x="1" y="1015"/>
                    <a:pt x="246" y="1417"/>
                    <a:pt x="665" y="1504"/>
                  </a:cubicBezTo>
                  <a:lnTo>
                    <a:pt x="7850" y="3130"/>
                  </a:lnTo>
                  <a:cubicBezTo>
                    <a:pt x="7935" y="3149"/>
                    <a:pt x="8020" y="3159"/>
                    <a:pt x="8103" y="3159"/>
                  </a:cubicBezTo>
                  <a:cubicBezTo>
                    <a:pt x="8618" y="3159"/>
                    <a:pt x="9073" y="2802"/>
                    <a:pt x="9179" y="2291"/>
                  </a:cubicBezTo>
                  <a:lnTo>
                    <a:pt x="9284" y="1889"/>
                  </a:lnTo>
                  <a:lnTo>
                    <a:pt x="9388" y="1364"/>
                  </a:lnTo>
                  <a:lnTo>
                    <a:pt x="8357" y="1137"/>
                  </a:lnTo>
                  <a:lnTo>
                    <a:pt x="8235" y="1644"/>
                  </a:lnTo>
                  <a:lnTo>
                    <a:pt x="997" y="18"/>
                  </a:lnTo>
                  <a:cubicBezTo>
                    <a:pt x="943" y="6"/>
                    <a:pt x="888" y="1"/>
                    <a:pt x="83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81" name="Google Shape;1081;p37"/>
            <p:cNvSpPr/>
            <p:nvPr/>
          </p:nvSpPr>
          <p:spPr>
            <a:xfrm rot="-3120564">
              <a:off x="6821683" y="857325"/>
              <a:ext cx="388352" cy="138883"/>
            </a:xfrm>
            <a:custGeom>
              <a:avLst/>
              <a:gdLst/>
              <a:ahLst/>
              <a:cxnLst/>
              <a:rect l="l" t="t" r="r" b="b"/>
              <a:pathLst>
                <a:path w="9633" h="3445" extrusionOk="0">
                  <a:moveTo>
                    <a:pt x="910" y="281"/>
                  </a:moveTo>
                  <a:cubicBezTo>
                    <a:pt x="962" y="281"/>
                    <a:pt x="1014" y="281"/>
                    <a:pt x="1049" y="298"/>
                  </a:cubicBezTo>
                  <a:lnTo>
                    <a:pt x="8287" y="1924"/>
                  </a:lnTo>
                  <a:cubicBezTo>
                    <a:pt x="8297" y="1929"/>
                    <a:pt x="8309" y="1931"/>
                    <a:pt x="8321" y="1931"/>
                  </a:cubicBezTo>
                  <a:cubicBezTo>
                    <a:pt x="8351" y="1931"/>
                    <a:pt x="8384" y="1919"/>
                    <a:pt x="8409" y="1906"/>
                  </a:cubicBezTo>
                  <a:cubicBezTo>
                    <a:pt x="8427" y="1889"/>
                    <a:pt x="8462" y="1854"/>
                    <a:pt x="8462" y="1819"/>
                  </a:cubicBezTo>
                  <a:lnTo>
                    <a:pt x="8549" y="1434"/>
                  </a:lnTo>
                  <a:lnTo>
                    <a:pt x="9301" y="1609"/>
                  </a:lnTo>
                  <a:lnTo>
                    <a:pt x="9213" y="1994"/>
                  </a:lnTo>
                  <a:cubicBezTo>
                    <a:pt x="9208" y="2014"/>
                    <a:pt x="9209" y="2035"/>
                    <a:pt x="9215" y="2055"/>
                  </a:cubicBezTo>
                  <a:lnTo>
                    <a:pt x="9215" y="2055"/>
                  </a:lnTo>
                  <a:lnTo>
                    <a:pt x="9126" y="2396"/>
                  </a:lnTo>
                  <a:cubicBezTo>
                    <a:pt x="9038" y="2850"/>
                    <a:pt x="8636" y="3147"/>
                    <a:pt x="8182" y="3147"/>
                  </a:cubicBezTo>
                  <a:cubicBezTo>
                    <a:pt x="8112" y="3147"/>
                    <a:pt x="8042" y="3147"/>
                    <a:pt x="7972" y="3130"/>
                  </a:cubicBezTo>
                  <a:lnTo>
                    <a:pt x="787" y="1504"/>
                  </a:lnTo>
                  <a:cubicBezTo>
                    <a:pt x="490" y="1434"/>
                    <a:pt x="298" y="1190"/>
                    <a:pt x="298" y="910"/>
                  </a:cubicBezTo>
                  <a:cubicBezTo>
                    <a:pt x="298" y="857"/>
                    <a:pt x="298" y="805"/>
                    <a:pt x="315" y="770"/>
                  </a:cubicBezTo>
                  <a:cubicBezTo>
                    <a:pt x="385" y="473"/>
                    <a:pt x="630" y="281"/>
                    <a:pt x="910" y="281"/>
                  </a:cubicBezTo>
                  <a:close/>
                  <a:moveTo>
                    <a:pt x="910" y="1"/>
                  </a:moveTo>
                  <a:cubicBezTo>
                    <a:pt x="507" y="1"/>
                    <a:pt x="123" y="281"/>
                    <a:pt x="35" y="700"/>
                  </a:cubicBezTo>
                  <a:cubicBezTo>
                    <a:pt x="18" y="770"/>
                    <a:pt x="1" y="840"/>
                    <a:pt x="1" y="910"/>
                  </a:cubicBezTo>
                  <a:cubicBezTo>
                    <a:pt x="1" y="1329"/>
                    <a:pt x="298" y="1697"/>
                    <a:pt x="717" y="1784"/>
                  </a:cubicBezTo>
                  <a:lnTo>
                    <a:pt x="7902" y="3410"/>
                  </a:lnTo>
                  <a:cubicBezTo>
                    <a:pt x="8007" y="3427"/>
                    <a:pt x="8094" y="3445"/>
                    <a:pt x="8182" y="3445"/>
                  </a:cubicBezTo>
                  <a:cubicBezTo>
                    <a:pt x="8759" y="3445"/>
                    <a:pt x="9283" y="3043"/>
                    <a:pt x="9423" y="2466"/>
                  </a:cubicBezTo>
                  <a:lnTo>
                    <a:pt x="9510" y="2046"/>
                  </a:lnTo>
                  <a:cubicBezTo>
                    <a:pt x="9511" y="2043"/>
                    <a:pt x="9512" y="2040"/>
                    <a:pt x="9512" y="2037"/>
                  </a:cubicBezTo>
                  <a:lnTo>
                    <a:pt x="9512" y="2037"/>
                  </a:lnTo>
                  <a:lnTo>
                    <a:pt x="9615" y="1539"/>
                  </a:lnTo>
                  <a:cubicBezTo>
                    <a:pt x="9633" y="1504"/>
                    <a:pt x="9615" y="1452"/>
                    <a:pt x="9598" y="1417"/>
                  </a:cubicBezTo>
                  <a:cubicBezTo>
                    <a:pt x="9580" y="1399"/>
                    <a:pt x="9545" y="1364"/>
                    <a:pt x="9510" y="1364"/>
                  </a:cubicBezTo>
                  <a:lnTo>
                    <a:pt x="8479" y="1120"/>
                  </a:lnTo>
                  <a:cubicBezTo>
                    <a:pt x="8468" y="1117"/>
                    <a:pt x="8457" y="1116"/>
                    <a:pt x="8446" y="1116"/>
                  </a:cubicBezTo>
                  <a:cubicBezTo>
                    <a:pt x="8374" y="1116"/>
                    <a:pt x="8319" y="1166"/>
                    <a:pt x="8304" y="1242"/>
                  </a:cubicBezTo>
                  <a:lnTo>
                    <a:pt x="8217" y="1609"/>
                  </a:lnTo>
                  <a:lnTo>
                    <a:pt x="1119" y="18"/>
                  </a:lnTo>
                  <a:cubicBezTo>
                    <a:pt x="1049" y="1"/>
                    <a:pt x="979" y="1"/>
                    <a:pt x="9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pic>
        <p:nvPicPr>
          <p:cNvPr id="6" name="Picture 2" descr="ARTEQ0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040" y="4264152"/>
            <a:ext cx="3854704" cy="384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93187" name="Group 3"/>
          <p:cNvGrpSpPr/>
          <p:nvPr/>
        </p:nvGrpSpPr>
        <p:grpSpPr bwMode="auto">
          <a:xfrm>
            <a:off x="4401821" y="3236596"/>
            <a:ext cx="5486400" cy="2373629"/>
            <a:chOff x="672" y="2372"/>
            <a:chExt cx="2160" cy="1246"/>
          </a:xfrm>
        </p:grpSpPr>
        <p:sp>
          <p:nvSpPr>
            <p:cNvPr id="93188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89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0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a</a:t>
              </a:r>
            </a:p>
          </p:txBody>
        </p:sp>
        <p:sp>
          <p:nvSpPr>
            <p:cNvPr id="93191" name="Text Box 7"/>
            <p:cNvSpPr txBox="1">
              <a:spLocks noChangeArrowheads="1"/>
            </p:cNvSpPr>
            <p:nvPr/>
          </p:nvSpPr>
          <p:spPr bwMode="auto">
            <a:xfrm>
              <a:off x="1312" y="2372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A</a:t>
              </a:r>
            </a:p>
          </p:txBody>
        </p:sp>
      </p:grpSp>
      <p:grpSp>
        <p:nvGrpSpPr>
          <p:cNvPr id="93193" name="Group 9"/>
          <p:cNvGrpSpPr/>
          <p:nvPr/>
        </p:nvGrpSpPr>
        <p:grpSpPr bwMode="auto">
          <a:xfrm rot="10800000">
            <a:off x="5486400" y="2194560"/>
            <a:ext cx="2194560" cy="2834640"/>
            <a:chOff x="3216" y="432"/>
            <a:chExt cx="864" cy="1488"/>
          </a:xfrm>
        </p:grpSpPr>
        <p:grpSp>
          <p:nvGrpSpPr>
            <p:cNvPr id="93194" name="Group 10"/>
            <p:cNvGrpSpPr/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93195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96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97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198" name="Group 14"/>
            <p:cNvGrpSpPr/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93199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00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01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3202" name="Line 18"/>
          <p:cNvSpPr>
            <a:spLocks noChangeShapeType="1"/>
          </p:cNvSpPr>
          <p:nvPr/>
        </p:nvSpPr>
        <p:spPr bwMode="auto">
          <a:xfrm flipH="1">
            <a:off x="5458462" y="3731896"/>
            <a:ext cx="998219" cy="1297304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3203" name="Group 19"/>
          <p:cNvGrpSpPr/>
          <p:nvPr/>
        </p:nvGrpSpPr>
        <p:grpSpPr bwMode="auto">
          <a:xfrm>
            <a:off x="5255261" y="4996815"/>
            <a:ext cx="1219200" cy="990599"/>
            <a:chOff x="2064" y="2618"/>
            <a:chExt cx="480" cy="520"/>
          </a:xfrm>
        </p:grpSpPr>
        <p:sp>
          <p:nvSpPr>
            <p:cNvPr id="93204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B</a:t>
              </a:r>
            </a:p>
          </p:txBody>
        </p:sp>
        <p:sp>
          <p:nvSpPr>
            <p:cNvPr id="93205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206" name="Line 22"/>
          <p:cNvSpPr>
            <a:spLocks noChangeShapeType="1"/>
          </p:cNvSpPr>
          <p:nvPr/>
        </p:nvSpPr>
        <p:spPr bwMode="auto">
          <a:xfrm flipH="1" flipV="1">
            <a:off x="3784600" y="3772535"/>
            <a:ext cx="2733040" cy="6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7303" name="Group 23"/>
          <p:cNvGrpSpPr/>
          <p:nvPr/>
        </p:nvGrpSpPr>
        <p:grpSpPr bwMode="auto">
          <a:xfrm>
            <a:off x="4876800" y="3804921"/>
            <a:ext cx="5974080" cy="822960"/>
            <a:chOff x="1130" y="476"/>
            <a:chExt cx="3168" cy="676"/>
          </a:xfrm>
        </p:grpSpPr>
        <p:sp>
          <p:nvSpPr>
            <p:cNvPr id="97304" name="Rectangle 24"/>
            <p:cNvSpPr>
              <a:spLocks noChangeArrowheads="1"/>
            </p:cNvSpPr>
            <p:nvPr/>
          </p:nvSpPr>
          <p:spPr bwMode="auto">
            <a:xfrm>
              <a:off x="1130" y="480"/>
              <a:ext cx="316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7305" name="Group 25"/>
            <p:cNvGrpSpPr/>
            <p:nvPr/>
          </p:nvGrpSpPr>
          <p:grpSpPr bwMode="auto">
            <a:xfrm>
              <a:off x="1226" y="484"/>
              <a:ext cx="454" cy="240"/>
              <a:chOff x="1200" y="1488"/>
              <a:chExt cx="454" cy="240"/>
            </a:xfrm>
          </p:grpSpPr>
          <p:sp>
            <p:nvSpPr>
              <p:cNvPr id="97306" name="Line 26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07" name="Line 27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08" name="Line 28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09" name="Line 29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0" name="Line 30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1" name="Line 31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2" name="Line 32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3" name="Line 33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4" name="Line 34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5" name="Line 35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16" name="Group 36"/>
            <p:cNvGrpSpPr/>
            <p:nvPr/>
          </p:nvGrpSpPr>
          <p:grpSpPr bwMode="auto">
            <a:xfrm>
              <a:off x="1740" y="480"/>
              <a:ext cx="454" cy="240"/>
              <a:chOff x="1200" y="1488"/>
              <a:chExt cx="454" cy="240"/>
            </a:xfrm>
          </p:grpSpPr>
          <p:sp>
            <p:nvSpPr>
              <p:cNvPr id="97317" name="Line 37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8" name="Line 38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9" name="Line 39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0" name="Line 40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1" name="Line 41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2" name="Line 42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3" name="Line 43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4" name="Line 44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5" name="Line 45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6" name="Line 46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27" name="Group 47"/>
            <p:cNvGrpSpPr/>
            <p:nvPr/>
          </p:nvGrpSpPr>
          <p:grpSpPr bwMode="auto">
            <a:xfrm>
              <a:off x="2758" y="480"/>
              <a:ext cx="454" cy="240"/>
              <a:chOff x="1200" y="1488"/>
              <a:chExt cx="454" cy="240"/>
            </a:xfrm>
          </p:grpSpPr>
          <p:sp>
            <p:nvSpPr>
              <p:cNvPr id="97328" name="Line 48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9" name="Line 4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0" name="Line 50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1" name="Line 51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2" name="Line 52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3" name="Line 53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4" name="Line 54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5" name="Line 55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6" name="Line 56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7" name="Line 57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38" name="Group 58"/>
            <p:cNvGrpSpPr/>
            <p:nvPr/>
          </p:nvGrpSpPr>
          <p:grpSpPr bwMode="auto">
            <a:xfrm>
              <a:off x="3257" y="476"/>
              <a:ext cx="454" cy="240"/>
              <a:chOff x="1200" y="1488"/>
              <a:chExt cx="454" cy="240"/>
            </a:xfrm>
          </p:grpSpPr>
          <p:sp>
            <p:nvSpPr>
              <p:cNvPr id="97339" name="Line 59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0" name="Line 60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1" name="Line 61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2" name="Line 62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3" name="Line 63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4" name="Line 64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5" name="Line 65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6" name="Line 66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7" name="Line 67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8" name="Line 68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49" name="Group 69"/>
            <p:cNvGrpSpPr/>
            <p:nvPr/>
          </p:nvGrpSpPr>
          <p:grpSpPr bwMode="auto">
            <a:xfrm>
              <a:off x="2243" y="481"/>
              <a:ext cx="454" cy="240"/>
              <a:chOff x="1200" y="1488"/>
              <a:chExt cx="454" cy="240"/>
            </a:xfrm>
          </p:grpSpPr>
          <p:sp>
            <p:nvSpPr>
              <p:cNvPr id="97350" name="Line 70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1" name="Line 71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2" name="Line 72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3" name="Line 73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4" name="Line 74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5" name="Line 75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6" name="Line 76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7" name="Line 77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8" name="Line 78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9" name="Line 79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60" name="Group 80"/>
            <p:cNvGrpSpPr/>
            <p:nvPr/>
          </p:nvGrpSpPr>
          <p:grpSpPr bwMode="auto">
            <a:xfrm>
              <a:off x="3753" y="489"/>
              <a:ext cx="454" cy="240"/>
              <a:chOff x="1200" y="1488"/>
              <a:chExt cx="454" cy="240"/>
            </a:xfrm>
          </p:grpSpPr>
          <p:sp>
            <p:nvSpPr>
              <p:cNvPr id="97361" name="Line 81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2" name="Line 82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3" name="Line 83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4" name="Line 84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5" name="Line 85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6" name="Line 86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7" name="Line 87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8" name="Line 88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9" name="Line 89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70" name="Line 90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7371" name="Line 91"/>
          <p:cNvSpPr>
            <a:spLocks noChangeShapeType="1"/>
          </p:cNvSpPr>
          <p:nvPr/>
        </p:nvSpPr>
        <p:spPr bwMode="auto">
          <a:xfrm>
            <a:off x="6474460" y="3772535"/>
            <a:ext cx="341376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97372" name="Arc 92"/>
          <p:cNvSpPr/>
          <p:nvPr/>
        </p:nvSpPr>
        <p:spPr bwMode="auto">
          <a:xfrm>
            <a:off x="5676901" y="4747260"/>
            <a:ext cx="170179" cy="51244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034"/>
              <a:gd name="T1" fmla="*/ 0 h 21600"/>
              <a:gd name="T2" fmla="*/ 19034 w 19034"/>
              <a:gd name="T3" fmla="*/ 11390 h 21600"/>
              <a:gd name="T4" fmla="*/ 0 w 190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97377" name="Freeform 97"/>
          <p:cNvSpPr/>
          <p:nvPr/>
        </p:nvSpPr>
        <p:spPr bwMode="auto">
          <a:xfrm>
            <a:off x="6080761" y="3726180"/>
            <a:ext cx="167640" cy="320040"/>
          </a:xfrm>
          <a:custGeom>
            <a:avLst/>
            <a:gdLst>
              <a:gd name="T0" fmla="*/ 6 w 66"/>
              <a:gd name="T1" fmla="*/ 0 h 168"/>
              <a:gd name="T2" fmla="*/ 66 w 66"/>
              <a:gd name="T3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" h="168">
                <a:moveTo>
                  <a:pt x="6" y="0"/>
                </a:moveTo>
                <a:cubicBezTo>
                  <a:pt x="18" y="125"/>
                  <a:pt x="0" y="102"/>
                  <a:pt x="66" y="168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ên đề Euclid về đường thẳng song song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1153795" y="6419215"/>
            <a:ext cx="898461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  <a:sym typeface="+mn-ea"/>
              </a:rPr>
              <a:t>Cách vẽ b đi qua A và song song với a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980440" y="6546215"/>
            <a:ext cx="1305687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0" hangingPunct="0"/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  <a:sym typeface="+mn-ea"/>
              </a:rPr>
              <a:t>Có thể vẽ được bao nhiêu đường thẳng b đi qua A và song song với a?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86690" y="1090295"/>
            <a:ext cx="1402080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  <a:t>Cho điểm A nằm ngoài đường thẳng a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65 0.01248 L -0.08299 0.1900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88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9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10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6" grpId="0" bldLvl="0" animBg="1"/>
      <p:bldP spid="97371" grpId="0" bldLvl="0" animBg="1"/>
      <p:bldP spid="97372" grpId="0" bldLvl="0" animBg="1"/>
      <p:bldP spid="97377" grpId="0" bldLvl="0" animBg="1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ên đề Euclid về đường thẳng song song</a:t>
            </a: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978535" y="1810385"/>
            <a:ext cx="12960985" cy="194056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30622" tIns="65311" rIns="130622" bIns="65311"/>
          <a:lstStyle/>
          <a:p>
            <a:pPr eaLnBrk="0" hangingPunct="0"/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* Tiên đề Euclid:</a:t>
            </a:r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  <a:t> </a:t>
            </a:r>
            <a:b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</a:br>
            <a:r>
              <a:rPr lang="en-US" sz="3600" b="1" dirty="0">
                <a:solidFill>
                  <a:schemeClr val="tx2">
                    <a:lumMod val="10000"/>
                  </a:schemeClr>
                </a:solidFill>
                <a:latin typeface="Verdana" panose="020B0604030504040204" pitchFamily="34" charset="0"/>
              </a:rPr>
              <a:t>Qua một điểm nằm ngoài một đường thẳng chỉ có một đường thẳng song song với đường thẳng đó.</a:t>
            </a:r>
          </a:p>
        </p:txBody>
      </p:sp>
      <p:grpSp>
        <p:nvGrpSpPr>
          <p:cNvPr id="2082" name="Google Shape;2082;p74"/>
          <p:cNvGrpSpPr/>
          <p:nvPr/>
        </p:nvGrpSpPr>
        <p:grpSpPr>
          <a:xfrm>
            <a:off x="613410" y="3595370"/>
            <a:ext cx="2988945" cy="1974850"/>
            <a:chOff x="1008650" y="1489775"/>
            <a:chExt cx="851350" cy="449775"/>
          </a:xfrm>
        </p:grpSpPr>
        <p:sp>
          <p:nvSpPr>
            <p:cNvPr id="2083" name="Google Shape;2083;p74"/>
            <p:cNvSpPr/>
            <p:nvPr/>
          </p:nvSpPr>
          <p:spPr>
            <a:xfrm>
              <a:off x="1446550" y="1522600"/>
              <a:ext cx="406025" cy="344400"/>
            </a:xfrm>
            <a:custGeom>
              <a:avLst/>
              <a:gdLst/>
              <a:ahLst/>
              <a:cxnLst/>
              <a:rect l="l" t="t" r="r" b="b"/>
              <a:pathLst>
                <a:path w="16241" h="13776" extrusionOk="0">
                  <a:moveTo>
                    <a:pt x="15874" y="1"/>
                  </a:moveTo>
                  <a:lnTo>
                    <a:pt x="15874" y="1"/>
                  </a:lnTo>
                  <a:cubicBezTo>
                    <a:pt x="15926" y="176"/>
                    <a:pt x="15943" y="333"/>
                    <a:pt x="15943" y="490"/>
                  </a:cubicBezTo>
                  <a:cubicBezTo>
                    <a:pt x="15943" y="892"/>
                    <a:pt x="15804" y="1277"/>
                    <a:pt x="15489" y="1522"/>
                  </a:cubicBezTo>
                  <a:lnTo>
                    <a:pt x="15227" y="1731"/>
                  </a:lnTo>
                  <a:cubicBezTo>
                    <a:pt x="15227" y="1749"/>
                    <a:pt x="15227" y="1766"/>
                    <a:pt x="15209" y="1784"/>
                  </a:cubicBezTo>
                  <a:lnTo>
                    <a:pt x="13986" y="6469"/>
                  </a:lnTo>
                  <a:cubicBezTo>
                    <a:pt x="13968" y="6521"/>
                    <a:pt x="13933" y="6556"/>
                    <a:pt x="13881" y="6574"/>
                  </a:cubicBezTo>
                  <a:lnTo>
                    <a:pt x="13846" y="6574"/>
                  </a:lnTo>
                  <a:cubicBezTo>
                    <a:pt x="13811" y="6574"/>
                    <a:pt x="13758" y="6556"/>
                    <a:pt x="13741" y="6521"/>
                  </a:cubicBezTo>
                  <a:lnTo>
                    <a:pt x="9038" y="508"/>
                  </a:lnTo>
                  <a:lnTo>
                    <a:pt x="158" y="7413"/>
                  </a:lnTo>
                  <a:cubicBezTo>
                    <a:pt x="53" y="7483"/>
                    <a:pt x="0" y="7623"/>
                    <a:pt x="0" y="7745"/>
                  </a:cubicBezTo>
                  <a:cubicBezTo>
                    <a:pt x="0" y="7797"/>
                    <a:pt x="18" y="7867"/>
                    <a:pt x="35" y="7920"/>
                  </a:cubicBezTo>
                  <a:lnTo>
                    <a:pt x="175" y="8217"/>
                  </a:lnTo>
                  <a:cubicBezTo>
                    <a:pt x="1119" y="10385"/>
                    <a:pt x="2623" y="12273"/>
                    <a:pt x="4511" y="13689"/>
                  </a:cubicBezTo>
                  <a:cubicBezTo>
                    <a:pt x="4598" y="13758"/>
                    <a:pt x="4685" y="13776"/>
                    <a:pt x="4773" y="13776"/>
                  </a:cubicBezTo>
                  <a:cubicBezTo>
                    <a:pt x="4860" y="13776"/>
                    <a:pt x="4965" y="13758"/>
                    <a:pt x="5035" y="13689"/>
                  </a:cubicBezTo>
                  <a:lnTo>
                    <a:pt x="13986" y="6731"/>
                  </a:lnTo>
                  <a:lnTo>
                    <a:pt x="15436" y="2116"/>
                  </a:lnTo>
                  <a:cubicBezTo>
                    <a:pt x="15419" y="2064"/>
                    <a:pt x="15436" y="2011"/>
                    <a:pt x="15489" y="1976"/>
                  </a:cubicBezTo>
                  <a:lnTo>
                    <a:pt x="15786" y="1731"/>
                  </a:lnTo>
                  <a:cubicBezTo>
                    <a:pt x="16083" y="1504"/>
                    <a:pt x="16241" y="1172"/>
                    <a:pt x="16241" y="840"/>
                  </a:cubicBezTo>
                  <a:cubicBezTo>
                    <a:pt x="16241" y="595"/>
                    <a:pt x="16153" y="350"/>
                    <a:pt x="15996" y="141"/>
                  </a:cubicBezTo>
                  <a:cubicBezTo>
                    <a:pt x="15961" y="88"/>
                    <a:pt x="15908" y="36"/>
                    <a:pt x="15874" y="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4" name="Google Shape;2084;p74"/>
            <p:cNvSpPr/>
            <p:nvPr/>
          </p:nvSpPr>
          <p:spPr>
            <a:xfrm>
              <a:off x="1438675" y="1509925"/>
              <a:ext cx="421325" cy="364950"/>
            </a:xfrm>
            <a:custGeom>
              <a:avLst/>
              <a:gdLst/>
              <a:ahLst/>
              <a:cxnLst/>
              <a:rect l="l" t="t" r="r" b="b"/>
              <a:pathLst>
                <a:path w="16853" h="14598" extrusionOk="0">
                  <a:moveTo>
                    <a:pt x="15944" y="1"/>
                  </a:moveTo>
                  <a:lnTo>
                    <a:pt x="15944" y="1"/>
                  </a:lnTo>
                  <a:cubicBezTo>
                    <a:pt x="16049" y="158"/>
                    <a:pt x="16136" y="333"/>
                    <a:pt x="16189" y="508"/>
                  </a:cubicBezTo>
                  <a:cubicBezTo>
                    <a:pt x="16223" y="543"/>
                    <a:pt x="16276" y="595"/>
                    <a:pt x="16311" y="648"/>
                  </a:cubicBezTo>
                  <a:cubicBezTo>
                    <a:pt x="16468" y="857"/>
                    <a:pt x="16556" y="1102"/>
                    <a:pt x="16556" y="1347"/>
                  </a:cubicBezTo>
                  <a:cubicBezTo>
                    <a:pt x="16556" y="1679"/>
                    <a:pt x="16398" y="2011"/>
                    <a:pt x="16101" y="2238"/>
                  </a:cubicBezTo>
                  <a:lnTo>
                    <a:pt x="15804" y="2483"/>
                  </a:lnTo>
                  <a:cubicBezTo>
                    <a:pt x="15751" y="2518"/>
                    <a:pt x="15734" y="2571"/>
                    <a:pt x="15751" y="2623"/>
                  </a:cubicBezTo>
                  <a:lnTo>
                    <a:pt x="14301" y="7238"/>
                  </a:lnTo>
                  <a:lnTo>
                    <a:pt x="5350" y="14196"/>
                  </a:lnTo>
                  <a:cubicBezTo>
                    <a:pt x="5280" y="14265"/>
                    <a:pt x="5175" y="14283"/>
                    <a:pt x="5088" y="14283"/>
                  </a:cubicBezTo>
                  <a:cubicBezTo>
                    <a:pt x="5000" y="14283"/>
                    <a:pt x="4913" y="14265"/>
                    <a:pt x="4826" y="14196"/>
                  </a:cubicBezTo>
                  <a:cubicBezTo>
                    <a:pt x="2938" y="12780"/>
                    <a:pt x="1434" y="10892"/>
                    <a:pt x="490" y="8724"/>
                  </a:cubicBezTo>
                  <a:lnTo>
                    <a:pt x="350" y="8427"/>
                  </a:lnTo>
                  <a:cubicBezTo>
                    <a:pt x="333" y="8374"/>
                    <a:pt x="315" y="8304"/>
                    <a:pt x="315" y="8252"/>
                  </a:cubicBezTo>
                  <a:cubicBezTo>
                    <a:pt x="315" y="8130"/>
                    <a:pt x="368" y="7990"/>
                    <a:pt x="473" y="7920"/>
                  </a:cubicBezTo>
                  <a:lnTo>
                    <a:pt x="9353" y="1015"/>
                  </a:lnTo>
                  <a:lnTo>
                    <a:pt x="9161" y="770"/>
                  </a:lnTo>
                  <a:lnTo>
                    <a:pt x="298" y="7675"/>
                  </a:lnTo>
                  <a:cubicBezTo>
                    <a:pt x="106" y="7815"/>
                    <a:pt x="1" y="8025"/>
                    <a:pt x="1" y="8252"/>
                  </a:cubicBezTo>
                  <a:cubicBezTo>
                    <a:pt x="1" y="8357"/>
                    <a:pt x="36" y="8444"/>
                    <a:pt x="71" y="8549"/>
                  </a:cubicBezTo>
                  <a:lnTo>
                    <a:pt x="193" y="8846"/>
                  </a:lnTo>
                  <a:cubicBezTo>
                    <a:pt x="1172" y="11066"/>
                    <a:pt x="2710" y="12989"/>
                    <a:pt x="4651" y="14440"/>
                  </a:cubicBezTo>
                  <a:cubicBezTo>
                    <a:pt x="4773" y="14545"/>
                    <a:pt x="4931" y="14598"/>
                    <a:pt x="5088" y="14598"/>
                  </a:cubicBezTo>
                  <a:cubicBezTo>
                    <a:pt x="5245" y="14598"/>
                    <a:pt x="5403" y="14545"/>
                    <a:pt x="5542" y="14440"/>
                  </a:cubicBezTo>
                  <a:lnTo>
                    <a:pt x="14440" y="7535"/>
                  </a:lnTo>
                  <a:cubicBezTo>
                    <a:pt x="14510" y="7518"/>
                    <a:pt x="14545" y="7483"/>
                    <a:pt x="14563" y="7430"/>
                  </a:cubicBezTo>
                  <a:lnTo>
                    <a:pt x="16066" y="2658"/>
                  </a:lnTo>
                  <a:lnTo>
                    <a:pt x="16293" y="2483"/>
                  </a:lnTo>
                  <a:cubicBezTo>
                    <a:pt x="16660" y="2203"/>
                    <a:pt x="16853" y="1766"/>
                    <a:pt x="16853" y="1347"/>
                  </a:cubicBezTo>
                  <a:cubicBezTo>
                    <a:pt x="16853" y="1032"/>
                    <a:pt x="16748" y="717"/>
                    <a:pt x="16556" y="455"/>
                  </a:cubicBezTo>
                  <a:cubicBezTo>
                    <a:pt x="16381" y="246"/>
                    <a:pt x="16171" y="88"/>
                    <a:pt x="15944" y="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5" name="Google Shape;2085;p74"/>
            <p:cNvSpPr/>
            <p:nvPr/>
          </p:nvSpPr>
          <p:spPr>
            <a:xfrm>
              <a:off x="1443925" y="1517800"/>
              <a:ext cx="348775" cy="336375"/>
            </a:xfrm>
            <a:custGeom>
              <a:avLst/>
              <a:gdLst/>
              <a:ahLst/>
              <a:cxnLst/>
              <a:rect l="l" t="t" r="r" b="b"/>
              <a:pathLst>
                <a:path w="13951" h="13455" extrusionOk="0">
                  <a:moveTo>
                    <a:pt x="8654" y="0"/>
                  </a:moveTo>
                  <a:lnTo>
                    <a:pt x="263" y="6713"/>
                  </a:lnTo>
                  <a:cubicBezTo>
                    <a:pt x="53" y="6871"/>
                    <a:pt x="1" y="7150"/>
                    <a:pt x="123" y="7395"/>
                  </a:cubicBezTo>
                  <a:lnTo>
                    <a:pt x="263" y="7692"/>
                  </a:lnTo>
                  <a:cubicBezTo>
                    <a:pt x="1312" y="9912"/>
                    <a:pt x="2902" y="11835"/>
                    <a:pt x="4843" y="13321"/>
                  </a:cubicBezTo>
                  <a:cubicBezTo>
                    <a:pt x="4951" y="13411"/>
                    <a:pt x="5077" y="13455"/>
                    <a:pt x="5200" y="13455"/>
                  </a:cubicBezTo>
                  <a:cubicBezTo>
                    <a:pt x="5317" y="13455"/>
                    <a:pt x="5431" y="13415"/>
                    <a:pt x="5525" y="13339"/>
                  </a:cubicBezTo>
                  <a:lnTo>
                    <a:pt x="13951" y="6626"/>
                  </a:lnTo>
                  <a:lnTo>
                    <a:pt x="86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6" name="Google Shape;2086;p74"/>
            <p:cNvSpPr/>
            <p:nvPr/>
          </p:nvSpPr>
          <p:spPr>
            <a:xfrm>
              <a:off x="1441750" y="1514375"/>
              <a:ext cx="354450" cy="343450"/>
            </a:xfrm>
            <a:custGeom>
              <a:avLst/>
              <a:gdLst/>
              <a:ahLst/>
              <a:cxnLst/>
              <a:rect l="l" t="t" r="r" b="b"/>
              <a:pathLst>
                <a:path w="14178" h="13738" extrusionOk="0">
                  <a:moveTo>
                    <a:pt x="8723" y="347"/>
                  </a:moveTo>
                  <a:lnTo>
                    <a:pt x="13828" y="6745"/>
                  </a:lnTo>
                  <a:lnTo>
                    <a:pt x="5524" y="13353"/>
                  </a:lnTo>
                  <a:cubicBezTo>
                    <a:pt x="5454" y="13406"/>
                    <a:pt x="5384" y="13441"/>
                    <a:pt x="5297" y="13441"/>
                  </a:cubicBezTo>
                  <a:cubicBezTo>
                    <a:pt x="5192" y="13441"/>
                    <a:pt x="5105" y="13406"/>
                    <a:pt x="5017" y="13353"/>
                  </a:cubicBezTo>
                  <a:cubicBezTo>
                    <a:pt x="3094" y="11885"/>
                    <a:pt x="1521" y="9962"/>
                    <a:pt x="490" y="7777"/>
                  </a:cubicBezTo>
                  <a:lnTo>
                    <a:pt x="332" y="7462"/>
                  </a:lnTo>
                  <a:cubicBezTo>
                    <a:pt x="315" y="7410"/>
                    <a:pt x="297" y="7340"/>
                    <a:pt x="297" y="7270"/>
                  </a:cubicBezTo>
                  <a:cubicBezTo>
                    <a:pt x="297" y="7147"/>
                    <a:pt x="350" y="7043"/>
                    <a:pt x="437" y="6973"/>
                  </a:cubicBezTo>
                  <a:lnTo>
                    <a:pt x="8723" y="347"/>
                  </a:lnTo>
                  <a:close/>
                  <a:moveTo>
                    <a:pt x="8747" y="1"/>
                  </a:moveTo>
                  <a:cubicBezTo>
                    <a:pt x="8715" y="1"/>
                    <a:pt x="8683" y="11"/>
                    <a:pt x="8653" y="33"/>
                  </a:cubicBezTo>
                  <a:lnTo>
                    <a:pt x="245" y="6728"/>
                  </a:lnTo>
                  <a:cubicBezTo>
                    <a:pt x="88" y="6868"/>
                    <a:pt x="0" y="7060"/>
                    <a:pt x="0" y="7270"/>
                  </a:cubicBezTo>
                  <a:cubicBezTo>
                    <a:pt x="0" y="7375"/>
                    <a:pt x="18" y="7497"/>
                    <a:pt x="70" y="7602"/>
                  </a:cubicBezTo>
                  <a:lnTo>
                    <a:pt x="210" y="7899"/>
                  </a:lnTo>
                  <a:cubicBezTo>
                    <a:pt x="1276" y="10119"/>
                    <a:pt x="2867" y="12077"/>
                    <a:pt x="4842" y="13581"/>
                  </a:cubicBezTo>
                  <a:cubicBezTo>
                    <a:pt x="4982" y="13685"/>
                    <a:pt x="5140" y="13738"/>
                    <a:pt x="5297" y="13738"/>
                  </a:cubicBezTo>
                  <a:cubicBezTo>
                    <a:pt x="5437" y="13738"/>
                    <a:pt x="5594" y="13685"/>
                    <a:pt x="5717" y="13598"/>
                  </a:cubicBezTo>
                  <a:lnTo>
                    <a:pt x="14125" y="6885"/>
                  </a:lnTo>
                  <a:cubicBezTo>
                    <a:pt x="14143" y="6850"/>
                    <a:pt x="14178" y="6815"/>
                    <a:pt x="14178" y="6780"/>
                  </a:cubicBezTo>
                  <a:cubicBezTo>
                    <a:pt x="14178" y="6745"/>
                    <a:pt x="14160" y="6710"/>
                    <a:pt x="14143" y="6675"/>
                  </a:cubicBezTo>
                  <a:lnTo>
                    <a:pt x="8863" y="50"/>
                  </a:lnTo>
                  <a:cubicBezTo>
                    <a:pt x="8833" y="20"/>
                    <a:pt x="8790" y="1"/>
                    <a:pt x="87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7" name="Google Shape;2087;p74"/>
            <p:cNvSpPr/>
            <p:nvPr/>
          </p:nvSpPr>
          <p:spPr>
            <a:xfrm>
              <a:off x="1443050" y="1513000"/>
              <a:ext cx="338725" cy="323975"/>
            </a:xfrm>
            <a:custGeom>
              <a:avLst/>
              <a:gdLst/>
              <a:ahLst/>
              <a:cxnLst/>
              <a:rect l="l" t="t" r="r" b="b"/>
              <a:pathLst>
                <a:path w="13549" h="12959" extrusionOk="0">
                  <a:moveTo>
                    <a:pt x="8671" y="0"/>
                  </a:moveTo>
                  <a:lnTo>
                    <a:pt x="263" y="6713"/>
                  </a:lnTo>
                  <a:cubicBezTo>
                    <a:pt x="71" y="6870"/>
                    <a:pt x="1" y="7132"/>
                    <a:pt x="105" y="7360"/>
                  </a:cubicBezTo>
                  <a:lnTo>
                    <a:pt x="228" y="7657"/>
                  </a:lnTo>
                  <a:cubicBezTo>
                    <a:pt x="1172" y="9720"/>
                    <a:pt x="2640" y="11503"/>
                    <a:pt x="4476" y="12849"/>
                  </a:cubicBezTo>
                  <a:cubicBezTo>
                    <a:pt x="4567" y="12923"/>
                    <a:pt x="4677" y="12958"/>
                    <a:pt x="4788" y="12958"/>
                  </a:cubicBezTo>
                  <a:cubicBezTo>
                    <a:pt x="4913" y="12958"/>
                    <a:pt x="5039" y="12914"/>
                    <a:pt x="5140" y="12831"/>
                  </a:cubicBezTo>
                  <a:lnTo>
                    <a:pt x="13549" y="6136"/>
                  </a:lnTo>
                  <a:lnTo>
                    <a:pt x="867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8" name="Google Shape;2088;p74"/>
            <p:cNvSpPr/>
            <p:nvPr/>
          </p:nvSpPr>
          <p:spPr>
            <a:xfrm>
              <a:off x="1440875" y="1509575"/>
              <a:ext cx="344825" cy="331225"/>
            </a:xfrm>
            <a:custGeom>
              <a:avLst/>
              <a:gdLst/>
              <a:ahLst/>
              <a:cxnLst/>
              <a:rect l="l" t="t" r="r" b="b"/>
              <a:pathLst>
                <a:path w="13793" h="13249" extrusionOk="0">
                  <a:moveTo>
                    <a:pt x="8741" y="347"/>
                  </a:moveTo>
                  <a:lnTo>
                    <a:pt x="13443" y="6238"/>
                  </a:lnTo>
                  <a:lnTo>
                    <a:pt x="5140" y="12864"/>
                  </a:lnTo>
                  <a:cubicBezTo>
                    <a:pt x="5070" y="12916"/>
                    <a:pt x="4965" y="12951"/>
                    <a:pt x="4877" y="12951"/>
                  </a:cubicBezTo>
                  <a:cubicBezTo>
                    <a:pt x="4808" y="12951"/>
                    <a:pt x="4720" y="12916"/>
                    <a:pt x="4650" y="12864"/>
                  </a:cubicBezTo>
                  <a:cubicBezTo>
                    <a:pt x="2832" y="11535"/>
                    <a:pt x="1381" y="9769"/>
                    <a:pt x="455" y="7724"/>
                  </a:cubicBezTo>
                  <a:lnTo>
                    <a:pt x="332" y="7444"/>
                  </a:lnTo>
                  <a:cubicBezTo>
                    <a:pt x="297" y="7392"/>
                    <a:pt x="297" y="7339"/>
                    <a:pt x="297" y="7269"/>
                  </a:cubicBezTo>
                  <a:cubicBezTo>
                    <a:pt x="297" y="7165"/>
                    <a:pt x="350" y="7042"/>
                    <a:pt x="437" y="6955"/>
                  </a:cubicBezTo>
                  <a:lnTo>
                    <a:pt x="8741" y="347"/>
                  </a:lnTo>
                  <a:close/>
                  <a:moveTo>
                    <a:pt x="8755" y="1"/>
                  </a:moveTo>
                  <a:cubicBezTo>
                    <a:pt x="8724" y="1"/>
                    <a:pt x="8693" y="10"/>
                    <a:pt x="8671" y="32"/>
                  </a:cubicBezTo>
                  <a:lnTo>
                    <a:pt x="262" y="6728"/>
                  </a:lnTo>
                  <a:cubicBezTo>
                    <a:pt x="88" y="6867"/>
                    <a:pt x="0" y="7077"/>
                    <a:pt x="0" y="7269"/>
                  </a:cubicBezTo>
                  <a:cubicBezTo>
                    <a:pt x="0" y="7374"/>
                    <a:pt x="18" y="7479"/>
                    <a:pt x="53" y="7567"/>
                  </a:cubicBezTo>
                  <a:lnTo>
                    <a:pt x="192" y="7846"/>
                  </a:lnTo>
                  <a:cubicBezTo>
                    <a:pt x="1136" y="9944"/>
                    <a:pt x="2622" y="11745"/>
                    <a:pt x="4475" y="13108"/>
                  </a:cubicBezTo>
                  <a:cubicBezTo>
                    <a:pt x="4598" y="13196"/>
                    <a:pt x="4738" y="13248"/>
                    <a:pt x="4877" y="13248"/>
                  </a:cubicBezTo>
                  <a:cubicBezTo>
                    <a:pt x="5035" y="13248"/>
                    <a:pt x="5192" y="13196"/>
                    <a:pt x="5315" y="13091"/>
                  </a:cubicBezTo>
                  <a:lnTo>
                    <a:pt x="13723" y="6378"/>
                  </a:lnTo>
                  <a:cubicBezTo>
                    <a:pt x="13758" y="6360"/>
                    <a:pt x="13775" y="6326"/>
                    <a:pt x="13775" y="6273"/>
                  </a:cubicBezTo>
                  <a:cubicBezTo>
                    <a:pt x="13793" y="6238"/>
                    <a:pt x="13775" y="6203"/>
                    <a:pt x="13758" y="6168"/>
                  </a:cubicBezTo>
                  <a:lnTo>
                    <a:pt x="8863" y="50"/>
                  </a:lnTo>
                  <a:cubicBezTo>
                    <a:pt x="8843" y="19"/>
                    <a:pt x="8799" y="1"/>
                    <a:pt x="8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9" name="Google Shape;2089;p74"/>
            <p:cNvSpPr/>
            <p:nvPr/>
          </p:nvSpPr>
          <p:spPr>
            <a:xfrm>
              <a:off x="1659375" y="1505125"/>
              <a:ext cx="163925" cy="178325"/>
            </a:xfrm>
            <a:custGeom>
              <a:avLst/>
              <a:gdLst/>
              <a:ahLst/>
              <a:cxnLst/>
              <a:rect l="l" t="t" r="r" b="b"/>
              <a:pathLst>
                <a:path w="6557" h="7133" extrusionOk="0">
                  <a:moveTo>
                    <a:pt x="4721" y="0"/>
                  </a:moveTo>
                  <a:lnTo>
                    <a:pt x="1" y="315"/>
                  </a:lnTo>
                  <a:lnTo>
                    <a:pt x="5333" y="7133"/>
                  </a:lnTo>
                  <a:lnTo>
                    <a:pt x="6556" y="2448"/>
                  </a:lnTo>
                  <a:lnTo>
                    <a:pt x="472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0" name="Google Shape;2090;p74"/>
            <p:cNvSpPr/>
            <p:nvPr/>
          </p:nvSpPr>
          <p:spPr>
            <a:xfrm>
              <a:off x="1655900" y="1501200"/>
              <a:ext cx="171325" cy="185925"/>
            </a:xfrm>
            <a:custGeom>
              <a:avLst/>
              <a:gdLst/>
              <a:ahLst/>
              <a:cxnLst/>
              <a:rect l="l" t="t" r="r" b="b"/>
              <a:pathLst>
                <a:path w="6853" h="7437" extrusionOk="0">
                  <a:moveTo>
                    <a:pt x="4790" y="297"/>
                  </a:moveTo>
                  <a:lnTo>
                    <a:pt x="6538" y="2640"/>
                  </a:lnTo>
                  <a:lnTo>
                    <a:pt x="5408" y="6964"/>
                  </a:lnTo>
                  <a:lnTo>
                    <a:pt x="437" y="595"/>
                  </a:lnTo>
                  <a:lnTo>
                    <a:pt x="4790" y="297"/>
                  </a:lnTo>
                  <a:close/>
                  <a:moveTo>
                    <a:pt x="4860" y="0"/>
                  </a:moveTo>
                  <a:lnTo>
                    <a:pt x="140" y="332"/>
                  </a:lnTo>
                  <a:cubicBezTo>
                    <a:pt x="87" y="332"/>
                    <a:pt x="35" y="367"/>
                    <a:pt x="17" y="402"/>
                  </a:cubicBezTo>
                  <a:cubicBezTo>
                    <a:pt x="0" y="455"/>
                    <a:pt x="0" y="525"/>
                    <a:pt x="35" y="560"/>
                  </a:cubicBezTo>
                  <a:lnTo>
                    <a:pt x="5367" y="7377"/>
                  </a:lnTo>
                  <a:cubicBezTo>
                    <a:pt x="5393" y="7417"/>
                    <a:pt x="5429" y="7436"/>
                    <a:pt x="5468" y="7436"/>
                  </a:cubicBezTo>
                  <a:cubicBezTo>
                    <a:pt x="5480" y="7436"/>
                    <a:pt x="5494" y="7434"/>
                    <a:pt x="5507" y="7430"/>
                  </a:cubicBezTo>
                  <a:cubicBezTo>
                    <a:pt x="5559" y="7412"/>
                    <a:pt x="5594" y="7377"/>
                    <a:pt x="5612" y="7325"/>
                  </a:cubicBezTo>
                  <a:lnTo>
                    <a:pt x="6835" y="2640"/>
                  </a:lnTo>
                  <a:cubicBezTo>
                    <a:pt x="6853" y="2605"/>
                    <a:pt x="6853" y="2552"/>
                    <a:pt x="6818" y="2517"/>
                  </a:cubicBezTo>
                  <a:lnTo>
                    <a:pt x="4982" y="70"/>
                  </a:lnTo>
                  <a:cubicBezTo>
                    <a:pt x="4947" y="35"/>
                    <a:pt x="4912" y="0"/>
                    <a:pt x="48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1" name="Google Shape;2091;p74"/>
            <p:cNvSpPr/>
            <p:nvPr/>
          </p:nvSpPr>
          <p:spPr>
            <a:xfrm>
              <a:off x="1776075" y="1555825"/>
              <a:ext cx="43300" cy="120200"/>
            </a:xfrm>
            <a:custGeom>
              <a:avLst/>
              <a:gdLst/>
              <a:ahLst/>
              <a:cxnLst/>
              <a:rect l="l" t="t" r="r" b="b"/>
              <a:pathLst>
                <a:path w="1732" h="4808" extrusionOk="0">
                  <a:moveTo>
                    <a:pt x="1399" y="0"/>
                  </a:moveTo>
                  <a:lnTo>
                    <a:pt x="0" y="4021"/>
                  </a:lnTo>
                  <a:lnTo>
                    <a:pt x="612" y="4808"/>
                  </a:lnTo>
                  <a:lnTo>
                    <a:pt x="1731" y="455"/>
                  </a:lnTo>
                  <a:lnTo>
                    <a:pt x="139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2" name="Google Shape;2092;p74"/>
            <p:cNvSpPr/>
            <p:nvPr/>
          </p:nvSpPr>
          <p:spPr>
            <a:xfrm>
              <a:off x="1776500" y="1493750"/>
              <a:ext cx="68200" cy="69525"/>
            </a:xfrm>
            <a:custGeom>
              <a:avLst/>
              <a:gdLst/>
              <a:ahLst/>
              <a:cxnLst/>
              <a:rect l="l" t="t" r="r" b="b"/>
              <a:pathLst>
                <a:path w="2728" h="2781" extrusionOk="0">
                  <a:moveTo>
                    <a:pt x="1006" y="0"/>
                  </a:moveTo>
                  <a:cubicBezTo>
                    <a:pt x="760" y="0"/>
                    <a:pt x="525" y="74"/>
                    <a:pt x="333" y="228"/>
                  </a:cubicBezTo>
                  <a:lnTo>
                    <a:pt x="36" y="455"/>
                  </a:lnTo>
                  <a:cubicBezTo>
                    <a:pt x="1" y="490"/>
                    <a:pt x="1906" y="2780"/>
                    <a:pt x="1906" y="2780"/>
                  </a:cubicBezTo>
                  <a:lnTo>
                    <a:pt x="2186" y="2553"/>
                  </a:lnTo>
                  <a:cubicBezTo>
                    <a:pt x="2710" y="2134"/>
                    <a:pt x="2728" y="1260"/>
                    <a:pt x="2221" y="630"/>
                  </a:cubicBezTo>
                  <a:cubicBezTo>
                    <a:pt x="1889" y="221"/>
                    <a:pt x="1431" y="0"/>
                    <a:pt x="100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3" name="Google Shape;2093;p74"/>
            <p:cNvSpPr/>
            <p:nvPr/>
          </p:nvSpPr>
          <p:spPr>
            <a:xfrm>
              <a:off x="1773450" y="1489775"/>
              <a:ext cx="71700" cy="77500"/>
            </a:xfrm>
            <a:custGeom>
              <a:avLst/>
              <a:gdLst/>
              <a:ahLst/>
              <a:cxnLst/>
              <a:rect l="l" t="t" r="r" b="b"/>
              <a:pathLst>
                <a:path w="2868" h="3100" extrusionOk="0">
                  <a:moveTo>
                    <a:pt x="1119" y="317"/>
                  </a:moveTo>
                  <a:cubicBezTo>
                    <a:pt x="1504" y="317"/>
                    <a:pt x="1906" y="510"/>
                    <a:pt x="2203" y="877"/>
                  </a:cubicBezTo>
                  <a:cubicBezTo>
                    <a:pt x="2448" y="1174"/>
                    <a:pt x="2553" y="1506"/>
                    <a:pt x="2553" y="1803"/>
                  </a:cubicBezTo>
                  <a:cubicBezTo>
                    <a:pt x="2553" y="2135"/>
                    <a:pt x="2430" y="2415"/>
                    <a:pt x="2203" y="2590"/>
                  </a:cubicBezTo>
                  <a:lnTo>
                    <a:pt x="2048" y="2716"/>
                  </a:lnTo>
                  <a:lnTo>
                    <a:pt x="2048" y="2716"/>
                  </a:lnTo>
                  <a:cubicBezTo>
                    <a:pt x="1998" y="2656"/>
                    <a:pt x="1931" y="2577"/>
                    <a:pt x="1854" y="2485"/>
                  </a:cubicBezTo>
                  <a:cubicBezTo>
                    <a:pt x="1591" y="2170"/>
                    <a:pt x="1207" y="1698"/>
                    <a:pt x="875" y="1296"/>
                  </a:cubicBezTo>
                  <a:cubicBezTo>
                    <a:pt x="717" y="1086"/>
                    <a:pt x="560" y="894"/>
                    <a:pt x="455" y="772"/>
                  </a:cubicBezTo>
                  <a:cubicBezTo>
                    <a:pt x="422" y="728"/>
                    <a:pt x="396" y="683"/>
                    <a:pt x="372" y="648"/>
                  </a:cubicBezTo>
                  <a:lnTo>
                    <a:pt x="372" y="648"/>
                  </a:lnTo>
                  <a:lnTo>
                    <a:pt x="542" y="510"/>
                  </a:lnTo>
                  <a:cubicBezTo>
                    <a:pt x="717" y="387"/>
                    <a:pt x="910" y="317"/>
                    <a:pt x="1119" y="317"/>
                  </a:cubicBezTo>
                  <a:close/>
                  <a:moveTo>
                    <a:pt x="1050" y="0"/>
                  </a:moveTo>
                  <a:cubicBezTo>
                    <a:pt x="796" y="0"/>
                    <a:pt x="558" y="89"/>
                    <a:pt x="350" y="265"/>
                  </a:cubicBezTo>
                  <a:lnTo>
                    <a:pt x="70" y="492"/>
                  </a:lnTo>
                  <a:cubicBezTo>
                    <a:pt x="35" y="510"/>
                    <a:pt x="18" y="527"/>
                    <a:pt x="18" y="562"/>
                  </a:cubicBezTo>
                  <a:lnTo>
                    <a:pt x="0" y="614"/>
                  </a:lnTo>
                  <a:cubicBezTo>
                    <a:pt x="0" y="649"/>
                    <a:pt x="0" y="667"/>
                    <a:pt x="18" y="667"/>
                  </a:cubicBezTo>
                  <a:cubicBezTo>
                    <a:pt x="35" y="719"/>
                    <a:pt x="35" y="737"/>
                    <a:pt x="53" y="754"/>
                  </a:cubicBezTo>
                  <a:cubicBezTo>
                    <a:pt x="123" y="859"/>
                    <a:pt x="280" y="1052"/>
                    <a:pt x="455" y="1279"/>
                  </a:cubicBezTo>
                  <a:cubicBezTo>
                    <a:pt x="1014" y="1978"/>
                    <a:pt x="1906" y="3044"/>
                    <a:pt x="1906" y="3044"/>
                  </a:cubicBezTo>
                  <a:cubicBezTo>
                    <a:pt x="1934" y="3082"/>
                    <a:pt x="1972" y="3099"/>
                    <a:pt x="2012" y="3099"/>
                  </a:cubicBezTo>
                  <a:cubicBezTo>
                    <a:pt x="2047" y="3099"/>
                    <a:pt x="2083" y="3086"/>
                    <a:pt x="2116" y="3062"/>
                  </a:cubicBezTo>
                  <a:lnTo>
                    <a:pt x="2413" y="2835"/>
                  </a:lnTo>
                  <a:cubicBezTo>
                    <a:pt x="2728" y="2590"/>
                    <a:pt x="2867" y="2205"/>
                    <a:pt x="2867" y="1803"/>
                  </a:cubicBezTo>
                  <a:cubicBezTo>
                    <a:pt x="2867" y="1436"/>
                    <a:pt x="2728" y="1034"/>
                    <a:pt x="2465" y="684"/>
                  </a:cubicBezTo>
                  <a:cubicBezTo>
                    <a:pt x="2116" y="247"/>
                    <a:pt x="1609" y="3"/>
                    <a:pt x="1119" y="3"/>
                  </a:cubicBezTo>
                  <a:cubicBezTo>
                    <a:pt x="1096" y="1"/>
                    <a:pt x="1073" y="0"/>
                    <a:pt x="10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4" name="Google Shape;2094;p74"/>
            <p:cNvSpPr/>
            <p:nvPr/>
          </p:nvSpPr>
          <p:spPr>
            <a:xfrm>
              <a:off x="1813225" y="1519550"/>
              <a:ext cx="24050" cy="38050"/>
            </a:xfrm>
            <a:custGeom>
              <a:avLst/>
              <a:gdLst/>
              <a:ahLst/>
              <a:cxnLst/>
              <a:rect l="l" t="t" r="r" b="b"/>
              <a:pathLst>
                <a:path w="962" h="1522" extrusionOk="0">
                  <a:moveTo>
                    <a:pt x="822" y="0"/>
                  </a:moveTo>
                  <a:lnTo>
                    <a:pt x="0" y="962"/>
                  </a:lnTo>
                  <a:cubicBezTo>
                    <a:pt x="88" y="1084"/>
                    <a:pt x="193" y="1207"/>
                    <a:pt x="263" y="1294"/>
                  </a:cubicBezTo>
                  <a:cubicBezTo>
                    <a:pt x="332" y="1381"/>
                    <a:pt x="402" y="1469"/>
                    <a:pt x="455" y="1521"/>
                  </a:cubicBezTo>
                  <a:lnTo>
                    <a:pt x="612" y="1399"/>
                  </a:lnTo>
                  <a:cubicBezTo>
                    <a:pt x="839" y="1224"/>
                    <a:pt x="962" y="944"/>
                    <a:pt x="962" y="612"/>
                  </a:cubicBezTo>
                  <a:cubicBezTo>
                    <a:pt x="962" y="525"/>
                    <a:pt x="944" y="420"/>
                    <a:pt x="927" y="332"/>
                  </a:cubicBezTo>
                  <a:cubicBezTo>
                    <a:pt x="909" y="228"/>
                    <a:pt x="874" y="123"/>
                    <a:pt x="822" y="0"/>
                  </a:cubicBez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5" name="Google Shape;2095;p74"/>
            <p:cNvSpPr/>
            <p:nvPr/>
          </p:nvSpPr>
          <p:spPr>
            <a:xfrm>
              <a:off x="1813225" y="1527850"/>
              <a:ext cx="28875" cy="29750"/>
            </a:xfrm>
            <a:custGeom>
              <a:avLst/>
              <a:gdLst/>
              <a:ahLst/>
              <a:cxnLst/>
              <a:rect l="l" t="t" r="r" b="b"/>
              <a:pathLst>
                <a:path w="1155" h="1190" extrusionOk="0">
                  <a:moveTo>
                    <a:pt x="0" y="630"/>
                  </a:moveTo>
                  <a:lnTo>
                    <a:pt x="0" y="630"/>
                  </a:lnTo>
                  <a:cubicBezTo>
                    <a:pt x="88" y="752"/>
                    <a:pt x="193" y="875"/>
                    <a:pt x="263" y="962"/>
                  </a:cubicBezTo>
                  <a:cubicBezTo>
                    <a:pt x="332" y="1049"/>
                    <a:pt x="402" y="1137"/>
                    <a:pt x="455" y="1189"/>
                  </a:cubicBezTo>
                  <a:lnTo>
                    <a:pt x="0" y="630"/>
                  </a:lnTo>
                  <a:close/>
                  <a:moveTo>
                    <a:pt x="927" y="0"/>
                  </a:moveTo>
                  <a:lnTo>
                    <a:pt x="927" y="0"/>
                  </a:lnTo>
                  <a:cubicBezTo>
                    <a:pt x="944" y="88"/>
                    <a:pt x="962" y="193"/>
                    <a:pt x="962" y="280"/>
                  </a:cubicBezTo>
                  <a:cubicBezTo>
                    <a:pt x="962" y="612"/>
                    <a:pt x="839" y="892"/>
                    <a:pt x="612" y="1067"/>
                  </a:cubicBezTo>
                  <a:lnTo>
                    <a:pt x="455" y="1189"/>
                  </a:lnTo>
                  <a:cubicBezTo>
                    <a:pt x="455" y="1189"/>
                    <a:pt x="1154" y="875"/>
                    <a:pt x="927" y="0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6" name="Google Shape;2096;p74"/>
            <p:cNvSpPr/>
            <p:nvPr/>
          </p:nvSpPr>
          <p:spPr>
            <a:xfrm>
              <a:off x="1489875" y="1550850"/>
              <a:ext cx="168500" cy="133275"/>
            </a:xfrm>
            <a:custGeom>
              <a:avLst/>
              <a:gdLst/>
              <a:ahLst/>
              <a:cxnLst/>
              <a:rect l="l" t="t" r="r" b="b"/>
              <a:pathLst>
                <a:path w="6740" h="5331" extrusionOk="0">
                  <a:moveTo>
                    <a:pt x="6268" y="1"/>
                  </a:moveTo>
                  <a:cubicBezTo>
                    <a:pt x="6216" y="1"/>
                    <a:pt x="6164" y="18"/>
                    <a:pt x="6117" y="59"/>
                  </a:cubicBezTo>
                  <a:cubicBezTo>
                    <a:pt x="4246" y="1685"/>
                    <a:pt x="2043" y="2961"/>
                    <a:pt x="260" y="4675"/>
                  </a:cubicBezTo>
                  <a:cubicBezTo>
                    <a:pt x="1" y="4919"/>
                    <a:pt x="217" y="5331"/>
                    <a:pt x="506" y="5331"/>
                  </a:cubicBezTo>
                  <a:cubicBezTo>
                    <a:pt x="568" y="5331"/>
                    <a:pt x="633" y="5312"/>
                    <a:pt x="697" y="5269"/>
                  </a:cubicBezTo>
                  <a:cubicBezTo>
                    <a:pt x="2743" y="3975"/>
                    <a:pt x="4858" y="2297"/>
                    <a:pt x="6554" y="566"/>
                  </a:cubicBezTo>
                  <a:cubicBezTo>
                    <a:pt x="6740" y="366"/>
                    <a:pt x="6503" y="1"/>
                    <a:pt x="62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7" name="Google Shape;2097;p74"/>
            <p:cNvSpPr/>
            <p:nvPr/>
          </p:nvSpPr>
          <p:spPr>
            <a:xfrm>
              <a:off x="1693325" y="1518200"/>
              <a:ext cx="88025" cy="25450"/>
            </a:xfrm>
            <a:custGeom>
              <a:avLst/>
              <a:gdLst/>
              <a:ahLst/>
              <a:cxnLst/>
              <a:rect l="l" t="t" r="r" b="b"/>
              <a:pathLst>
                <a:path w="3521" h="1018" extrusionOk="0">
                  <a:moveTo>
                    <a:pt x="2780" y="1"/>
                  </a:moveTo>
                  <a:cubicBezTo>
                    <a:pt x="2025" y="1"/>
                    <a:pt x="1228" y="164"/>
                    <a:pt x="478" y="264"/>
                  </a:cubicBezTo>
                  <a:cubicBezTo>
                    <a:pt x="0" y="315"/>
                    <a:pt x="173" y="1017"/>
                    <a:pt x="588" y="1017"/>
                  </a:cubicBezTo>
                  <a:cubicBezTo>
                    <a:pt x="598" y="1017"/>
                    <a:pt x="608" y="1017"/>
                    <a:pt x="618" y="1016"/>
                  </a:cubicBezTo>
                  <a:cubicBezTo>
                    <a:pt x="1440" y="928"/>
                    <a:pt x="2314" y="928"/>
                    <a:pt x="3101" y="701"/>
                  </a:cubicBezTo>
                  <a:cubicBezTo>
                    <a:pt x="3520" y="596"/>
                    <a:pt x="3223" y="19"/>
                    <a:pt x="2891" y="2"/>
                  </a:cubicBezTo>
                  <a:cubicBezTo>
                    <a:pt x="2854" y="1"/>
                    <a:pt x="2817" y="1"/>
                    <a:pt x="27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8" name="Google Shape;2098;p74"/>
            <p:cNvSpPr/>
            <p:nvPr/>
          </p:nvSpPr>
          <p:spPr>
            <a:xfrm>
              <a:off x="1015625" y="1791375"/>
              <a:ext cx="42425" cy="114100"/>
            </a:xfrm>
            <a:custGeom>
              <a:avLst/>
              <a:gdLst/>
              <a:ahLst/>
              <a:cxnLst/>
              <a:rect l="l" t="t" r="r" b="b"/>
              <a:pathLst>
                <a:path w="1697" h="4564" extrusionOk="0">
                  <a:moveTo>
                    <a:pt x="525" y="1"/>
                  </a:moveTo>
                  <a:lnTo>
                    <a:pt x="88" y="1714"/>
                  </a:lnTo>
                  <a:cubicBezTo>
                    <a:pt x="36" y="1924"/>
                    <a:pt x="1" y="2116"/>
                    <a:pt x="1" y="2308"/>
                  </a:cubicBezTo>
                  <a:cubicBezTo>
                    <a:pt x="1" y="3340"/>
                    <a:pt x="683" y="4266"/>
                    <a:pt x="1697" y="4563"/>
                  </a:cubicBezTo>
                  <a:lnTo>
                    <a:pt x="525" y="1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9" name="Google Shape;2099;p74"/>
            <p:cNvSpPr/>
            <p:nvPr/>
          </p:nvSpPr>
          <p:spPr>
            <a:xfrm>
              <a:off x="1032675" y="1758175"/>
              <a:ext cx="44600" cy="152550"/>
            </a:xfrm>
            <a:custGeom>
              <a:avLst/>
              <a:gdLst/>
              <a:ahLst/>
              <a:cxnLst/>
              <a:rect l="l" t="t" r="r" b="b"/>
              <a:pathLst>
                <a:path w="1784" h="6102" extrusionOk="0">
                  <a:moveTo>
                    <a:pt x="228" y="0"/>
                  </a:moveTo>
                  <a:cubicBezTo>
                    <a:pt x="175" y="105"/>
                    <a:pt x="140" y="210"/>
                    <a:pt x="106" y="332"/>
                  </a:cubicBezTo>
                  <a:lnTo>
                    <a:pt x="1" y="752"/>
                  </a:lnTo>
                  <a:lnTo>
                    <a:pt x="1329" y="5979"/>
                  </a:lnTo>
                  <a:lnTo>
                    <a:pt x="1784" y="6101"/>
                  </a:lnTo>
                  <a:lnTo>
                    <a:pt x="2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0" name="Google Shape;2100;p74"/>
            <p:cNvSpPr/>
            <p:nvPr/>
          </p:nvSpPr>
          <p:spPr>
            <a:xfrm>
              <a:off x="1028750" y="1776950"/>
              <a:ext cx="37175" cy="130700"/>
            </a:xfrm>
            <a:custGeom>
              <a:avLst/>
              <a:gdLst/>
              <a:ahLst/>
              <a:cxnLst/>
              <a:rect l="l" t="t" r="r" b="b"/>
              <a:pathLst>
                <a:path w="1487" h="5228" extrusionOk="0">
                  <a:moveTo>
                    <a:pt x="158" y="1"/>
                  </a:moveTo>
                  <a:lnTo>
                    <a:pt x="0" y="578"/>
                  </a:lnTo>
                  <a:lnTo>
                    <a:pt x="1172" y="5140"/>
                  </a:lnTo>
                  <a:cubicBezTo>
                    <a:pt x="1189" y="5158"/>
                    <a:pt x="1224" y="5158"/>
                    <a:pt x="1241" y="5158"/>
                  </a:cubicBezTo>
                  <a:lnTo>
                    <a:pt x="1486" y="5228"/>
                  </a:lnTo>
                  <a:lnTo>
                    <a:pt x="15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1" name="Google Shape;2101;p74"/>
            <p:cNvSpPr/>
            <p:nvPr/>
          </p:nvSpPr>
          <p:spPr>
            <a:xfrm>
              <a:off x="1043175" y="1690425"/>
              <a:ext cx="266600" cy="242150"/>
            </a:xfrm>
            <a:custGeom>
              <a:avLst/>
              <a:gdLst/>
              <a:ahLst/>
              <a:cxnLst/>
              <a:rect l="l" t="t" r="r" b="b"/>
              <a:pathLst>
                <a:path w="10664" h="9686" extrusionOk="0">
                  <a:moveTo>
                    <a:pt x="4860" y="1"/>
                  </a:moveTo>
                  <a:cubicBezTo>
                    <a:pt x="4423" y="1"/>
                    <a:pt x="4038" y="280"/>
                    <a:pt x="3916" y="717"/>
                  </a:cubicBezTo>
                  <a:lnTo>
                    <a:pt x="3829" y="1102"/>
                  </a:lnTo>
                  <a:cubicBezTo>
                    <a:pt x="3829" y="1102"/>
                    <a:pt x="3829" y="1119"/>
                    <a:pt x="3829" y="1119"/>
                  </a:cubicBezTo>
                  <a:lnTo>
                    <a:pt x="3724" y="1521"/>
                  </a:lnTo>
                  <a:cubicBezTo>
                    <a:pt x="3706" y="1556"/>
                    <a:pt x="3689" y="1574"/>
                    <a:pt x="3654" y="1609"/>
                  </a:cubicBezTo>
                  <a:cubicBezTo>
                    <a:pt x="3636" y="1609"/>
                    <a:pt x="3601" y="1626"/>
                    <a:pt x="3584" y="1626"/>
                  </a:cubicBezTo>
                  <a:cubicBezTo>
                    <a:pt x="3566" y="1626"/>
                    <a:pt x="3549" y="1626"/>
                    <a:pt x="3549" y="1609"/>
                  </a:cubicBezTo>
                  <a:lnTo>
                    <a:pt x="2552" y="1364"/>
                  </a:lnTo>
                  <a:cubicBezTo>
                    <a:pt x="2360" y="1312"/>
                    <a:pt x="2150" y="1277"/>
                    <a:pt x="1958" y="1277"/>
                  </a:cubicBezTo>
                  <a:cubicBezTo>
                    <a:pt x="1171" y="1277"/>
                    <a:pt x="437" y="1679"/>
                    <a:pt x="0" y="2326"/>
                  </a:cubicBezTo>
                  <a:lnTo>
                    <a:pt x="1678" y="8881"/>
                  </a:lnTo>
                  <a:lnTo>
                    <a:pt x="4668" y="9668"/>
                  </a:lnTo>
                  <a:cubicBezTo>
                    <a:pt x="4720" y="9685"/>
                    <a:pt x="4773" y="9685"/>
                    <a:pt x="4825" y="9685"/>
                  </a:cubicBezTo>
                  <a:cubicBezTo>
                    <a:pt x="5122" y="9685"/>
                    <a:pt x="5384" y="9493"/>
                    <a:pt x="5472" y="9196"/>
                  </a:cubicBezTo>
                  <a:lnTo>
                    <a:pt x="6975" y="3374"/>
                  </a:lnTo>
                  <a:cubicBezTo>
                    <a:pt x="6993" y="3304"/>
                    <a:pt x="7010" y="3235"/>
                    <a:pt x="7010" y="3165"/>
                  </a:cubicBezTo>
                  <a:cubicBezTo>
                    <a:pt x="7010" y="2798"/>
                    <a:pt x="6765" y="2448"/>
                    <a:pt x="6381" y="2361"/>
                  </a:cubicBezTo>
                  <a:lnTo>
                    <a:pt x="4580" y="1889"/>
                  </a:lnTo>
                  <a:cubicBezTo>
                    <a:pt x="4545" y="1871"/>
                    <a:pt x="4510" y="1854"/>
                    <a:pt x="4493" y="1819"/>
                  </a:cubicBezTo>
                  <a:cubicBezTo>
                    <a:pt x="4475" y="1784"/>
                    <a:pt x="4458" y="1749"/>
                    <a:pt x="4475" y="1714"/>
                  </a:cubicBezTo>
                  <a:lnTo>
                    <a:pt x="4580" y="1329"/>
                  </a:lnTo>
                  <a:cubicBezTo>
                    <a:pt x="4598" y="1259"/>
                    <a:pt x="4650" y="1207"/>
                    <a:pt x="4720" y="1207"/>
                  </a:cubicBezTo>
                  <a:cubicBezTo>
                    <a:pt x="4720" y="1207"/>
                    <a:pt x="4738" y="1224"/>
                    <a:pt x="4755" y="1224"/>
                  </a:cubicBezTo>
                  <a:lnTo>
                    <a:pt x="9877" y="2553"/>
                  </a:lnTo>
                  <a:cubicBezTo>
                    <a:pt x="9930" y="2570"/>
                    <a:pt x="9982" y="2570"/>
                    <a:pt x="10034" y="2570"/>
                  </a:cubicBezTo>
                  <a:cubicBezTo>
                    <a:pt x="10314" y="2570"/>
                    <a:pt x="10559" y="2395"/>
                    <a:pt x="10646" y="2116"/>
                  </a:cubicBezTo>
                  <a:cubicBezTo>
                    <a:pt x="10646" y="2063"/>
                    <a:pt x="10664" y="2011"/>
                    <a:pt x="10664" y="1958"/>
                  </a:cubicBezTo>
                  <a:cubicBezTo>
                    <a:pt x="10664" y="1679"/>
                    <a:pt x="10471" y="1417"/>
                    <a:pt x="10192" y="1347"/>
                  </a:cubicBezTo>
                  <a:lnTo>
                    <a:pt x="5105" y="35"/>
                  </a:lnTo>
                  <a:cubicBezTo>
                    <a:pt x="5017" y="1"/>
                    <a:pt x="4947" y="1"/>
                    <a:pt x="4860" y="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2" name="Google Shape;2102;p74"/>
            <p:cNvSpPr/>
            <p:nvPr/>
          </p:nvSpPr>
          <p:spPr>
            <a:xfrm>
              <a:off x="1038350" y="1748550"/>
              <a:ext cx="46800" cy="163925"/>
            </a:xfrm>
            <a:custGeom>
              <a:avLst/>
              <a:gdLst/>
              <a:ahLst/>
              <a:cxnLst/>
              <a:rect l="l" t="t" r="r" b="b"/>
              <a:pathLst>
                <a:path w="1872" h="6557" extrusionOk="0">
                  <a:moveTo>
                    <a:pt x="193" y="1"/>
                  </a:moveTo>
                  <a:cubicBezTo>
                    <a:pt x="123" y="123"/>
                    <a:pt x="53" y="245"/>
                    <a:pt x="1" y="385"/>
                  </a:cubicBezTo>
                  <a:lnTo>
                    <a:pt x="1557" y="6486"/>
                  </a:lnTo>
                  <a:lnTo>
                    <a:pt x="1871" y="6556"/>
                  </a:lnTo>
                  <a:lnTo>
                    <a:pt x="19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3" name="Google Shape;2103;p74"/>
            <p:cNvSpPr/>
            <p:nvPr/>
          </p:nvSpPr>
          <p:spPr>
            <a:xfrm>
              <a:off x="1008650" y="1776950"/>
              <a:ext cx="51575" cy="136375"/>
            </a:xfrm>
            <a:custGeom>
              <a:avLst/>
              <a:gdLst/>
              <a:ahLst/>
              <a:cxnLst/>
              <a:rect l="l" t="t" r="r" b="b"/>
              <a:pathLst>
                <a:path w="2063" h="5455" extrusionOk="0">
                  <a:moveTo>
                    <a:pt x="664" y="1"/>
                  </a:moveTo>
                  <a:lnTo>
                    <a:pt x="88" y="2221"/>
                  </a:lnTo>
                  <a:cubicBezTo>
                    <a:pt x="35" y="2448"/>
                    <a:pt x="0" y="2675"/>
                    <a:pt x="0" y="2885"/>
                  </a:cubicBezTo>
                  <a:cubicBezTo>
                    <a:pt x="0" y="4056"/>
                    <a:pt x="787" y="5123"/>
                    <a:pt x="1976" y="5438"/>
                  </a:cubicBezTo>
                  <a:lnTo>
                    <a:pt x="2063" y="5455"/>
                  </a:lnTo>
                  <a:lnTo>
                    <a:pt x="1976" y="5140"/>
                  </a:lnTo>
                  <a:cubicBezTo>
                    <a:pt x="962" y="4843"/>
                    <a:pt x="280" y="3917"/>
                    <a:pt x="280" y="2885"/>
                  </a:cubicBezTo>
                  <a:cubicBezTo>
                    <a:pt x="280" y="2693"/>
                    <a:pt x="315" y="2501"/>
                    <a:pt x="367" y="2291"/>
                  </a:cubicBezTo>
                  <a:lnTo>
                    <a:pt x="804" y="578"/>
                  </a:lnTo>
                  <a:lnTo>
                    <a:pt x="664" y="1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4" name="Google Shape;2104;p74"/>
            <p:cNvSpPr/>
            <p:nvPr/>
          </p:nvSpPr>
          <p:spPr>
            <a:xfrm>
              <a:off x="1029175" y="1747675"/>
              <a:ext cx="49850" cy="170900"/>
            </a:xfrm>
            <a:custGeom>
              <a:avLst/>
              <a:gdLst/>
              <a:ahLst/>
              <a:cxnLst/>
              <a:rect l="l" t="t" r="r" b="b"/>
              <a:pathLst>
                <a:path w="1994" h="6836" extrusionOk="0">
                  <a:moveTo>
                    <a:pt x="263" y="1"/>
                  </a:moveTo>
                  <a:cubicBezTo>
                    <a:pt x="141" y="175"/>
                    <a:pt x="53" y="385"/>
                    <a:pt x="1" y="595"/>
                  </a:cubicBezTo>
                  <a:lnTo>
                    <a:pt x="141" y="1172"/>
                  </a:lnTo>
                  <a:lnTo>
                    <a:pt x="246" y="752"/>
                  </a:lnTo>
                  <a:cubicBezTo>
                    <a:pt x="280" y="630"/>
                    <a:pt x="315" y="525"/>
                    <a:pt x="368" y="420"/>
                  </a:cubicBezTo>
                  <a:lnTo>
                    <a:pt x="263" y="1"/>
                  </a:lnTo>
                  <a:close/>
                  <a:moveTo>
                    <a:pt x="1469" y="6399"/>
                  </a:moveTo>
                  <a:lnTo>
                    <a:pt x="1557" y="6713"/>
                  </a:lnTo>
                  <a:lnTo>
                    <a:pt x="1994" y="6836"/>
                  </a:lnTo>
                  <a:lnTo>
                    <a:pt x="1924" y="6521"/>
                  </a:lnTo>
                  <a:lnTo>
                    <a:pt x="1469" y="6399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5" name="Google Shape;2105;p74"/>
            <p:cNvSpPr/>
            <p:nvPr/>
          </p:nvSpPr>
          <p:spPr>
            <a:xfrm>
              <a:off x="1025250" y="1762525"/>
              <a:ext cx="42850" cy="153000"/>
            </a:xfrm>
            <a:custGeom>
              <a:avLst/>
              <a:gdLst/>
              <a:ahLst/>
              <a:cxnLst/>
              <a:rect l="l" t="t" r="r" b="b"/>
              <a:pathLst>
                <a:path w="1714" h="6120" extrusionOk="0">
                  <a:moveTo>
                    <a:pt x="158" y="1"/>
                  </a:moveTo>
                  <a:cubicBezTo>
                    <a:pt x="140" y="36"/>
                    <a:pt x="140" y="53"/>
                    <a:pt x="123" y="88"/>
                  </a:cubicBezTo>
                  <a:lnTo>
                    <a:pt x="0" y="578"/>
                  </a:lnTo>
                  <a:lnTo>
                    <a:pt x="140" y="1155"/>
                  </a:lnTo>
                  <a:lnTo>
                    <a:pt x="298" y="578"/>
                  </a:lnTo>
                  <a:lnTo>
                    <a:pt x="158" y="1"/>
                  </a:lnTo>
                  <a:close/>
                  <a:moveTo>
                    <a:pt x="1312" y="5717"/>
                  </a:moveTo>
                  <a:lnTo>
                    <a:pt x="1399" y="6032"/>
                  </a:lnTo>
                  <a:lnTo>
                    <a:pt x="1714" y="6119"/>
                  </a:lnTo>
                  <a:lnTo>
                    <a:pt x="1626" y="5805"/>
                  </a:lnTo>
                  <a:lnTo>
                    <a:pt x="1381" y="5735"/>
                  </a:lnTo>
                  <a:cubicBezTo>
                    <a:pt x="1364" y="5735"/>
                    <a:pt x="1329" y="5735"/>
                    <a:pt x="1312" y="5717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6" name="Google Shape;2106;p74"/>
            <p:cNvSpPr/>
            <p:nvPr/>
          </p:nvSpPr>
          <p:spPr>
            <a:xfrm>
              <a:off x="1040975" y="1683000"/>
              <a:ext cx="275800" cy="256550"/>
            </a:xfrm>
            <a:custGeom>
              <a:avLst/>
              <a:gdLst/>
              <a:ahLst/>
              <a:cxnLst/>
              <a:rect l="l" t="t" r="r" b="b"/>
              <a:pathLst>
                <a:path w="11032" h="10262" extrusionOk="0">
                  <a:moveTo>
                    <a:pt x="4948" y="0"/>
                  </a:moveTo>
                  <a:cubicBezTo>
                    <a:pt x="4389" y="0"/>
                    <a:pt x="3882" y="385"/>
                    <a:pt x="3724" y="944"/>
                  </a:cubicBezTo>
                  <a:lnTo>
                    <a:pt x="3637" y="1346"/>
                  </a:lnTo>
                  <a:cubicBezTo>
                    <a:pt x="3619" y="1364"/>
                    <a:pt x="3619" y="1364"/>
                    <a:pt x="3619" y="1381"/>
                  </a:cubicBezTo>
                  <a:lnTo>
                    <a:pt x="3567" y="1591"/>
                  </a:lnTo>
                  <a:lnTo>
                    <a:pt x="2710" y="1381"/>
                  </a:lnTo>
                  <a:cubicBezTo>
                    <a:pt x="2501" y="1311"/>
                    <a:pt x="2273" y="1294"/>
                    <a:pt x="2046" y="1294"/>
                  </a:cubicBezTo>
                  <a:cubicBezTo>
                    <a:pt x="1242" y="1294"/>
                    <a:pt x="508" y="1661"/>
                    <a:pt x="1" y="2273"/>
                  </a:cubicBezTo>
                  <a:lnTo>
                    <a:pt x="88" y="2623"/>
                  </a:lnTo>
                  <a:cubicBezTo>
                    <a:pt x="525" y="1976"/>
                    <a:pt x="1259" y="1574"/>
                    <a:pt x="2046" y="1574"/>
                  </a:cubicBezTo>
                  <a:cubicBezTo>
                    <a:pt x="2238" y="1574"/>
                    <a:pt x="2448" y="1609"/>
                    <a:pt x="2640" y="1661"/>
                  </a:cubicBezTo>
                  <a:lnTo>
                    <a:pt x="3637" y="1906"/>
                  </a:lnTo>
                  <a:cubicBezTo>
                    <a:pt x="3637" y="1923"/>
                    <a:pt x="3654" y="1923"/>
                    <a:pt x="3672" y="1923"/>
                  </a:cubicBezTo>
                  <a:cubicBezTo>
                    <a:pt x="3689" y="1923"/>
                    <a:pt x="3724" y="1906"/>
                    <a:pt x="3742" y="1906"/>
                  </a:cubicBezTo>
                  <a:cubicBezTo>
                    <a:pt x="3777" y="1871"/>
                    <a:pt x="3794" y="1853"/>
                    <a:pt x="3812" y="1818"/>
                  </a:cubicBezTo>
                  <a:lnTo>
                    <a:pt x="3917" y="1416"/>
                  </a:lnTo>
                  <a:cubicBezTo>
                    <a:pt x="3917" y="1416"/>
                    <a:pt x="3917" y="1399"/>
                    <a:pt x="3917" y="1399"/>
                  </a:cubicBezTo>
                  <a:lnTo>
                    <a:pt x="4004" y="1014"/>
                  </a:lnTo>
                  <a:cubicBezTo>
                    <a:pt x="4126" y="577"/>
                    <a:pt x="4511" y="298"/>
                    <a:pt x="4948" y="298"/>
                  </a:cubicBezTo>
                  <a:cubicBezTo>
                    <a:pt x="5035" y="298"/>
                    <a:pt x="5105" y="298"/>
                    <a:pt x="5193" y="332"/>
                  </a:cubicBezTo>
                  <a:lnTo>
                    <a:pt x="10280" y="1644"/>
                  </a:lnTo>
                  <a:cubicBezTo>
                    <a:pt x="10559" y="1714"/>
                    <a:pt x="10752" y="1976"/>
                    <a:pt x="10752" y="2255"/>
                  </a:cubicBezTo>
                  <a:cubicBezTo>
                    <a:pt x="10752" y="2308"/>
                    <a:pt x="10734" y="2360"/>
                    <a:pt x="10734" y="2413"/>
                  </a:cubicBezTo>
                  <a:cubicBezTo>
                    <a:pt x="10647" y="2692"/>
                    <a:pt x="10402" y="2867"/>
                    <a:pt x="10122" y="2867"/>
                  </a:cubicBezTo>
                  <a:cubicBezTo>
                    <a:pt x="10070" y="2867"/>
                    <a:pt x="10018" y="2867"/>
                    <a:pt x="9965" y="2850"/>
                  </a:cubicBezTo>
                  <a:lnTo>
                    <a:pt x="4843" y="1521"/>
                  </a:lnTo>
                  <a:cubicBezTo>
                    <a:pt x="4826" y="1521"/>
                    <a:pt x="4808" y="1504"/>
                    <a:pt x="4808" y="1504"/>
                  </a:cubicBezTo>
                  <a:cubicBezTo>
                    <a:pt x="4738" y="1504"/>
                    <a:pt x="4686" y="1556"/>
                    <a:pt x="4668" y="1626"/>
                  </a:cubicBezTo>
                  <a:lnTo>
                    <a:pt x="4563" y="2011"/>
                  </a:lnTo>
                  <a:cubicBezTo>
                    <a:pt x="4546" y="2046"/>
                    <a:pt x="4563" y="2081"/>
                    <a:pt x="4581" y="2116"/>
                  </a:cubicBezTo>
                  <a:cubicBezTo>
                    <a:pt x="4598" y="2151"/>
                    <a:pt x="4633" y="2168"/>
                    <a:pt x="4668" y="2186"/>
                  </a:cubicBezTo>
                  <a:lnTo>
                    <a:pt x="6469" y="2658"/>
                  </a:lnTo>
                  <a:cubicBezTo>
                    <a:pt x="6853" y="2745"/>
                    <a:pt x="7098" y="3095"/>
                    <a:pt x="7098" y="3462"/>
                  </a:cubicBezTo>
                  <a:cubicBezTo>
                    <a:pt x="7098" y="3532"/>
                    <a:pt x="7081" y="3601"/>
                    <a:pt x="7063" y="3671"/>
                  </a:cubicBezTo>
                  <a:lnTo>
                    <a:pt x="5560" y="9493"/>
                  </a:lnTo>
                  <a:cubicBezTo>
                    <a:pt x="5472" y="9790"/>
                    <a:pt x="5210" y="9982"/>
                    <a:pt x="4913" y="9982"/>
                  </a:cubicBezTo>
                  <a:cubicBezTo>
                    <a:pt x="4861" y="9982"/>
                    <a:pt x="4808" y="9982"/>
                    <a:pt x="4756" y="9965"/>
                  </a:cubicBezTo>
                  <a:lnTo>
                    <a:pt x="1766" y="9178"/>
                  </a:lnTo>
                  <a:lnTo>
                    <a:pt x="1854" y="9493"/>
                  </a:lnTo>
                  <a:lnTo>
                    <a:pt x="4686" y="10244"/>
                  </a:lnTo>
                  <a:cubicBezTo>
                    <a:pt x="4756" y="10262"/>
                    <a:pt x="4843" y="10262"/>
                    <a:pt x="4913" y="10262"/>
                  </a:cubicBezTo>
                  <a:cubicBezTo>
                    <a:pt x="5333" y="10262"/>
                    <a:pt x="5717" y="9982"/>
                    <a:pt x="5840" y="9563"/>
                  </a:cubicBezTo>
                  <a:lnTo>
                    <a:pt x="7343" y="3741"/>
                  </a:lnTo>
                  <a:cubicBezTo>
                    <a:pt x="7378" y="3654"/>
                    <a:pt x="7378" y="3549"/>
                    <a:pt x="7378" y="3462"/>
                  </a:cubicBezTo>
                  <a:cubicBezTo>
                    <a:pt x="7378" y="2955"/>
                    <a:pt x="7046" y="2500"/>
                    <a:pt x="6539" y="2378"/>
                  </a:cubicBezTo>
                  <a:lnTo>
                    <a:pt x="4878" y="1941"/>
                  </a:lnTo>
                  <a:lnTo>
                    <a:pt x="4896" y="1836"/>
                  </a:lnTo>
                  <a:lnTo>
                    <a:pt x="9895" y="3130"/>
                  </a:lnTo>
                  <a:cubicBezTo>
                    <a:pt x="9983" y="3147"/>
                    <a:pt x="10053" y="3164"/>
                    <a:pt x="10122" y="3164"/>
                  </a:cubicBezTo>
                  <a:cubicBezTo>
                    <a:pt x="10525" y="3164"/>
                    <a:pt x="10892" y="2885"/>
                    <a:pt x="10997" y="2483"/>
                  </a:cubicBezTo>
                  <a:cubicBezTo>
                    <a:pt x="11031" y="2395"/>
                    <a:pt x="11031" y="2325"/>
                    <a:pt x="11031" y="2255"/>
                  </a:cubicBezTo>
                  <a:cubicBezTo>
                    <a:pt x="11031" y="1853"/>
                    <a:pt x="10769" y="1486"/>
                    <a:pt x="10350" y="1364"/>
                  </a:cubicBezTo>
                  <a:lnTo>
                    <a:pt x="5263" y="53"/>
                  </a:lnTo>
                  <a:cubicBezTo>
                    <a:pt x="5158" y="18"/>
                    <a:pt x="5053" y="0"/>
                    <a:pt x="4948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7" name="Google Shape;2107;p74"/>
            <p:cNvSpPr/>
            <p:nvPr/>
          </p:nvSpPr>
          <p:spPr>
            <a:xfrm>
              <a:off x="1035725" y="1739800"/>
              <a:ext cx="51600" cy="180525"/>
            </a:xfrm>
            <a:custGeom>
              <a:avLst/>
              <a:gdLst/>
              <a:ahLst/>
              <a:cxnLst/>
              <a:rect l="l" t="t" r="r" b="b"/>
              <a:pathLst>
                <a:path w="2064" h="7221" extrusionOk="0">
                  <a:moveTo>
                    <a:pt x="211" y="1"/>
                  </a:moveTo>
                  <a:cubicBezTo>
                    <a:pt x="141" y="88"/>
                    <a:pt x="53" y="193"/>
                    <a:pt x="1" y="316"/>
                  </a:cubicBezTo>
                  <a:lnTo>
                    <a:pt x="106" y="735"/>
                  </a:lnTo>
                  <a:cubicBezTo>
                    <a:pt x="158" y="595"/>
                    <a:pt x="228" y="473"/>
                    <a:pt x="298" y="351"/>
                  </a:cubicBezTo>
                  <a:lnTo>
                    <a:pt x="211" y="1"/>
                  </a:lnTo>
                  <a:close/>
                  <a:moveTo>
                    <a:pt x="1662" y="6836"/>
                  </a:moveTo>
                  <a:lnTo>
                    <a:pt x="1732" y="7151"/>
                  </a:lnTo>
                  <a:lnTo>
                    <a:pt x="2064" y="7221"/>
                  </a:lnTo>
                  <a:lnTo>
                    <a:pt x="1976" y="6906"/>
                  </a:lnTo>
                  <a:lnTo>
                    <a:pt x="1662" y="6836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8" name="Google Shape;2108;p74"/>
            <p:cNvSpPr/>
            <p:nvPr/>
          </p:nvSpPr>
          <p:spPr>
            <a:xfrm>
              <a:off x="1127525" y="1662675"/>
              <a:ext cx="185325" cy="78550"/>
            </a:xfrm>
            <a:custGeom>
              <a:avLst/>
              <a:gdLst/>
              <a:ahLst/>
              <a:cxnLst/>
              <a:rect l="l" t="t" r="r" b="b"/>
              <a:pathLst>
                <a:path w="7413" h="3142" extrusionOk="0">
                  <a:moveTo>
                    <a:pt x="1454" y="1"/>
                  </a:moveTo>
                  <a:cubicBezTo>
                    <a:pt x="933" y="1"/>
                    <a:pt x="433" y="412"/>
                    <a:pt x="280" y="1023"/>
                  </a:cubicBezTo>
                  <a:lnTo>
                    <a:pt x="157" y="1513"/>
                  </a:lnTo>
                  <a:lnTo>
                    <a:pt x="0" y="2124"/>
                  </a:lnTo>
                  <a:lnTo>
                    <a:pt x="1031" y="2387"/>
                  </a:lnTo>
                  <a:lnTo>
                    <a:pt x="1189" y="1775"/>
                  </a:lnTo>
                  <a:lnTo>
                    <a:pt x="6311" y="3121"/>
                  </a:lnTo>
                  <a:cubicBezTo>
                    <a:pt x="6365" y="3135"/>
                    <a:pt x="6420" y="3141"/>
                    <a:pt x="6475" y="3141"/>
                  </a:cubicBezTo>
                  <a:cubicBezTo>
                    <a:pt x="6839" y="3141"/>
                    <a:pt x="7183" y="2848"/>
                    <a:pt x="7290" y="2422"/>
                  </a:cubicBezTo>
                  <a:cubicBezTo>
                    <a:pt x="7412" y="1950"/>
                    <a:pt x="7185" y="1460"/>
                    <a:pt x="6783" y="1355"/>
                  </a:cubicBezTo>
                  <a:lnTo>
                    <a:pt x="1678" y="27"/>
                  </a:lnTo>
                  <a:cubicBezTo>
                    <a:pt x="1604" y="9"/>
                    <a:pt x="1529" y="1"/>
                    <a:pt x="1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9" name="Google Shape;2109;p74"/>
            <p:cNvSpPr/>
            <p:nvPr/>
          </p:nvSpPr>
          <p:spPr>
            <a:xfrm>
              <a:off x="1123150" y="1658525"/>
              <a:ext cx="191450" cy="86550"/>
            </a:xfrm>
            <a:custGeom>
              <a:avLst/>
              <a:gdLst/>
              <a:ahLst/>
              <a:cxnLst/>
              <a:rect l="l" t="t" r="r" b="b"/>
              <a:pathLst>
                <a:path w="7658" h="3462" extrusionOk="0">
                  <a:moveTo>
                    <a:pt x="1626" y="333"/>
                  </a:moveTo>
                  <a:cubicBezTo>
                    <a:pt x="1696" y="333"/>
                    <a:pt x="1748" y="333"/>
                    <a:pt x="1818" y="350"/>
                  </a:cubicBezTo>
                  <a:lnTo>
                    <a:pt x="6905" y="1679"/>
                  </a:lnTo>
                  <a:cubicBezTo>
                    <a:pt x="7028" y="1714"/>
                    <a:pt x="7133" y="1783"/>
                    <a:pt x="7220" y="1906"/>
                  </a:cubicBezTo>
                  <a:cubicBezTo>
                    <a:pt x="7290" y="2011"/>
                    <a:pt x="7342" y="2168"/>
                    <a:pt x="7342" y="2325"/>
                  </a:cubicBezTo>
                  <a:cubicBezTo>
                    <a:pt x="7342" y="2395"/>
                    <a:pt x="7325" y="2483"/>
                    <a:pt x="7307" y="2553"/>
                  </a:cubicBezTo>
                  <a:cubicBezTo>
                    <a:pt x="7220" y="2920"/>
                    <a:pt x="6923" y="3147"/>
                    <a:pt x="6661" y="3147"/>
                  </a:cubicBezTo>
                  <a:cubicBezTo>
                    <a:pt x="6608" y="3147"/>
                    <a:pt x="6573" y="3130"/>
                    <a:pt x="6538" y="3130"/>
                  </a:cubicBezTo>
                  <a:lnTo>
                    <a:pt x="1399" y="1783"/>
                  </a:lnTo>
                  <a:cubicBezTo>
                    <a:pt x="1387" y="1781"/>
                    <a:pt x="1376" y="1780"/>
                    <a:pt x="1365" y="1780"/>
                  </a:cubicBezTo>
                  <a:cubicBezTo>
                    <a:pt x="1290" y="1780"/>
                    <a:pt x="1222" y="1830"/>
                    <a:pt x="1206" y="1906"/>
                  </a:cubicBezTo>
                  <a:lnTo>
                    <a:pt x="1084" y="2360"/>
                  </a:lnTo>
                  <a:lnTo>
                    <a:pt x="367" y="2168"/>
                  </a:lnTo>
                  <a:lnTo>
                    <a:pt x="490" y="1714"/>
                  </a:lnTo>
                  <a:lnTo>
                    <a:pt x="612" y="1242"/>
                  </a:lnTo>
                  <a:cubicBezTo>
                    <a:pt x="752" y="682"/>
                    <a:pt x="1189" y="333"/>
                    <a:pt x="1626" y="333"/>
                  </a:cubicBezTo>
                  <a:close/>
                  <a:moveTo>
                    <a:pt x="1626" y="0"/>
                  </a:moveTo>
                  <a:cubicBezTo>
                    <a:pt x="1014" y="18"/>
                    <a:pt x="472" y="490"/>
                    <a:pt x="297" y="1154"/>
                  </a:cubicBezTo>
                  <a:lnTo>
                    <a:pt x="175" y="1626"/>
                  </a:lnTo>
                  <a:lnTo>
                    <a:pt x="18" y="2238"/>
                  </a:lnTo>
                  <a:cubicBezTo>
                    <a:pt x="0" y="2325"/>
                    <a:pt x="53" y="2413"/>
                    <a:pt x="123" y="2448"/>
                  </a:cubicBezTo>
                  <a:lnTo>
                    <a:pt x="1154" y="2710"/>
                  </a:lnTo>
                  <a:cubicBezTo>
                    <a:pt x="1206" y="2710"/>
                    <a:pt x="1241" y="2710"/>
                    <a:pt x="1276" y="2693"/>
                  </a:cubicBezTo>
                  <a:cubicBezTo>
                    <a:pt x="1311" y="2675"/>
                    <a:pt x="1346" y="2640"/>
                    <a:pt x="1364" y="2588"/>
                  </a:cubicBezTo>
                  <a:lnTo>
                    <a:pt x="1469" y="2133"/>
                  </a:lnTo>
                  <a:lnTo>
                    <a:pt x="6451" y="3427"/>
                  </a:lnTo>
                  <a:cubicBezTo>
                    <a:pt x="6521" y="3444"/>
                    <a:pt x="6591" y="3462"/>
                    <a:pt x="6661" y="3462"/>
                  </a:cubicBezTo>
                  <a:cubicBezTo>
                    <a:pt x="7098" y="3462"/>
                    <a:pt x="7500" y="3112"/>
                    <a:pt x="7622" y="2640"/>
                  </a:cubicBezTo>
                  <a:cubicBezTo>
                    <a:pt x="7640" y="2535"/>
                    <a:pt x="7657" y="2430"/>
                    <a:pt x="7657" y="2325"/>
                  </a:cubicBezTo>
                  <a:cubicBezTo>
                    <a:pt x="7657" y="2098"/>
                    <a:pt x="7587" y="1888"/>
                    <a:pt x="7482" y="1731"/>
                  </a:cubicBezTo>
                  <a:cubicBezTo>
                    <a:pt x="7360" y="1556"/>
                    <a:pt x="7203" y="1416"/>
                    <a:pt x="6993" y="1364"/>
                  </a:cubicBezTo>
                  <a:lnTo>
                    <a:pt x="1906" y="35"/>
                  </a:lnTo>
                  <a:cubicBezTo>
                    <a:pt x="1801" y="18"/>
                    <a:pt x="1713" y="0"/>
                    <a:pt x="16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0" name="Google Shape;2110;p74"/>
            <p:cNvSpPr/>
            <p:nvPr/>
          </p:nvSpPr>
          <p:spPr>
            <a:xfrm>
              <a:off x="1010400" y="1699750"/>
              <a:ext cx="217650" cy="224825"/>
            </a:xfrm>
            <a:custGeom>
              <a:avLst/>
              <a:gdLst/>
              <a:ahLst/>
              <a:cxnLst/>
              <a:rect l="l" t="t" r="r" b="b"/>
              <a:pathLst>
                <a:path w="8706" h="8993" extrusionOk="0">
                  <a:moveTo>
                    <a:pt x="3548" y="0"/>
                  </a:moveTo>
                  <a:cubicBezTo>
                    <a:pt x="2443" y="0"/>
                    <a:pt x="1431" y="747"/>
                    <a:pt x="1136" y="1865"/>
                  </a:cubicBezTo>
                  <a:lnTo>
                    <a:pt x="350" y="4924"/>
                  </a:lnTo>
                  <a:cubicBezTo>
                    <a:pt x="0" y="6253"/>
                    <a:pt x="804" y="7616"/>
                    <a:pt x="2133" y="7966"/>
                  </a:cubicBezTo>
                  <a:lnTo>
                    <a:pt x="5996" y="8963"/>
                  </a:lnTo>
                  <a:cubicBezTo>
                    <a:pt x="6066" y="8983"/>
                    <a:pt x="6137" y="8993"/>
                    <a:pt x="6206" y="8993"/>
                  </a:cubicBezTo>
                  <a:cubicBezTo>
                    <a:pt x="6553" y="8993"/>
                    <a:pt x="6873" y="8750"/>
                    <a:pt x="6975" y="8386"/>
                  </a:cubicBezTo>
                  <a:lnTo>
                    <a:pt x="8566" y="2250"/>
                  </a:lnTo>
                  <a:cubicBezTo>
                    <a:pt x="8706" y="1725"/>
                    <a:pt x="8391" y="1183"/>
                    <a:pt x="7867" y="1044"/>
                  </a:cubicBezTo>
                  <a:lnTo>
                    <a:pt x="4178" y="82"/>
                  </a:lnTo>
                  <a:cubicBezTo>
                    <a:pt x="3968" y="27"/>
                    <a:pt x="3756" y="0"/>
                    <a:pt x="3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1" name="Google Shape;2111;p74"/>
            <p:cNvSpPr/>
            <p:nvPr/>
          </p:nvSpPr>
          <p:spPr>
            <a:xfrm>
              <a:off x="1013450" y="1696100"/>
              <a:ext cx="215925" cy="232100"/>
            </a:xfrm>
            <a:custGeom>
              <a:avLst/>
              <a:gdLst/>
              <a:ahLst/>
              <a:cxnLst/>
              <a:rect l="l" t="t" r="r" b="b"/>
              <a:pathLst>
                <a:path w="8637" h="9284" extrusionOk="0">
                  <a:moveTo>
                    <a:pt x="3427" y="298"/>
                  </a:moveTo>
                  <a:cubicBezTo>
                    <a:pt x="3637" y="298"/>
                    <a:pt x="3829" y="315"/>
                    <a:pt x="4021" y="368"/>
                  </a:cubicBezTo>
                  <a:lnTo>
                    <a:pt x="7710" y="1329"/>
                  </a:lnTo>
                  <a:cubicBezTo>
                    <a:pt x="8077" y="1434"/>
                    <a:pt x="8339" y="1766"/>
                    <a:pt x="8339" y="2134"/>
                  </a:cubicBezTo>
                  <a:cubicBezTo>
                    <a:pt x="8339" y="2203"/>
                    <a:pt x="8322" y="2273"/>
                    <a:pt x="8304" y="2361"/>
                  </a:cubicBezTo>
                  <a:lnTo>
                    <a:pt x="6713" y="8497"/>
                  </a:lnTo>
                  <a:cubicBezTo>
                    <a:pt x="6626" y="8794"/>
                    <a:pt x="6364" y="8986"/>
                    <a:pt x="6066" y="8986"/>
                  </a:cubicBezTo>
                  <a:cubicBezTo>
                    <a:pt x="6014" y="8986"/>
                    <a:pt x="5962" y="8986"/>
                    <a:pt x="5909" y="8969"/>
                  </a:cubicBezTo>
                  <a:lnTo>
                    <a:pt x="2046" y="7972"/>
                  </a:lnTo>
                  <a:cubicBezTo>
                    <a:pt x="997" y="7693"/>
                    <a:pt x="298" y="6731"/>
                    <a:pt x="298" y="5700"/>
                  </a:cubicBezTo>
                  <a:cubicBezTo>
                    <a:pt x="298" y="5507"/>
                    <a:pt x="315" y="5298"/>
                    <a:pt x="368" y="5105"/>
                  </a:cubicBezTo>
                  <a:lnTo>
                    <a:pt x="1172" y="2064"/>
                  </a:lnTo>
                  <a:cubicBezTo>
                    <a:pt x="1434" y="997"/>
                    <a:pt x="2395" y="298"/>
                    <a:pt x="3427" y="298"/>
                  </a:cubicBezTo>
                  <a:close/>
                  <a:moveTo>
                    <a:pt x="3427" y="1"/>
                  </a:moveTo>
                  <a:cubicBezTo>
                    <a:pt x="2256" y="1"/>
                    <a:pt x="1189" y="787"/>
                    <a:pt x="875" y="1976"/>
                  </a:cubicBezTo>
                  <a:lnTo>
                    <a:pt x="88" y="5035"/>
                  </a:lnTo>
                  <a:cubicBezTo>
                    <a:pt x="35" y="5245"/>
                    <a:pt x="0" y="5472"/>
                    <a:pt x="0" y="5700"/>
                  </a:cubicBezTo>
                  <a:cubicBezTo>
                    <a:pt x="0" y="6871"/>
                    <a:pt x="787" y="7937"/>
                    <a:pt x="1976" y="8252"/>
                  </a:cubicBezTo>
                  <a:lnTo>
                    <a:pt x="5839" y="9248"/>
                  </a:lnTo>
                  <a:cubicBezTo>
                    <a:pt x="5909" y="9283"/>
                    <a:pt x="5997" y="9283"/>
                    <a:pt x="6066" y="9283"/>
                  </a:cubicBezTo>
                  <a:cubicBezTo>
                    <a:pt x="6503" y="9283"/>
                    <a:pt x="6888" y="9004"/>
                    <a:pt x="6993" y="8567"/>
                  </a:cubicBezTo>
                  <a:lnTo>
                    <a:pt x="8584" y="2431"/>
                  </a:lnTo>
                  <a:cubicBezTo>
                    <a:pt x="8619" y="2326"/>
                    <a:pt x="8636" y="2238"/>
                    <a:pt x="8636" y="2134"/>
                  </a:cubicBezTo>
                  <a:cubicBezTo>
                    <a:pt x="8636" y="1644"/>
                    <a:pt x="8287" y="1172"/>
                    <a:pt x="7780" y="1050"/>
                  </a:cubicBezTo>
                  <a:lnTo>
                    <a:pt x="4109" y="88"/>
                  </a:lnTo>
                  <a:cubicBezTo>
                    <a:pt x="3881" y="36"/>
                    <a:pt x="3654" y="1"/>
                    <a:pt x="34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2" name="Google Shape;2112;p74"/>
            <p:cNvSpPr/>
            <p:nvPr/>
          </p:nvSpPr>
          <p:spPr>
            <a:xfrm>
              <a:off x="1136700" y="1662400"/>
              <a:ext cx="183575" cy="71475"/>
            </a:xfrm>
            <a:custGeom>
              <a:avLst/>
              <a:gdLst/>
              <a:ahLst/>
              <a:cxnLst/>
              <a:rect l="l" t="t" r="r" b="b"/>
              <a:pathLst>
                <a:path w="7343" h="2859" extrusionOk="0">
                  <a:moveTo>
                    <a:pt x="1303" y="0"/>
                  </a:moveTo>
                  <a:cubicBezTo>
                    <a:pt x="811" y="0"/>
                    <a:pt x="362" y="326"/>
                    <a:pt x="245" y="824"/>
                  </a:cubicBezTo>
                  <a:lnTo>
                    <a:pt x="140" y="1226"/>
                  </a:lnTo>
                  <a:lnTo>
                    <a:pt x="0" y="1751"/>
                  </a:lnTo>
                  <a:lnTo>
                    <a:pt x="1032" y="2013"/>
                  </a:lnTo>
                  <a:lnTo>
                    <a:pt x="1171" y="1506"/>
                  </a:lnTo>
                  <a:lnTo>
                    <a:pt x="6293" y="2835"/>
                  </a:lnTo>
                  <a:cubicBezTo>
                    <a:pt x="6359" y="2851"/>
                    <a:pt x="6425" y="2859"/>
                    <a:pt x="6490" y="2859"/>
                  </a:cubicBezTo>
                  <a:cubicBezTo>
                    <a:pt x="6837" y="2859"/>
                    <a:pt x="7149" y="2632"/>
                    <a:pt x="7237" y="2293"/>
                  </a:cubicBezTo>
                  <a:cubicBezTo>
                    <a:pt x="7342" y="1873"/>
                    <a:pt x="7098" y="1471"/>
                    <a:pt x="6678" y="1349"/>
                  </a:cubicBezTo>
                  <a:lnTo>
                    <a:pt x="1591" y="38"/>
                  </a:lnTo>
                  <a:cubicBezTo>
                    <a:pt x="1495" y="12"/>
                    <a:pt x="1398" y="0"/>
                    <a:pt x="13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3" name="Google Shape;2113;p74"/>
            <p:cNvSpPr/>
            <p:nvPr/>
          </p:nvSpPr>
          <p:spPr>
            <a:xfrm>
              <a:off x="1133200" y="1658525"/>
              <a:ext cx="188375" cy="79125"/>
            </a:xfrm>
            <a:custGeom>
              <a:avLst/>
              <a:gdLst/>
              <a:ahLst/>
              <a:cxnLst/>
              <a:rect l="l" t="t" r="r" b="b"/>
              <a:pathLst>
                <a:path w="7535" h="3165" extrusionOk="0">
                  <a:moveTo>
                    <a:pt x="1451" y="298"/>
                  </a:moveTo>
                  <a:cubicBezTo>
                    <a:pt x="1539" y="298"/>
                    <a:pt x="1626" y="315"/>
                    <a:pt x="1696" y="333"/>
                  </a:cubicBezTo>
                  <a:lnTo>
                    <a:pt x="6783" y="1644"/>
                  </a:lnTo>
                  <a:cubicBezTo>
                    <a:pt x="7063" y="1731"/>
                    <a:pt x="7255" y="1976"/>
                    <a:pt x="7255" y="2255"/>
                  </a:cubicBezTo>
                  <a:cubicBezTo>
                    <a:pt x="7255" y="2308"/>
                    <a:pt x="7238" y="2360"/>
                    <a:pt x="7238" y="2413"/>
                  </a:cubicBezTo>
                  <a:cubicBezTo>
                    <a:pt x="7168" y="2693"/>
                    <a:pt x="6905" y="2867"/>
                    <a:pt x="6626" y="2867"/>
                  </a:cubicBezTo>
                  <a:cubicBezTo>
                    <a:pt x="6573" y="2867"/>
                    <a:pt x="6521" y="2867"/>
                    <a:pt x="6468" y="2850"/>
                  </a:cubicBezTo>
                  <a:lnTo>
                    <a:pt x="1346" y="1521"/>
                  </a:lnTo>
                  <a:cubicBezTo>
                    <a:pt x="1332" y="1518"/>
                    <a:pt x="1318" y="1517"/>
                    <a:pt x="1304" y="1517"/>
                  </a:cubicBezTo>
                  <a:cubicBezTo>
                    <a:pt x="1237" y="1517"/>
                    <a:pt x="1186" y="1553"/>
                    <a:pt x="1172" y="1626"/>
                  </a:cubicBezTo>
                  <a:lnTo>
                    <a:pt x="1067" y="1993"/>
                  </a:lnTo>
                  <a:lnTo>
                    <a:pt x="315" y="1801"/>
                  </a:lnTo>
                  <a:lnTo>
                    <a:pt x="420" y="1416"/>
                  </a:lnTo>
                  <a:lnTo>
                    <a:pt x="525" y="1014"/>
                  </a:lnTo>
                  <a:cubicBezTo>
                    <a:pt x="630" y="577"/>
                    <a:pt x="1032" y="298"/>
                    <a:pt x="1451" y="298"/>
                  </a:cubicBezTo>
                  <a:close/>
                  <a:moveTo>
                    <a:pt x="1451" y="0"/>
                  </a:moveTo>
                  <a:cubicBezTo>
                    <a:pt x="892" y="0"/>
                    <a:pt x="385" y="385"/>
                    <a:pt x="245" y="944"/>
                  </a:cubicBezTo>
                  <a:lnTo>
                    <a:pt x="140" y="1346"/>
                  </a:lnTo>
                  <a:lnTo>
                    <a:pt x="140" y="1346"/>
                  </a:lnTo>
                  <a:lnTo>
                    <a:pt x="140" y="1346"/>
                  </a:lnTo>
                  <a:cubicBezTo>
                    <a:pt x="133" y="1360"/>
                    <a:pt x="129" y="1376"/>
                    <a:pt x="128" y="1393"/>
                  </a:cubicBezTo>
                  <a:lnTo>
                    <a:pt x="128" y="1393"/>
                  </a:lnTo>
                  <a:lnTo>
                    <a:pt x="0" y="1871"/>
                  </a:lnTo>
                  <a:cubicBezTo>
                    <a:pt x="0" y="1906"/>
                    <a:pt x="0" y="1941"/>
                    <a:pt x="18" y="1976"/>
                  </a:cubicBezTo>
                  <a:cubicBezTo>
                    <a:pt x="35" y="2011"/>
                    <a:pt x="70" y="2028"/>
                    <a:pt x="105" y="2046"/>
                  </a:cubicBezTo>
                  <a:lnTo>
                    <a:pt x="1137" y="2308"/>
                  </a:lnTo>
                  <a:cubicBezTo>
                    <a:pt x="1148" y="2311"/>
                    <a:pt x="1160" y="2312"/>
                    <a:pt x="1173" y="2312"/>
                  </a:cubicBezTo>
                  <a:cubicBezTo>
                    <a:pt x="1234" y="2312"/>
                    <a:pt x="1297" y="2276"/>
                    <a:pt x="1311" y="2203"/>
                  </a:cubicBezTo>
                  <a:lnTo>
                    <a:pt x="1416" y="1836"/>
                  </a:lnTo>
                  <a:lnTo>
                    <a:pt x="6398" y="3130"/>
                  </a:lnTo>
                  <a:cubicBezTo>
                    <a:pt x="6486" y="3147"/>
                    <a:pt x="6556" y="3165"/>
                    <a:pt x="6626" y="3165"/>
                  </a:cubicBezTo>
                  <a:cubicBezTo>
                    <a:pt x="7045" y="3165"/>
                    <a:pt x="7412" y="2885"/>
                    <a:pt x="7517" y="2483"/>
                  </a:cubicBezTo>
                  <a:cubicBezTo>
                    <a:pt x="7535" y="2395"/>
                    <a:pt x="7535" y="2325"/>
                    <a:pt x="7535" y="2255"/>
                  </a:cubicBezTo>
                  <a:cubicBezTo>
                    <a:pt x="7535" y="1853"/>
                    <a:pt x="7273" y="1469"/>
                    <a:pt x="6870" y="1364"/>
                  </a:cubicBezTo>
                  <a:lnTo>
                    <a:pt x="1766" y="53"/>
                  </a:lnTo>
                  <a:cubicBezTo>
                    <a:pt x="1661" y="18"/>
                    <a:pt x="1556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4" name="Google Shape;2114;p74"/>
            <p:cNvSpPr/>
            <p:nvPr/>
          </p:nvSpPr>
          <p:spPr>
            <a:xfrm>
              <a:off x="1010400" y="1694500"/>
              <a:ext cx="218975" cy="217225"/>
            </a:xfrm>
            <a:custGeom>
              <a:avLst/>
              <a:gdLst/>
              <a:ahLst/>
              <a:cxnLst/>
              <a:rect l="l" t="t" r="r" b="b"/>
              <a:pathLst>
                <a:path w="8759" h="8689" extrusionOk="0">
                  <a:moveTo>
                    <a:pt x="3461" y="0"/>
                  </a:moveTo>
                  <a:cubicBezTo>
                    <a:pt x="2356" y="0"/>
                    <a:pt x="1343" y="747"/>
                    <a:pt x="1049" y="1865"/>
                  </a:cubicBezTo>
                  <a:lnTo>
                    <a:pt x="350" y="4575"/>
                  </a:lnTo>
                  <a:cubicBezTo>
                    <a:pt x="0" y="5904"/>
                    <a:pt x="804" y="7267"/>
                    <a:pt x="2133" y="7617"/>
                  </a:cubicBezTo>
                  <a:lnTo>
                    <a:pt x="6136" y="8666"/>
                  </a:lnTo>
                  <a:cubicBezTo>
                    <a:pt x="6201" y="8681"/>
                    <a:pt x="6266" y="8689"/>
                    <a:pt x="6331" y="8689"/>
                  </a:cubicBezTo>
                  <a:cubicBezTo>
                    <a:pt x="6696" y="8689"/>
                    <a:pt x="7026" y="8446"/>
                    <a:pt x="7115" y="8089"/>
                  </a:cubicBezTo>
                  <a:lnTo>
                    <a:pt x="8618" y="2267"/>
                  </a:lnTo>
                  <a:cubicBezTo>
                    <a:pt x="8758" y="1743"/>
                    <a:pt x="8444" y="1219"/>
                    <a:pt x="7919" y="1079"/>
                  </a:cubicBezTo>
                  <a:lnTo>
                    <a:pt x="4091" y="82"/>
                  </a:lnTo>
                  <a:cubicBezTo>
                    <a:pt x="3880" y="27"/>
                    <a:pt x="3669" y="0"/>
                    <a:pt x="3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5" name="Google Shape;2115;p74"/>
            <p:cNvSpPr/>
            <p:nvPr/>
          </p:nvSpPr>
          <p:spPr>
            <a:xfrm>
              <a:off x="1013450" y="1690875"/>
              <a:ext cx="217225" cy="224650"/>
            </a:xfrm>
            <a:custGeom>
              <a:avLst/>
              <a:gdLst/>
              <a:ahLst/>
              <a:cxnLst/>
              <a:rect l="l" t="t" r="r" b="b"/>
              <a:pathLst>
                <a:path w="8689" h="8986" extrusionOk="0">
                  <a:moveTo>
                    <a:pt x="3339" y="280"/>
                  </a:moveTo>
                  <a:cubicBezTo>
                    <a:pt x="3549" y="280"/>
                    <a:pt x="3741" y="315"/>
                    <a:pt x="3934" y="367"/>
                  </a:cubicBezTo>
                  <a:lnTo>
                    <a:pt x="7762" y="1364"/>
                  </a:lnTo>
                  <a:cubicBezTo>
                    <a:pt x="8147" y="1451"/>
                    <a:pt x="8391" y="1801"/>
                    <a:pt x="8391" y="2168"/>
                  </a:cubicBezTo>
                  <a:cubicBezTo>
                    <a:pt x="8391" y="2238"/>
                    <a:pt x="8374" y="2308"/>
                    <a:pt x="8357" y="2377"/>
                  </a:cubicBezTo>
                  <a:lnTo>
                    <a:pt x="6853" y="8199"/>
                  </a:lnTo>
                  <a:cubicBezTo>
                    <a:pt x="6766" y="8496"/>
                    <a:pt x="6503" y="8688"/>
                    <a:pt x="6224" y="8688"/>
                  </a:cubicBezTo>
                  <a:cubicBezTo>
                    <a:pt x="6154" y="8688"/>
                    <a:pt x="6101" y="8688"/>
                    <a:pt x="6049" y="8671"/>
                  </a:cubicBezTo>
                  <a:lnTo>
                    <a:pt x="2046" y="7622"/>
                  </a:lnTo>
                  <a:cubicBezTo>
                    <a:pt x="997" y="7342"/>
                    <a:pt x="298" y="6398"/>
                    <a:pt x="298" y="5349"/>
                  </a:cubicBezTo>
                  <a:cubicBezTo>
                    <a:pt x="298" y="5157"/>
                    <a:pt x="315" y="4965"/>
                    <a:pt x="368" y="4755"/>
                  </a:cubicBezTo>
                  <a:lnTo>
                    <a:pt x="1067" y="2045"/>
                  </a:lnTo>
                  <a:cubicBezTo>
                    <a:pt x="1346" y="996"/>
                    <a:pt x="2308" y="280"/>
                    <a:pt x="3339" y="280"/>
                  </a:cubicBezTo>
                  <a:close/>
                  <a:moveTo>
                    <a:pt x="3339" y="0"/>
                  </a:moveTo>
                  <a:cubicBezTo>
                    <a:pt x="2168" y="0"/>
                    <a:pt x="1102" y="787"/>
                    <a:pt x="787" y="1975"/>
                  </a:cubicBezTo>
                  <a:lnTo>
                    <a:pt x="88" y="4685"/>
                  </a:lnTo>
                  <a:cubicBezTo>
                    <a:pt x="35" y="4912"/>
                    <a:pt x="0" y="5140"/>
                    <a:pt x="0" y="5349"/>
                  </a:cubicBezTo>
                  <a:cubicBezTo>
                    <a:pt x="0" y="6521"/>
                    <a:pt x="787" y="7604"/>
                    <a:pt x="1976" y="7902"/>
                  </a:cubicBezTo>
                  <a:lnTo>
                    <a:pt x="5979" y="8950"/>
                  </a:lnTo>
                  <a:cubicBezTo>
                    <a:pt x="6049" y="8968"/>
                    <a:pt x="6136" y="8985"/>
                    <a:pt x="6224" y="8985"/>
                  </a:cubicBezTo>
                  <a:cubicBezTo>
                    <a:pt x="6643" y="8985"/>
                    <a:pt x="7028" y="8688"/>
                    <a:pt x="7133" y="8269"/>
                  </a:cubicBezTo>
                  <a:lnTo>
                    <a:pt x="8654" y="2447"/>
                  </a:lnTo>
                  <a:cubicBezTo>
                    <a:pt x="8671" y="2360"/>
                    <a:pt x="8689" y="2255"/>
                    <a:pt x="8689" y="2168"/>
                  </a:cubicBezTo>
                  <a:cubicBezTo>
                    <a:pt x="8689" y="1661"/>
                    <a:pt x="8339" y="1206"/>
                    <a:pt x="7832" y="1084"/>
                  </a:cubicBezTo>
                  <a:lnTo>
                    <a:pt x="4021" y="87"/>
                  </a:lnTo>
                  <a:cubicBezTo>
                    <a:pt x="3794" y="17"/>
                    <a:pt x="3567" y="0"/>
                    <a:pt x="3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6" name="Google Shape;2116;p74"/>
            <p:cNvSpPr/>
            <p:nvPr/>
          </p:nvSpPr>
          <p:spPr>
            <a:xfrm>
              <a:off x="1060700" y="1712850"/>
              <a:ext cx="100000" cy="34225"/>
            </a:xfrm>
            <a:custGeom>
              <a:avLst/>
              <a:gdLst/>
              <a:ahLst/>
              <a:cxnLst/>
              <a:rect l="l" t="t" r="r" b="b"/>
              <a:pathLst>
                <a:path w="4000" h="1369" extrusionOk="0">
                  <a:moveTo>
                    <a:pt x="1795" y="1"/>
                  </a:moveTo>
                  <a:cubicBezTo>
                    <a:pt x="1065" y="1"/>
                    <a:pt x="384" y="217"/>
                    <a:pt x="103" y="852"/>
                  </a:cubicBezTo>
                  <a:cubicBezTo>
                    <a:pt x="1" y="1082"/>
                    <a:pt x="254" y="1368"/>
                    <a:pt x="473" y="1368"/>
                  </a:cubicBezTo>
                  <a:cubicBezTo>
                    <a:pt x="553" y="1368"/>
                    <a:pt x="629" y="1330"/>
                    <a:pt x="680" y="1236"/>
                  </a:cubicBezTo>
                  <a:cubicBezTo>
                    <a:pt x="878" y="889"/>
                    <a:pt x="1250" y="780"/>
                    <a:pt x="1677" y="780"/>
                  </a:cubicBezTo>
                  <a:cubicBezTo>
                    <a:pt x="2346" y="780"/>
                    <a:pt x="3148" y="1047"/>
                    <a:pt x="3617" y="1079"/>
                  </a:cubicBezTo>
                  <a:cubicBezTo>
                    <a:pt x="3623" y="1079"/>
                    <a:pt x="3628" y="1079"/>
                    <a:pt x="3634" y="1079"/>
                  </a:cubicBezTo>
                  <a:cubicBezTo>
                    <a:pt x="4000" y="1079"/>
                    <a:pt x="3928" y="518"/>
                    <a:pt x="3670" y="397"/>
                  </a:cubicBezTo>
                  <a:cubicBezTo>
                    <a:pt x="3190" y="187"/>
                    <a:pt x="2471" y="1"/>
                    <a:pt x="179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696460" y="4553585"/>
            <a:ext cx="5800725" cy="2466975"/>
            <a:chOff x="7396" y="7171"/>
            <a:chExt cx="9135" cy="3885"/>
          </a:xfrm>
        </p:grpSpPr>
        <p:sp>
          <p:nvSpPr>
            <p:cNvPr id="93206" name="Line 22"/>
            <p:cNvSpPr>
              <a:spLocks noChangeShapeType="1"/>
            </p:cNvSpPr>
            <p:nvPr/>
          </p:nvSpPr>
          <p:spPr bwMode="auto">
            <a:xfrm flipH="1" flipV="1">
              <a:off x="7396" y="8182"/>
              <a:ext cx="8301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30622" tIns="65311" rIns="130622" bIns="65311"/>
            <a:lstStyle/>
            <a:p>
              <a:endParaRPr lang="en-US"/>
            </a:p>
          </p:txBody>
        </p:sp>
        <p:grpSp>
          <p:nvGrpSpPr>
            <p:cNvPr id="93187" name="Group 3"/>
            <p:cNvGrpSpPr/>
            <p:nvPr/>
          </p:nvGrpSpPr>
          <p:grpSpPr bwMode="auto">
            <a:xfrm>
              <a:off x="7891" y="7318"/>
              <a:ext cx="8640" cy="3738"/>
              <a:chOff x="672" y="2372"/>
              <a:chExt cx="2160" cy="1246"/>
            </a:xfrm>
          </p:grpSpPr>
          <p:sp>
            <p:nvSpPr>
              <p:cNvPr id="93188" name="Line 4"/>
              <p:cNvSpPr>
                <a:spLocks noChangeShapeType="1"/>
              </p:cNvSpPr>
              <p:nvPr/>
            </p:nvSpPr>
            <p:spPr bwMode="auto">
              <a:xfrm>
                <a:off x="672" y="3312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89" name="Oval 5"/>
              <p:cNvSpPr>
                <a:spLocks noChangeArrowheads="1"/>
              </p:cNvSpPr>
              <p:nvPr/>
            </p:nvSpPr>
            <p:spPr bwMode="auto">
              <a:xfrm>
                <a:off x="1440" y="264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190" name="Text Box 6"/>
              <p:cNvSpPr txBox="1">
                <a:spLocks noChangeArrowheads="1"/>
              </p:cNvSpPr>
              <p:nvPr/>
            </p:nvSpPr>
            <p:spPr bwMode="auto">
              <a:xfrm>
                <a:off x="672" y="3312"/>
                <a:ext cx="384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/>
                  <a:t>a</a:t>
                </a:r>
              </a:p>
            </p:txBody>
          </p:sp>
          <p:sp>
            <p:nvSpPr>
              <p:cNvPr id="93191" name="Text Box 7"/>
              <p:cNvSpPr txBox="1">
                <a:spLocks noChangeArrowheads="1"/>
              </p:cNvSpPr>
              <p:nvPr/>
            </p:nvSpPr>
            <p:spPr bwMode="auto">
              <a:xfrm>
                <a:off x="1312" y="2372"/>
                <a:ext cx="384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/>
                  <a:t>M</a:t>
                </a:r>
              </a:p>
            </p:txBody>
          </p:sp>
        </p:grp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4582" y="7171"/>
              <a:ext cx="1536" cy="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9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842770" y="2750185"/>
            <a:ext cx="4608195" cy="3673475"/>
          </a:xfrm>
          <a:prstGeom prst="line">
            <a:avLst/>
          </a:prstGeom>
          <a:ln w="28575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V="1">
            <a:off x="2994660" y="1738630"/>
            <a:ext cx="7345045" cy="73787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70" y="10445"/>
            <a:ext cx="5203200" cy="601440"/>
          </a:xfrm>
        </p:spPr>
        <p:txBody>
          <a:bodyPr/>
          <a:lstStyle/>
          <a:p>
            <a:r>
              <a:rPr lang="en-US"/>
              <a:t>Thực hành 3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546735" y="1009015"/>
            <a:ext cx="130200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</a:rPr>
              <a:t>Cho tam giác ABC</a:t>
            </a:r>
          </a:p>
        </p:txBody>
      </p:sp>
      <p:sp>
        <p:nvSpPr>
          <p:cNvPr id="4" name="Isosceles Triangle 3"/>
          <p:cNvSpPr/>
          <p:nvPr/>
        </p:nvSpPr>
        <p:spPr>
          <a:xfrm rot="21240000">
            <a:off x="4869815" y="2052320"/>
            <a:ext cx="4306570" cy="3028950"/>
          </a:xfrm>
          <a:prstGeom prst="triangle">
            <a:avLst>
              <a:gd name="adj" fmla="val 28573"/>
            </a:avLst>
          </a:prstGeom>
          <a:solidFill>
            <a:schemeClr val="bg1"/>
          </a:solidFill>
          <a:ln w="38100"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5678805" y="1543050"/>
            <a:ext cx="61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4363085" y="5193665"/>
            <a:ext cx="61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9619615" y="4548505"/>
            <a:ext cx="61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4218305" y="1009015"/>
            <a:ext cx="94107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</a:rPr>
              <a:t>, hãy nêu cách vẽ và vẽ: 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116840" y="6346825"/>
            <a:ext cx="13449935" cy="1753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- Đường thẳng a đi qua đỉnh A và song song với BC </a:t>
            </a:r>
          </a:p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- Đường thẳng b đi qua B và song song với AC </a:t>
            </a:r>
          </a:p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Có thể vẽ được bao nhiêu đường thẳng a, bao nhiêu đường thẳng b?</a:t>
            </a:r>
          </a:p>
        </p:txBody>
      </p:sp>
      <p:sp>
        <p:nvSpPr>
          <p:cNvPr id="10" name="Text Box 9"/>
          <p:cNvSpPr txBox="1"/>
          <p:nvPr/>
        </p:nvSpPr>
        <p:spPr>
          <a:xfrm>
            <a:off x="9907905" y="1616710"/>
            <a:ext cx="4089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12" name="Text Box 11"/>
          <p:cNvSpPr txBox="1"/>
          <p:nvPr/>
        </p:nvSpPr>
        <p:spPr>
          <a:xfrm>
            <a:off x="1787525" y="2750185"/>
            <a:ext cx="408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accent3"/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 tmFilter="0,0; .5, 1; 1, 1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4" grpId="0" bldLvl="0" animBg="1"/>
      <p:bldP spid="5" grpId="0"/>
      <p:bldP spid="6" grpId="0"/>
      <p:bldP spid="7" grpId="0"/>
      <p:bldP spid="8" grpId="0"/>
      <p:bldP spid="9" grpId="0" build="allAtOnce" bldLvl="0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s 8"/>
          <p:cNvSpPr/>
          <p:nvPr/>
        </p:nvSpPr>
        <p:spPr>
          <a:xfrm>
            <a:off x="459105" y="1127125"/>
            <a:ext cx="13712190" cy="664337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ym typeface="+mn-ea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ính chất của hai đường thẳng song song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rcRect r="93524" b="74781"/>
          <a:stretch>
            <a:fillRect/>
          </a:stretch>
        </p:blipFill>
        <p:spPr>
          <a:xfrm>
            <a:off x="71755" y="946150"/>
            <a:ext cx="908050" cy="1080135"/>
          </a:xfrm>
          <a:prstGeom prst="roundRect">
            <a:avLst/>
          </a:prstGeom>
        </p:spPr>
      </p:pic>
      <p:sp>
        <p:nvSpPr>
          <p:cNvPr id="11" name="Text Box 10"/>
          <p:cNvSpPr txBox="1"/>
          <p:nvPr/>
        </p:nvSpPr>
        <p:spPr>
          <a:xfrm>
            <a:off x="998220" y="1127125"/>
            <a:ext cx="12339955" cy="3046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Em hãy:</a:t>
            </a:r>
          </a:p>
          <a:p>
            <a:r>
              <a:rPr lang="en-US" sz="3200">
                <a:latin typeface="Cambria Math" panose="02040503050406030204" charset="0"/>
                <a:cs typeface="Cambria Math" panose="02040503050406030204" charset="0"/>
              </a:rPr>
              <a:t>⎯ </a:t>
            </a:r>
            <a:r>
              <a:rPr lang="en-US" sz="3200"/>
              <a:t>Vẽ hai đường thẳng a và b song song với nhau.</a:t>
            </a:r>
          </a:p>
          <a:p>
            <a:r>
              <a:rPr lang="en-US" sz="3200">
                <a:latin typeface="Cambria Math" panose="02040503050406030204" charset="0"/>
                <a:cs typeface="Cambria Math" panose="02040503050406030204" charset="0"/>
                <a:sym typeface="+mn-ea"/>
              </a:rPr>
              <a:t>⎯</a:t>
            </a:r>
            <a:r>
              <a:rPr lang="en-US" sz="3200">
                <a:sym typeface="+mn-ea"/>
              </a:rPr>
              <a:t> </a:t>
            </a:r>
            <a:r>
              <a:rPr lang="en-US" sz="3200"/>
              <a:t>Vẽ đường thẳng c cắt các đường thẳng a và b lần lượt tại A và B.</a:t>
            </a:r>
          </a:p>
          <a:p>
            <a:r>
              <a:rPr lang="en-US" sz="3200"/>
              <a:t>a) Chọn và đo một cặp góc so le trong, so sánh cặp góc này.</a:t>
            </a:r>
          </a:p>
          <a:p>
            <a:r>
              <a:rPr lang="en-US" sz="3200">
                <a:sym typeface="+mn-ea"/>
              </a:rPr>
              <a:t>b) Chọn và đo một cặp góc đồng vị, so sánh cặp góc này.</a:t>
            </a:r>
            <a:endParaRPr lang="en-US" sz="3200"/>
          </a:p>
          <a:p>
            <a:endParaRPr lang="en-US" sz="3200"/>
          </a:p>
        </p:txBody>
      </p:sp>
      <p:cxnSp>
        <p:nvCxnSpPr>
          <p:cNvPr id="12" name="Straight Connector 11"/>
          <p:cNvCxnSpPr/>
          <p:nvPr/>
        </p:nvCxnSpPr>
        <p:spPr>
          <a:xfrm>
            <a:off x="2161540" y="4518025"/>
            <a:ext cx="6364605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74570" y="6130925"/>
            <a:ext cx="6364605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3"/>
          <p:cNvSpPr txBox="1"/>
          <p:nvPr/>
        </p:nvSpPr>
        <p:spPr>
          <a:xfrm>
            <a:off x="7891145" y="3872865"/>
            <a:ext cx="4368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a</a:t>
            </a:r>
          </a:p>
        </p:txBody>
      </p:sp>
      <p:sp>
        <p:nvSpPr>
          <p:cNvPr id="15" name="Text Box 14"/>
          <p:cNvSpPr txBox="1"/>
          <p:nvPr/>
        </p:nvSpPr>
        <p:spPr>
          <a:xfrm>
            <a:off x="4023360" y="6562725"/>
            <a:ext cx="411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c</a:t>
            </a:r>
          </a:p>
        </p:txBody>
      </p:sp>
      <p:sp>
        <p:nvSpPr>
          <p:cNvPr id="16" name="Text Box 15"/>
          <p:cNvSpPr txBox="1"/>
          <p:nvPr/>
        </p:nvSpPr>
        <p:spPr>
          <a:xfrm>
            <a:off x="8106410" y="5482590"/>
            <a:ext cx="41973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b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4003040" y="3610610"/>
            <a:ext cx="1934845" cy="331216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370830" y="4474845"/>
            <a:ext cx="84455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434840" y="6092825"/>
            <a:ext cx="84455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19"/>
          <p:cNvSpPr txBox="1"/>
          <p:nvPr/>
        </p:nvSpPr>
        <p:spPr>
          <a:xfrm>
            <a:off x="4625340" y="3872865"/>
            <a:ext cx="48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A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3787140" y="5410835"/>
            <a:ext cx="48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B</a:t>
            </a:r>
          </a:p>
        </p:txBody>
      </p:sp>
      <p:sp>
        <p:nvSpPr>
          <p:cNvPr id="22" name="Text Box 21"/>
          <p:cNvSpPr txBox="1"/>
          <p:nvPr/>
        </p:nvSpPr>
        <p:spPr>
          <a:xfrm>
            <a:off x="5541010" y="397065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1</a:t>
            </a:r>
          </a:p>
        </p:txBody>
      </p:sp>
      <p:sp>
        <p:nvSpPr>
          <p:cNvPr id="23" name="Text Box 22"/>
          <p:cNvSpPr txBox="1"/>
          <p:nvPr/>
        </p:nvSpPr>
        <p:spPr>
          <a:xfrm>
            <a:off x="5017770" y="3934460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2</a:t>
            </a:r>
          </a:p>
        </p:txBody>
      </p:sp>
      <p:sp>
        <p:nvSpPr>
          <p:cNvPr id="24" name="Text Box 23"/>
          <p:cNvSpPr txBox="1"/>
          <p:nvPr/>
        </p:nvSpPr>
        <p:spPr>
          <a:xfrm>
            <a:off x="4819015" y="447865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3</a:t>
            </a:r>
          </a:p>
        </p:txBody>
      </p:sp>
      <p:sp>
        <p:nvSpPr>
          <p:cNvPr id="25" name="Text Box 24"/>
          <p:cNvSpPr txBox="1"/>
          <p:nvPr/>
        </p:nvSpPr>
        <p:spPr>
          <a:xfrm>
            <a:off x="5299075" y="447484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4</a:t>
            </a:r>
          </a:p>
        </p:txBody>
      </p:sp>
      <p:sp>
        <p:nvSpPr>
          <p:cNvPr id="26" name="Text Box 25"/>
          <p:cNvSpPr txBox="1"/>
          <p:nvPr/>
        </p:nvSpPr>
        <p:spPr>
          <a:xfrm>
            <a:off x="4623435" y="555180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1</a:t>
            </a:r>
          </a:p>
        </p:txBody>
      </p:sp>
      <p:sp>
        <p:nvSpPr>
          <p:cNvPr id="27" name="Text Box 26"/>
          <p:cNvSpPr txBox="1"/>
          <p:nvPr/>
        </p:nvSpPr>
        <p:spPr>
          <a:xfrm>
            <a:off x="4100195" y="5515610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2</a:t>
            </a:r>
          </a:p>
        </p:txBody>
      </p:sp>
      <p:sp>
        <p:nvSpPr>
          <p:cNvPr id="28" name="Text Box 27"/>
          <p:cNvSpPr txBox="1"/>
          <p:nvPr/>
        </p:nvSpPr>
        <p:spPr>
          <a:xfrm>
            <a:off x="3901440" y="605980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3</a:t>
            </a:r>
          </a:p>
        </p:txBody>
      </p:sp>
      <p:sp>
        <p:nvSpPr>
          <p:cNvPr id="29" name="Text Box 28"/>
          <p:cNvSpPr txBox="1"/>
          <p:nvPr/>
        </p:nvSpPr>
        <p:spPr>
          <a:xfrm>
            <a:off x="4381500" y="605599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4</a:t>
            </a:r>
          </a:p>
        </p:txBody>
      </p:sp>
      <p:pic>
        <p:nvPicPr>
          <p:cNvPr id="30" name="Picture 2" descr="E:\hinh-hoc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1430" y="6718300"/>
            <a:ext cx="1905635" cy="1531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8" descr="Protractor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FEFF9">
                  <a:alpha val="100000"/>
                </a:srgbClr>
              </a:clrFrom>
              <a:clrTo>
                <a:srgbClr val="EFEFF9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15425" y="4385945"/>
            <a:ext cx="4919980" cy="2719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 Box 38"/>
          <p:cNvSpPr txBox="1"/>
          <p:nvPr/>
        </p:nvSpPr>
        <p:spPr>
          <a:xfrm>
            <a:off x="9116695" y="3794760"/>
            <a:ext cx="4983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600" b="1">
                <a:sym typeface="+mn-ea"/>
              </a:rPr>
              <a:t>a) Cặp góc so le trong</a:t>
            </a:r>
          </a:p>
        </p:txBody>
      </p:sp>
      <p:graphicFrame>
        <p:nvGraphicFramePr>
          <p:cNvPr id="37" name="Object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68828" y="4402455"/>
          <a:ext cx="298958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6" imgW="850900" imgH="266700" progId="Equation.DSMT4">
                  <p:embed/>
                </p:oleObj>
              </mc:Choice>
              <mc:Fallback>
                <p:oleObj r:id="rId6" imgW="850900" imgH="266700" progId="Equation.DSMT4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8828" y="4402455"/>
                        <a:ext cx="2989580" cy="93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8" descr="Protractor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FEFF9">
                  <a:alpha val="100000"/>
                </a:srgbClr>
              </a:clrFrom>
              <a:clrTo>
                <a:srgbClr val="EFEFF9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8060000">
            <a:off x="9100185" y="3309620"/>
            <a:ext cx="4869180" cy="2719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Block Arc 37"/>
          <p:cNvSpPr/>
          <p:nvPr/>
        </p:nvSpPr>
        <p:spPr>
          <a:xfrm rot="3240000">
            <a:off x="4637405" y="5566410"/>
            <a:ext cx="696595" cy="63119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Block Arc 34"/>
          <p:cNvSpPr/>
          <p:nvPr/>
        </p:nvSpPr>
        <p:spPr>
          <a:xfrm rot="3240000">
            <a:off x="5551170" y="3988435"/>
            <a:ext cx="659765" cy="603885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Block Arc 35"/>
          <p:cNvSpPr/>
          <p:nvPr/>
        </p:nvSpPr>
        <p:spPr>
          <a:xfrm rot="14100000">
            <a:off x="4535805" y="4450715"/>
            <a:ext cx="696595" cy="63119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0" name="Object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45638" y="6142355"/>
          <a:ext cx="294513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8" imgW="838200" imgH="266700" progId="Equation.DSMT4">
                  <p:embed/>
                </p:oleObj>
              </mc:Choice>
              <mc:Fallback>
                <p:oleObj r:id="rId8" imgW="838200" imgH="266700" progId="Equation.DSMT4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45638" y="6142355"/>
                        <a:ext cx="2945130" cy="93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0"/>
          <p:cNvSpPr txBox="1"/>
          <p:nvPr/>
        </p:nvSpPr>
        <p:spPr>
          <a:xfrm>
            <a:off x="8971280" y="5534660"/>
            <a:ext cx="429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600" b="1">
                <a:sym typeface="+mn-ea"/>
              </a:rPr>
              <a:t>b) Cặp góc đồng v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300"/>
                            </p:stCondLst>
                            <p:childTnLst>
                              <p:par>
                                <p:cTn id="22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50"/>
                            </p:stCondLst>
                            <p:childTnLst>
                              <p:par>
                                <p:cTn id="30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449"/>
                            </p:stCondLst>
                            <p:childTnLst>
                              <p:par>
                                <p:cTn id="38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 tmFilter="0,0; .5, 1; 1, 1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1"/>
                            </p:stCondLst>
                            <p:childTnLst>
                              <p:par>
                                <p:cTn id="9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 tmFilter="0,0; .5, 1; 1, 1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00"/>
                            </p:stCondLst>
                            <p:childTnLst>
                              <p:par>
                                <p:cTn id="14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500"/>
                            </p:stCondLst>
                            <p:childTnLst>
                              <p:par>
                                <p:cTn id="15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82335 -0.0962191 " pathEditMode="relative" ptsTypes="">
                                      <p:cBhvr>
                                        <p:cTn id="17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82335 -0.0962191 " pathEditMode="relative" ptsTypes="">
                                      <p:cBhvr>
                                        <p:cTn id="18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 tmFilter="0,0; .5, 1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549"/>
                            </p:stCondLst>
                            <p:childTnLst>
                              <p:par>
                                <p:cTn id="2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18316 -0.288735 " pathEditMode="relative" ptsTypes="">
                                      <p:cBhvr>
                                        <p:cTn id="2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 tmFilter="0,0; .5, 1; 1, 1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350"/>
                            </p:stCondLst>
                            <p:childTnLst>
                              <p:par>
                                <p:cTn id="2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 animBg="1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9" grpId="0"/>
      <p:bldP spid="38" grpId="0" bldLvl="0" animBg="1"/>
      <p:bldP spid="35" grpId="0" bldLvl="0" animBg="1"/>
      <p:bldP spid="36" grpId="0" bldLvl="0" animBg="1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2590" y="1267460"/>
            <a:ext cx="12816205" cy="2632710"/>
          </a:xfrm>
          <a:prstGeom prst="snip1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Tính chất:</a:t>
            </a:r>
          </a:p>
          <a:p>
            <a:r>
              <a:rPr lang="en-US" sz="3600" b="1"/>
              <a:t>Nếu một đường thẳng cắt hai đường thẳng song song thì:</a:t>
            </a:r>
          </a:p>
          <a:p>
            <a:r>
              <a:rPr lang="en-US" sz="3600" b="1"/>
              <a:t>a) Hai góc so le trong bằng nhau;</a:t>
            </a:r>
          </a:p>
          <a:p>
            <a:r>
              <a:rPr lang="en-US" sz="3600" b="1"/>
              <a:t>b) Hai góc đồng vị bằng nhau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ính chất của hai đường thẳng song song</a:t>
            </a:r>
          </a:p>
        </p:txBody>
      </p:sp>
      <p:pic>
        <p:nvPicPr>
          <p:cNvPr id="2" name="Picture 45"/>
          <p:cNvPicPr>
            <a:picLocks noChangeAspect="1"/>
          </p:cNvPicPr>
          <p:nvPr/>
        </p:nvPicPr>
        <p:blipFill>
          <a:blip r:embed="rId2"/>
          <a:srcRect t="8429" r="7234"/>
          <a:stretch>
            <a:fillRect/>
          </a:stretch>
        </p:blipFill>
        <p:spPr>
          <a:xfrm>
            <a:off x="6882765" y="3754755"/>
            <a:ext cx="5358130" cy="363474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412" name="Google Shape;2412;p96"/>
          <p:cNvGrpSpPr/>
          <p:nvPr/>
        </p:nvGrpSpPr>
        <p:grpSpPr>
          <a:xfrm rot="-2127592">
            <a:off x="-322625" y="5727631"/>
            <a:ext cx="3429368" cy="1541862"/>
            <a:chOff x="2324963" y="4313798"/>
            <a:chExt cx="1414757" cy="636058"/>
          </a:xfrm>
        </p:grpSpPr>
        <p:sp>
          <p:nvSpPr>
            <p:cNvPr id="2413" name="Google Shape;2413;p96"/>
            <p:cNvSpPr/>
            <p:nvPr/>
          </p:nvSpPr>
          <p:spPr>
            <a:xfrm>
              <a:off x="2357878" y="4328361"/>
              <a:ext cx="1339525" cy="607050"/>
            </a:xfrm>
            <a:custGeom>
              <a:avLst/>
              <a:gdLst/>
              <a:ahLst/>
              <a:cxnLst/>
              <a:rect l="l" t="t" r="r" b="b"/>
              <a:pathLst>
                <a:path w="53581" h="24282" extrusionOk="0">
                  <a:moveTo>
                    <a:pt x="16556" y="10009"/>
                  </a:moveTo>
                  <a:cubicBezTo>
                    <a:pt x="16666" y="10009"/>
                    <a:pt x="16778" y="10028"/>
                    <a:pt x="16887" y="10069"/>
                  </a:cubicBezTo>
                  <a:lnTo>
                    <a:pt x="36624" y="17779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36"/>
                  </a:lnTo>
                  <a:cubicBezTo>
                    <a:pt x="15954" y="10165"/>
                    <a:pt x="16246" y="10009"/>
                    <a:pt x="16556" y="10009"/>
                  </a:cubicBezTo>
                  <a:close/>
                  <a:moveTo>
                    <a:pt x="14437" y="1"/>
                  </a:moveTo>
                  <a:cubicBezTo>
                    <a:pt x="13645" y="1"/>
                    <a:pt x="12871" y="415"/>
                    <a:pt x="12430" y="1154"/>
                  </a:cubicBezTo>
                  <a:lnTo>
                    <a:pt x="927" y="20733"/>
                  </a:lnTo>
                  <a:cubicBezTo>
                    <a:pt x="0" y="22289"/>
                    <a:pt x="1119" y="24282"/>
                    <a:pt x="2920" y="24282"/>
                  </a:cubicBezTo>
                  <a:lnTo>
                    <a:pt x="50364" y="24282"/>
                  </a:lnTo>
                  <a:cubicBezTo>
                    <a:pt x="52777" y="24282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9" y="91"/>
                    <a:pt x="14806" y="1"/>
                    <a:pt x="144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4" name="Google Shape;2414;p96"/>
            <p:cNvSpPr/>
            <p:nvPr/>
          </p:nvSpPr>
          <p:spPr>
            <a:xfrm>
              <a:off x="2420525" y="4313798"/>
              <a:ext cx="1309400" cy="614050"/>
            </a:xfrm>
            <a:custGeom>
              <a:avLst/>
              <a:gdLst/>
              <a:ahLst/>
              <a:cxnLst/>
              <a:rect l="l" t="t" r="r" b="b"/>
              <a:pathLst>
                <a:path w="52376" h="24562" extrusionOk="0">
                  <a:moveTo>
                    <a:pt x="16101" y="10297"/>
                  </a:moveTo>
                  <a:cubicBezTo>
                    <a:pt x="16189" y="10297"/>
                    <a:pt x="16276" y="10314"/>
                    <a:pt x="16381" y="10349"/>
                  </a:cubicBezTo>
                  <a:lnTo>
                    <a:pt x="36117" y="18058"/>
                  </a:lnTo>
                  <a:cubicBezTo>
                    <a:pt x="36345" y="18146"/>
                    <a:pt x="36432" y="18303"/>
                    <a:pt x="36432" y="18495"/>
                  </a:cubicBezTo>
                  <a:cubicBezTo>
                    <a:pt x="36432" y="18618"/>
                    <a:pt x="36380" y="18740"/>
                    <a:pt x="36310" y="18828"/>
                  </a:cubicBezTo>
                  <a:cubicBezTo>
                    <a:pt x="36222" y="18915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80"/>
                    <a:pt x="11049" y="18740"/>
                  </a:cubicBezTo>
                  <a:cubicBezTo>
                    <a:pt x="10927" y="18600"/>
                    <a:pt x="10839" y="18408"/>
                    <a:pt x="10839" y="18198"/>
                  </a:cubicBezTo>
                  <a:cubicBezTo>
                    <a:pt x="10839" y="18058"/>
                    <a:pt x="10874" y="17919"/>
                    <a:pt x="10962" y="17796"/>
                  </a:cubicBezTo>
                  <a:lnTo>
                    <a:pt x="15454" y="10646"/>
                  </a:lnTo>
                  <a:cubicBezTo>
                    <a:pt x="15594" y="10419"/>
                    <a:pt x="15839" y="10297"/>
                    <a:pt x="16101" y="10297"/>
                  </a:cubicBezTo>
                  <a:close/>
                  <a:moveTo>
                    <a:pt x="16101" y="10000"/>
                  </a:moveTo>
                  <a:cubicBezTo>
                    <a:pt x="15752" y="10000"/>
                    <a:pt x="15402" y="10174"/>
                    <a:pt x="15210" y="10489"/>
                  </a:cubicBezTo>
                  <a:lnTo>
                    <a:pt x="10717" y="17639"/>
                  </a:lnTo>
                  <a:cubicBezTo>
                    <a:pt x="10595" y="17814"/>
                    <a:pt x="10542" y="18006"/>
                    <a:pt x="10542" y="18198"/>
                  </a:cubicBezTo>
                  <a:cubicBezTo>
                    <a:pt x="10542" y="18478"/>
                    <a:pt x="10665" y="18740"/>
                    <a:pt x="10839" y="18950"/>
                  </a:cubicBezTo>
                  <a:cubicBezTo>
                    <a:pt x="11032" y="19142"/>
                    <a:pt x="11294" y="19265"/>
                    <a:pt x="11609" y="19265"/>
                  </a:cubicBezTo>
                  <a:lnTo>
                    <a:pt x="35960" y="19265"/>
                  </a:lnTo>
                  <a:cubicBezTo>
                    <a:pt x="36187" y="19265"/>
                    <a:pt x="36397" y="19177"/>
                    <a:pt x="36519" y="19020"/>
                  </a:cubicBezTo>
                  <a:cubicBezTo>
                    <a:pt x="36659" y="18880"/>
                    <a:pt x="36712" y="18688"/>
                    <a:pt x="36712" y="18495"/>
                  </a:cubicBezTo>
                  <a:cubicBezTo>
                    <a:pt x="36729" y="18216"/>
                    <a:pt x="36554" y="17901"/>
                    <a:pt x="36240" y="17779"/>
                  </a:cubicBezTo>
                  <a:lnTo>
                    <a:pt x="16486" y="10069"/>
                  </a:lnTo>
                  <a:cubicBezTo>
                    <a:pt x="16363" y="10017"/>
                    <a:pt x="16224" y="10000"/>
                    <a:pt x="16101" y="10000"/>
                  </a:cubicBezTo>
                  <a:close/>
                  <a:moveTo>
                    <a:pt x="13969" y="280"/>
                  </a:moveTo>
                  <a:cubicBezTo>
                    <a:pt x="14318" y="280"/>
                    <a:pt x="14668" y="367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292"/>
                    <a:pt x="52078" y="22044"/>
                  </a:cubicBezTo>
                  <a:cubicBezTo>
                    <a:pt x="52078" y="22604"/>
                    <a:pt x="51886" y="23163"/>
                    <a:pt x="51501" y="23582"/>
                  </a:cubicBezTo>
                  <a:cubicBezTo>
                    <a:pt x="51134" y="23985"/>
                    <a:pt x="50592" y="24264"/>
                    <a:pt x="49910" y="24264"/>
                  </a:cubicBezTo>
                  <a:lnTo>
                    <a:pt x="2466" y="24264"/>
                  </a:lnTo>
                  <a:cubicBezTo>
                    <a:pt x="1819" y="24264"/>
                    <a:pt x="1277" y="24002"/>
                    <a:pt x="893" y="23600"/>
                  </a:cubicBezTo>
                  <a:cubicBezTo>
                    <a:pt x="508" y="23198"/>
                    <a:pt x="281" y="22639"/>
                    <a:pt x="281" y="22062"/>
                  </a:cubicBezTo>
                  <a:cubicBezTo>
                    <a:pt x="281" y="21695"/>
                    <a:pt x="386" y="21310"/>
                    <a:pt x="595" y="20943"/>
                  </a:cubicBezTo>
                  <a:lnTo>
                    <a:pt x="12098" y="1364"/>
                  </a:lnTo>
                  <a:cubicBezTo>
                    <a:pt x="12518" y="665"/>
                    <a:pt x="13234" y="280"/>
                    <a:pt x="13969" y="280"/>
                  </a:cubicBezTo>
                  <a:close/>
                  <a:moveTo>
                    <a:pt x="13969" y="0"/>
                  </a:moveTo>
                  <a:cubicBezTo>
                    <a:pt x="13129" y="0"/>
                    <a:pt x="12308" y="437"/>
                    <a:pt x="11853" y="1224"/>
                  </a:cubicBezTo>
                  <a:lnTo>
                    <a:pt x="351" y="20803"/>
                  </a:lnTo>
                  <a:cubicBezTo>
                    <a:pt x="106" y="21205"/>
                    <a:pt x="1" y="21642"/>
                    <a:pt x="1" y="22062"/>
                  </a:cubicBezTo>
                  <a:cubicBezTo>
                    <a:pt x="1" y="22708"/>
                    <a:pt x="246" y="23338"/>
                    <a:pt x="683" y="23792"/>
                  </a:cubicBezTo>
                  <a:cubicBezTo>
                    <a:pt x="1120" y="24264"/>
                    <a:pt x="1749" y="24561"/>
                    <a:pt x="2466" y="24561"/>
                  </a:cubicBezTo>
                  <a:lnTo>
                    <a:pt x="49910" y="24561"/>
                  </a:lnTo>
                  <a:cubicBezTo>
                    <a:pt x="50679" y="24561"/>
                    <a:pt x="51291" y="24247"/>
                    <a:pt x="51728" y="23775"/>
                  </a:cubicBezTo>
                  <a:cubicBezTo>
                    <a:pt x="52148" y="23303"/>
                    <a:pt x="52375" y="22673"/>
                    <a:pt x="52375" y="22044"/>
                  </a:cubicBezTo>
                  <a:cubicBezTo>
                    <a:pt x="52375" y="21205"/>
                    <a:pt x="51973" y="20366"/>
                    <a:pt x="51081" y="19876"/>
                  </a:cubicBezTo>
                  <a:lnTo>
                    <a:pt x="15140" y="297"/>
                  </a:lnTo>
                  <a:cubicBezTo>
                    <a:pt x="14773" y="88"/>
                    <a:pt x="14371" y="0"/>
                    <a:pt x="139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5" name="Google Shape;2415;p96"/>
            <p:cNvSpPr/>
            <p:nvPr/>
          </p:nvSpPr>
          <p:spPr>
            <a:xfrm>
              <a:off x="2400195" y="4320248"/>
              <a:ext cx="1339525" cy="606625"/>
            </a:xfrm>
            <a:custGeom>
              <a:avLst/>
              <a:gdLst/>
              <a:ahLst/>
              <a:cxnLst/>
              <a:rect l="l" t="t" r="r" b="b"/>
              <a:pathLst>
                <a:path w="53581" h="24265" extrusionOk="0">
                  <a:moveTo>
                    <a:pt x="16541" y="10005"/>
                  </a:moveTo>
                  <a:cubicBezTo>
                    <a:pt x="16655" y="10005"/>
                    <a:pt x="16773" y="10026"/>
                    <a:pt x="16887" y="10069"/>
                  </a:cubicBezTo>
                  <a:lnTo>
                    <a:pt x="36624" y="17778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19"/>
                  </a:lnTo>
                  <a:cubicBezTo>
                    <a:pt x="15951" y="10152"/>
                    <a:pt x="16236" y="10005"/>
                    <a:pt x="16541" y="10005"/>
                  </a:cubicBezTo>
                  <a:close/>
                  <a:moveTo>
                    <a:pt x="14434" y="0"/>
                  </a:moveTo>
                  <a:cubicBezTo>
                    <a:pt x="13643" y="0"/>
                    <a:pt x="12870" y="410"/>
                    <a:pt x="12430" y="1136"/>
                  </a:cubicBezTo>
                  <a:lnTo>
                    <a:pt x="927" y="20733"/>
                  </a:lnTo>
                  <a:cubicBezTo>
                    <a:pt x="0" y="22289"/>
                    <a:pt x="1119" y="24264"/>
                    <a:pt x="2920" y="24264"/>
                  </a:cubicBezTo>
                  <a:lnTo>
                    <a:pt x="50364" y="24264"/>
                  </a:lnTo>
                  <a:cubicBezTo>
                    <a:pt x="52777" y="24264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8" y="90"/>
                    <a:pt x="14804" y="0"/>
                    <a:pt x="144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6" name="Google Shape;2416;p96"/>
            <p:cNvSpPr/>
            <p:nvPr/>
          </p:nvSpPr>
          <p:spPr>
            <a:xfrm>
              <a:off x="2324963" y="4335356"/>
              <a:ext cx="1309400" cy="614500"/>
            </a:xfrm>
            <a:custGeom>
              <a:avLst/>
              <a:gdLst/>
              <a:ahLst/>
              <a:cxnLst/>
              <a:rect l="l" t="t" r="r" b="b"/>
              <a:pathLst>
                <a:path w="52376" h="24580" extrusionOk="0">
                  <a:moveTo>
                    <a:pt x="16101" y="10297"/>
                  </a:moveTo>
                  <a:cubicBezTo>
                    <a:pt x="16189" y="10297"/>
                    <a:pt x="16276" y="10315"/>
                    <a:pt x="16381" y="10350"/>
                  </a:cubicBezTo>
                  <a:lnTo>
                    <a:pt x="36117" y="18059"/>
                  </a:lnTo>
                  <a:cubicBezTo>
                    <a:pt x="36345" y="18146"/>
                    <a:pt x="36432" y="18321"/>
                    <a:pt x="36432" y="18496"/>
                  </a:cubicBezTo>
                  <a:cubicBezTo>
                    <a:pt x="36432" y="18636"/>
                    <a:pt x="36380" y="18758"/>
                    <a:pt x="36310" y="18846"/>
                  </a:cubicBezTo>
                  <a:cubicBezTo>
                    <a:pt x="36222" y="18933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98"/>
                    <a:pt x="11049" y="18758"/>
                  </a:cubicBezTo>
                  <a:cubicBezTo>
                    <a:pt x="10927" y="18618"/>
                    <a:pt x="10839" y="18408"/>
                    <a:pt x="10839" y="18216"/>
                  </a:cubicBezTo>
                  <a:cubicBezTo>
                    <a:pt x="10839" y="18076"/>
                    <a:pt x="10874" y="17936"/>
                    <a:pt x="10962" y="17797"/>
                  </a:cubicBezTo>
                  <a:lnTo>
                    <a:pt x="15454" y="10664"/>
                  </a:lnTo>
                  <a:cubicBezTo>
                    <a:pt x="15594" y="10437"/>
                    <a:pt x="15839" y="10297"/>
                    <a:pt x="16101" y="10297"/>
                  </a:cubicBezTo>
                  <a:close/>
                  <a:moveTo>
                    <a:pt x="16101" y="10017"/>
                  </a:moveTo>
                  <a:cubicBezTo>
                    <a:pt x="15752" y="10017"/>
                    <a:pt x="15402" y="10192"/>
                    <a:pt x="15210" y="10507"/>
                  </a:cubicBezTo>
                  <a:lnTo>
                    <a:pt x="10717" y="17639"/>
                  </a:lnTo>
                  <a:cubicBezTo>
                    <a:pt x="10595" y="17832"/>
                    <a:pt x="10542" y="18024"/>
                    <a:pt x="10542" y="18216"/>
                  </a:cubicBezTo>
                  <a:cubicBezTo>
                    <a:pt x="10542" y="18496"/>
                    <a:pt x="10665" y="18758"/>
                    <a:pt x="10839" y="18950"/>
                  </a:cubicBezTo>
                  <a:cubicBezTo>
                    <a:pt x="11032" y="19160"/>
                    <a:pt x="11294" y="19283"/>
                    <a:pt x="11609" y="19283"/>
                  </a:cubicBezTo>
                  <a:lnTo>
                    <a:pt x="35960" y="19283"/>
                  </a:lnTo>
                  <a:cubicBezTo>
                    <a:pt x="36187" y="19283"/>
                    <a:pt x="36397" y="19178"/>
                    <a:pt x="36519" y="19038"/>
                  </a:cubicBezTo>
                  <a:cubicBezTo>
                    <a:pt x="36659" y="18880"/>
                    <a:pt x="36712" y="18688"/>
                    <a:pt x="36712" y="18496"/>
                  </a:cubicBezTo>
                  <a:cubicBezTo>
                    <a:pt x="36729" y="18216"/>
                    <a:pt x="36554" y="17919"/>
                    <a:pt x="36240" y="17797"/>
                  </a:cubicBezTo>
                  <a:lnTo>
                    <a:pt x="16486" y="10087"/>
                  </a:lnTo>
                  <a:cubicBezTo>
                    <a:pt x="16363" y="10035"/>
                    <a:pt x="16224" y="10017"/>
                    <a:pt x="16101" y="10017"/>
                  </a:cubicBezTo>
                  <a:close/>
                  <a:moveTo>
                    <a:pt x="13969" y="298"/>
                  </a:moveTo>
                  <a:cubicBezTo>
                    <a:pt x="14318" y="298"/>
                    <a:pt x="14668" y="385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310"/>
                    <a:pt x="52078" y="22062"/>
                  </a:cubicBezTo>
                  <a:cubicBezTo>
                    <a:pt x="52078" y="22621"/>
                    <a:pt x="51886" y="23181"/>
                    <a:pt x="51501" y="23583"/>
                  </a:cubicBezTo>
                  <a:cubicBezTo>
                    <a:pt x="51134" y="24003"/>
                    <a:pt x="50592" y="24282"/>
                    <a:pt x="49910" y="24282"/>
                  </a:cubicBezTo>
                  <a:lnTo>
                    <a:pt x="2466" y="24282"/>
                  </a:lnTo>
                  <a:cubicBezTo>
                    <a:pt x="1819" y="24282"/>
                    <a:pt x="1277" y="24020"/>
                    <a:pt x="893" y="23618"/>
                  </a:cubicBezTo>
                  <a:cubicBezTo>
                    <a:pt x="508" y="23198"/>
                    <a:pt x="281" y="22656"/>
                    <a:pt x="281" y="22080"/>
                  </a:cubicBezTo>
                  <a:cubicBezTo>
                    <a:pt x="281" y="21695"/>
                    <a:pt x="386" y="21310"/>
                    <a:pt x="595" y="20961"/>
                  </a:cubicBezTo>
                  <a:lnTo>
                    <a:pt x="12098" y="1382"/>
                  </a:lnTo>
                  <a:cubicBezTo>
                    <a:pt x="12518" y="682"/>
                    <a:pt x="13234" y="298"/>
                    <a:pt x="13969" y="298"/>
                  </a:cubicBezTo>
                  <a:close/>
                  <a:moveTo>
                    <a:pt x="13969" y="1"/>
                  </a:moveTo>
                  <a:cubicBezTo>
                    <a:pt x="13129" y="1"/>
                    <a:pt x="12308" y="455"/>
                    <a:pt x="11853" y="1224"/>
                  </a:cubicBezTo>
                  <a:lnTo>
                    <a:pt x="351" y="20803"/>
                  </a:lnTo>
                  <a:cubicBezTo>
                    <a:pt x="106" y="21223"/>
                    <a:pt x="1" y="21660"/>
                    <a:pt x="1" y="22080"/>
                  </a:cubicBezTo>
                  <a:cubicBezTo>
                    <a:pt x="1" y="22726"/>
                    <a:pt x="246" y="23356"/>
                    <a:pt x="683" y="23810"/>
                  </a:cubicBezTo>
                  <a:cubicBezTo>
                    <a:pt x="1120" y="24265"/>
                    <a:pt x="1749" y="24579"/>
                    <a:pt x="2466" y="24579"/>
                  </a:cubicBezTo>
                  <a:lnTo>
                    <a:pt x="49910" y="24579"/>
                  </a:lnTo>
                  <a:cubicBezTo>
                    <a:pt x="50679" y="24579"/>
                    <a:pt x="51291" y="24265"/>
                    <a:pt x="51728" y="23793"/>
                  </a:cubicBezTo>
                  <a:cubicBezTo>
                    <a:pt x="52148" y="23303"/>
                    <a:pt x="52375" y="22691"/>
                    <a:pt x="52375" y="22062"/>
                  </a:cubicBezTo>
                  <a:cubicBezTo>
                    <a:pt x="52375" y="21223"/>
                    <a:pt x="51973" y="20366"/>
                    <a:pt x="51081" y="19894"/>
                  </a:cubicBezTo>
                  <a:lnTo>
                    <a:pt x="15140" y="315"/>
                  </a:lnTo>
                  <a:cubicBezTo>
                    <a:pt x="14773" y="106"/>
                    <a:pt x="14371" y="1"/>
                    <a:pt x="139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7" name="Google Shape;2417;p96"/>
            <p:cNvSpPr/>
            <p:nvPr/>
          </p:nvSpPr>
          <p:spPr>
            <a:xfrm>
              <a:off x="3105027" y="4491937"/>
              <a:ext cx="475475" cy="266250"/>
            </a:xfrm>
            <a:custGeom>
              <a:avLst/>
              <a:gdLst/>
              <a:ahLst/>
              <a:cxnLst/>
              <a:rect l="l" t="t" r="r" b="b"/>
              <a:pathLst>
                <a:path w="19019" h="10650" extrusionOk="0">
                  <a:moveTo>
                    <a:pt x="362" y="1"/>
                  </a:moveTo>
                  <a:cubicBezTo>
                    <a:pt x="78" y="1"/>
                    <a:pt x="1" y="492"/>
                    <a:pt x="311" y="684"/>
                  </a:cubicBezTo>
                  <a:cubicBezTo>
                    <a:pt x="6167" y="4233"/>
                    <a:pt x="12199" y="7817"/>
                    <a:pt x="18457" y="10614"/>
                  </a:cubicBezTo>
                  <a:cubicBezTo>
                    <a:pt x="18516" y="10639"/>
                    <a:pt x="18570" y="10650"/>
                    <a:pt x="18618" y="10650"/>
                  </a:cubicBezTo>
                  <a:cubicBezTo>
                    <a:pt x="18943" y="10650"/>
                    <a:pt x="19019" y="10152"/>
                    <a:pt x="18684" y="9984"/>
                  </a:cubicBezTo>
                  <a:cubicBezTo>
                    <a:pt x="12653" y="6645"/>
                    <a:pt x="6482" y="3551"/>
                    <a:pt x="538" y="55"/>
                  </a:cubicBezTo>
                  <a:cubicBezTo>
                    <a:pt x="473" y="17"/>
                    <a:pt x="414" y="1"/>
                    <a:pt x="36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8" name="Google Shape;2418;p96"/>
            <p:cNvSpPr/>
            <p:nvPr/>
          </p:nvSpPr>
          <p:spPr>
            <a:xfrm>
              <a:off x="2687305" y="4314792"/>
              <a:ext cx="109825" cy="59075"/>
            </a:xfrm>
            <a:custGeom>
              <a:avLst/>
              <a:gdLst/>
              <a:ahLst/>
              <a:cxnLst/>
              <a:rect l="l" t="t" r="r" b="b"/>
              <a:pathLst>
                <a:path w="4393" h="2363" extrusionOk="0">
                  <a:moveTo>
                    <a:pt x="3350" y="0"/>
                  </a:moveTo>
                  <a:cubicBezTo>
                    <a:pt x="2104" y="0"/>
                    <a:pt x="742" y="685"/>
                    <a:pt x="144" y="1773"/>
                  </a:cubicBezTo>
                  <a:cubicBezTo>
                    <a:pt x="0" y="2048"/>
                    <a:pt x="230" y="2363"/>
                    <a:pt x="486" y="2363"/>
                  </a:cubicBezTo>
                  <a:cubicBezTo>
                    <a:pt x="572" y="2363"/>
                    <a:pt x="660" y="2328"/>
                    <a:pt x="739" y="2245"/>
                  </a:cubicBezTo>
                  <a:cubicBezTo>
                    <a:pt x="1648" y="1266"/>
                    <a:pt x="2592" y="829"/>
                    <a:pt x="3938" y="794"/>
                  </a:cubicBezTo>
                  <a:cubicBezTo>
                    <a:pt x="4392" y="776"/>
                    <a:pt x="4253" y="94"/>
                    <a:pt x="3868" y="42"/>
                  </a:cubicBezTo>
                  <a:cubicBezTo>
                    <a:pt x="3699" y="14"/>
                    <a:pt x="3526" y="0"/>
                    <a:pt x="3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19" name="Google Shape;2419;p96"/>
          <p:cNvGrpSpPr/>
          <p:nvPr/>
        </p:nvGrpSpPr>
        <p:grpSpPr>
          <a:xfrm>
            <a:off x="12683455" y="5787120"/>
            <a:ext cx="1673830" cy="2380810"/>
            <a:chOff x="818475" y="2946550"/>
            <a:chExt cx="408650" cy="581275"/>
          </a:xfrm>
        </p:grpSpPr>
        <p:sp>
          <p:nvSpPr>
            <p:cNvPr id="2420" name="Google Shape;2420;p96"/>
            <p:cNvSpPr/>
            <p:nvPr/>
          </p:nvSpPr>
          <p:spPr>
            <a:xfrm>
              <a:off x="827225" y="3077225"/>
              <a:ext cx="370625" cy="443175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1" name="Google Shape;2421;p96"/>
            <p:cNvSpPr/>
            <p:nvPr/>
          </p:nvSpPr>
          <p:spPr>
            <a:xfrm>
              <a:off x="819800" y="3077225"/>
              <a:ext cx="392925" cy="450600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2" name="Google Shape;2422;p96"/>
            <p:cNvSpPr/>
            <p:nvPr/>
          </p:nvSpPr>
          <p:spPr>
            <a:xfrm>
              <a:off x="826350" y="3064550"/>
              <a:ext cx="5275" cy="9625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3" name="Google Shape;2423;p96"/>
            <p:cNvSpPr/>
            <p:nvPr/>
          </p:nvSpPr>
          <p:spPr>
            <a:xfrm>
              <a:off x="818475" y="2965350"/>
              <a:ext cx="17075" cy="119750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4" name="Google Shape;2424;p96"/>
            <p:cNvSpPr/>
            <p:nvPr/>
          </p:nvSpPr>
          <p:spPr>
            <a:xfrm>
              <a:off x="1093375" y="3384450"/>
              <a:ext cx="133750" cy="121200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5" name="Google Shape;2425;p96"/>
            <p:cNvSpPr/>
            <p:nvPr/>
          </p:nvSpPr>
          <p:spPr>
            <a:xfrm>
              <a:off x="1089450" y="3381375"/>
              <a:ext cx="132875" cy="127650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6" name="Google Shape;2426;p96"/>
            <p:cNvSpPr/>
            <p:nvPr/>
          </p:nvSpPr>
          <p:spPr>
            <a:xfrm>
              <a:off x="1104750" y="3454825"/>
              <a:ext cx="76050" cy="47725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7" name="Google Shape;2427;p96"/>
            <p:cNvSpPr/>
            <p:nvPr/>
          </p:nvSpPr>
          <p:spPr>
            <a:xfrm>
              <a:off x="830725" y="2950025"/>
              <a:ext cx="119775" cy="113225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8" name="Google Shape;2428;p96"/>
            <p:cNvSpPr/>
            <p:nvPr/>
          </p:nvSpPr>
          <p:spPr>
            <a:xfrm>
              <a:off x="826800" y="2946550"/>
              <a:ext cx="127625" cy="12010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9" name="Google Shape;2429;p96"/>
            <p:cNvSpPr/>
            <p:nvPr/>
          </p:nvSpPr>
          <p:spPr>
            <a:xfrm>
              <a:off x="841200" y="2953525"/>
              <a:ext cx="30625" cy="29325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0" name="Google Shape;2430;p96"/>
            <p:cNvSpPr/>
            <p:nvPr/>
          </p:nvSpPr>
          <p:spPr>
            <a:xfrm>
              <a:off x="1043550" y="3314525"/>
              <a:ext cx="160850" cy="141625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1" name="Google Shape;2431;p96"/>
            <p:cNvSpPr/>
            <p:nvPr/>
          </p:nvSpPr>
          <p:spPr>
            <a:xfrm>
              <a:off x="1039200" y="3310700"/>
              <a:ext cx="166075" cy="148950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2" name="Google Shape;2432;p96"/>
            <p:cNvSpPr/>
            <p:nvPr/>
          </p:nvSpPr>
          <p:spPr>
            <a:xfrm>
              <a:off x="1068025" y="3356050"/>
              <a:ext cx="125450" cy="80875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3" name="Google Shape;2433;p96"/>
            <p:cNvSpPr/>
            <p:nvPr/>
          </p:nvSpPr>
          <p:spPr>
            <a:xfrm>
              <a:off x="830725" y="2985450"/>
              <a:ext cx="350075" cy="432675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4" name="Google Shape;2434;p96"/>
            <p:cNvSpPr/>
            <p:nvPr/>
          </p:nvSpPr>
          <p:spPr>
            <a:xfrm>
              <a:off x="826350" y="2981725"/>
              <a:ext cx="357950" cy="440075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5" name="Google Shape;2435;p96"/>
            <p:cNvSpPr/>
            <p:nvPr/>
          </p:nvSpPr>
          <p:spPr>
            <a:xfrm>
              <a:off x="834225" y="2955275"/>
              <a:ext cx="44150" cy="33250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6" name="Google Shape;2436;p96"/>
            <p:cNvSpPr/>
            <p:nvPr/>
          </p:nvSpPr>
          <p:spPr>
            <a:xfrm>
              <a:off x="830725" y="3051875"/>
              <a:ext cx="246075" cy="366250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7" name="Google Shape;2437;p96"/>
            <p:cNvSpPr/>
            <p:nvPr/>
          </p:nvSpPr>
          <p:spPr>
            <a:xfrm>
              <a:off x="826350" y="3048200"/>
              <a:ext cx="254375" cy="373750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8" name="Google Shape;2438;p96"/>
            <p:cNvSpPr/>
            <p:nvPr/>
          </p:nvSpPr>
          <p:spPr>
            <a:xfrm>
              <a:off x="835100" y="2982825"/>
              <a:ext cx="13125" cy="72575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9" name="Google Shape;2439;p96"/>
            <p:cNvSpPr/>
            <p:nvPr/>
          </p:nvSpPr>
          <p:spPr>
            <a:xfrm>
              <a:off x="834650" y="2956600"/>
              <a:ext cx="8775" cy="99225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0" name="Google Shape;2440;p96"/>
            <p:cNvSpPr/>
            <p:nvPr/>
          </p:nvSpPr>
          <p:spPr>
            <a:xfrm>
              <a:off x="841650" y="2953975"/>
              <a:ext cx="4825" cy="23625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1" name="Google Shape;2441;p96"/>
            <p:cNvSpPr/>
            <p:nvPr/>
          </p:nvSpPr>
          <p:spPr>
            <a:xfrm>
              <a:off x="840775" y="2974075"/>
              <a:ext cx="6150" cy="13150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2" name="Google Shape;2442;p96"/>
            <p:cNvSpPr/>
            <p:nvPr/>
          </p:nvSpPr>
          <p:spPr>
            <a:xfrm>
              <a:off x="834650" y="3047925"/>
              <a:ext cx="11825" cy="7900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3" name="Google Shape;2443;p96"/>
            <p:cNvSpPr/>
            <p:nvPr/>
          </p:nvSpPr>
          <p:spPr>
            <a:xfrm>
              <a:off x="1065850" y="3409800"/>
              <a:ext cx="41550" cy="42850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4" name="Google Shape;2444;p96"/>
            <p:cNvSpPr/>
            <p:nvPr/>
          </p:nvSpPr>
          <p:spPr>
            <a:xfrm>
              <a:off x="1065850" y="3419425"/>
              <a:ext cx="41550" cy="33225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5" name="Google Shape;2445;p96"/>
            <p:cNvSpPr/>
            <p:nvPr/>
          </p:nvSpPr>
          <p:spPr>
            <a:xfrm>
              <a:off x="1071975" y="3419425"/>
              <a:ext cx="19250" cy="15750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6" name="Google Shape;2446;p96"/>
            <p:cNvSpPr/>
            <p:nvPr/>
          </p:nvSpPr>
          <p:spPr>
            <a:xfrm>
              <a:off x="1078950" y="3409800"/>
              <a:ext cx="1350" cy="1325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7" name="Google Shape;2447;p96"/>
            <p:cNvSpPr/>
            <p:nvPr/>
          </p:nvSpPr>
          <p:spPr>
            <a:xfrm>
              <a:off x="1077650" y="3411100"/>
              <a:ext cx="1325" cy="900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8" name="Google Shape;2448;p96"/>
            <p:cNvSpPr/>
            <p:nvPr/>
          </p:nvSpPr>
          <p:spPr>
            <a:xfrm>
              <a:off x="1174475" y="3415300"/>
              <a:ext cx="34300" cy="6760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9" name="Google Shape;2449;p96"/>
            <p:cNvSpPr/>
            <p:nvPr/>
          </p:nvSpPr>
          <p:spPr>
            <a:xfrm>
              <a:off x="1030400" y="3155825"/>
              <a:ext cx="120775" cy="172475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0" name="Google Shape;2450;p96"/>
            <p:cNvSpPr/>
            <p:nvPr/>
          </p:nvSpPr>
          <p:spPr>
            <a:xfrm>
              <a:off x="875725" y="2973500"/>
              <a:ext cx="37175" cy="26175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50"/>
                            </p:stCondLst>
                            <p:childTnLst>
                              <p:par>
                                <p:cTn id="16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200"/>
                            </p:stCondLst>
                            <p:childTnLst>
                              <p:par>
                                <p:cTn id="24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301"/>
                            </p:stCondLst>
                            <p:childTnLst>
                              <p:par>
                                <p:cTn id="32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0840" y="-61310"/>
            <a:ext cx="5203200" cy="601440"/>
          </a:xfrm>
        </p:spPr>
        <p:txBody>
          <a:bodyPr/>
          <a:lstStyle/>
          <a:p>
            <a:r>
              <a:rPr lang="en-US"/>
              <a:t>Củng cố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26720" y="1090295"/>
            <a:ext cx="13490575" cy="3469640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pPr algn="l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 1</a:t>
            </a:r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: </a:t>
            </a:r>
            <a:r>
              <a:rPr lang="en-US" sz="5400">
                <a:latin typeface="Georgia" panose="02040502050405020303" pitchFamily="18" charset="0"/>
              </a:rPr>
              <a:t>Điền vào chỗ trống: “Nếu đường thẳng c cắt hai đường thẳng a,  b và trong các góc tạo thành có một cặp góc  đồng vị ………… thì a và b song song với nhau.”</a:t>
            </a:r>
          </a:p>
        </p:txBody>
      </p:sp>
      <p:sp>
        <p:nvSpPr>
          <p:cNvPr id="22" name="A"/>
          <p:cNvSpPr/>
          <p:nvPr/>
        </p:nvSpPr>
        <p:spPr>
          <a:xfrm>
            <a:off x="762000" y="4814570"/>
            <a:ext cx="5889484" cy="127306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A. Bằng nhau</a:t>
            </a:r>
          </a:p>
        </p:txBody>
      </p:sp>
      <p:sp>
        <p:nvSpPr>
          <p:cNvPr id="23" name="B"/>
          <p:cNvSpPr/>
          <p:nvPr/>
        </p:nvSpPr>
        <p:spPr>
          <a:xfrm>
            <a:off x="762000" y="6719570"/>
            <a:ext cx="5889484" cy="1295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C. </a:t>
            </a:r>
            <a:r>
              <a:rPr lang="en-US" sz="3200" dirty="0" err="1">
                <a:solidFill>
                  <a:schemeClr val="tx1"/>
                </a:solidFill>
                <a:sym typeface="+mn-ea"/>
              </a:rPr>
              <a:t>Phụ nhau</a:t>
            </a:r>
            <a:endParaRPr lang="en-US" sz="3200" dirty="0"/>
          </a:p>
        </p:txBody>
      </p:sp>
      <p:sp>
        <p:nvSpPr>
          <p:cNvPr id="25" name="C"/>
          <p:cNvSpPr/>
          <p:nvPr/>
        </p:nvSpPr>
        <p:spPr>
          <a:xfrm flipH="1">
            <a:off x="8686797" y="4814570"/>
            <a:ext cx="5486399" cy="127306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B. </a:t>
            </a:r>
            <a:r>
              <a:rPr lang="en-US" sz="3200" dirty="0" err="1">
                <a:solidFill>
                  <a:schemeClr val="tx1"/>
                </a:solidFill>
                <a:sym typeface="+mn-ea"/>
              </a:rPr>
              <a:t>Bù nhau</a:t>
            </a:r>
            <a:endParaRPr lang="en-US" sz="3200" dirty="0"/>
          </a:p>
        </p:txBody>
      </p:sp>
      <p:sp>
        <p:nvSpPr>
          <p:cNvPr id="26" name="D"/>
          <p:cNvSpPr/>
          <p:nvPr/>
        </p:nvSpPr>
        <p:spPr>
          <a:xfrm flipH="1">
            <a:off x="8694871" y="6719570"/>
            <a:ext cx="5514066" cy="1295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D.</a:t>
            </a:r>
            <a:r>
              <a:rPr lang="en-US" sz="3200" dirty="0" err="1">
                <a:solidFill>
                  <a:schemeClr val="tx1"/>
                </a:solidFill>
                <a:sym typeface="+mn-ea"/>
              </a:rPr>
              <a:t> Kề nhau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399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8399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399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399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4" grpId="0"/>
      <p:bldP spid="22" grpId="0" bldLvl="0" animBg="1"/>
      <p:bldP spid="22" grpId="1" bldLvl="0" animBg="1"/>
      <p:bldP spid="23" grpId="0" bldLvl="0" animBg="1"/>
      <p:bldP spid="23" grpId="1" bldLvl="0" animBg="1"/>
      <p:bldP spid="25" grpId="0" bldLvl="0" animBg="1"/>
      <p:bldP spid="25" grpId="1" bldLvl="0" animBg="1"/>
      <p:bldP spid="26" grpId="0" bldLvl="0" animBg="1"/>
      <p:bldP spid="26" grpId="1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/>
          <p:nvPr/>
        </p:nvSpPr>
        <p:spPr>
          <a:xfrm>
            <a:off x="-100840" y="-61310"/>
            <a:ext cx="5203200" cy="60144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/>
              <a:t>Củng cố</a:t>
            </a:r>
          </a:p>
        </p:txBody>
      </p:sp>
      <p:sp>
        <p:nvSpPr>
          <p:cNvPr id="5" name="Rectangle 3"/>
          <p:cNvSpPr/>
          <p:nvPr/>
        </p:nvSpPr>
        <p:spPr>
          <a:xfrm>
            <a:off x="474345" y="946150"/>
            <a:ext cx="8823960" cy="1807845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pPr algn="l"/>
            <a:r>
              <a:rPr lang="en-US" sz="5400" b="1" dirty="0" err="1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</a:t>
            </a:r>
            <a:r>
              <a:rPr lang="en-US" sz="5400" b="1" dirty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2:</a:t>
            </a:r>
            <a:r>
              <a:rPr lang="en-US" sz="54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</a:t>
            </a:r>
            <a:r>
              <a:rPr lang="en-US" sz="5400">
                <a:latin typeface="Georgia" panose="02040502050405020303" pitchFamily="18" charset="0"/>
              </a:rPr>
              <a:t>Cho hình vẽ:</a:t>
            </a:r>
          </a:p>
          <a:p>
            <a:pPr algn="l"/>
            <a:r>
              <a:rPr lang="en-US" sz="5400">
                <a:latin typeface="Georgia" panose="02040502050405020303" pitchFamily="18" charset="0"/>
              </a:rPr>
              <a:t>Tính số đo góc C ở hình vẽ?</a:t>
            </a:r>
          </a:p>
        </p:txBody>
      </p:sp>
      <p:sp>
        <p:nvSpPr>
          <p:cNvPr id="8" name="A"/>
          <p:cNvSpPr/>
          <p:nvPr/>
        </p:nvSpPr>
        <p:spPr>
          <a:xfrm>
            <a:off x="801370" y="6202680"/>
            <a:ext cx="3211195" cy="13398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C. 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60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.</a:t>
            </a:r>
          </a:p>
        </p:txBody>
      </p:sp>
      <p:sp>
        <p:nvSpPr>
          <p:cNvPr id="9" name="B"/>
          <p:cNvSpPr/>
          <p:nvPr/>
        </p:nvSpPr>
        <p:spPr>
          <a:xfrm>
            <a:off x="801370" y="3859530"/>
            <a:ext cx="3211195" cy="151447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  <a:p>
            <a:pPr algn="ctr"/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</a:rPr>
              <a:t>A. 120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r>
              <a:rPr lang="en-US" sz="4000" dirty="0" err="1">
                <a:latin typeface="Georgia" panose="02040502050405020303" pitchFamily="18" charset="0"/>
              </a:rPr>
              <a:t>N</a:t>
            </a:r>
          </a:p>
        </p:txBody>
      </p:sp>
      <p:sp>
        <p:nvSpPr>
          <p:cNvPr id="10" name="C"/>
          <p:cNvSpPr/>
          <p:nvPr/>
        </p:nvSpPr>
        <p:spPr>
          <a:xfrm flipH="1">
            <a:off x="5309235" y="3859530"/>
            <a:ext cx="3020060" cy="149987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B. 9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.</a:t>
            </a:r>
          </a:p>
        </p:txBody>
      </p:sp>
      <p:sp>
        <p:nvSpPr>
          <p:cNvPr id="11" name="D"/>
          <p:cNvSpPr/>
          <p:nvPr/>
        </p:nvSpPr>
        <p:spPr>
          <a:xfrm flipH="1">
            <a:off x="5309235" y="6202680"/>
            <a:ext cx="3020060" cy="13398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D. 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45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9198610" y="432435"/>
            <a:ext cx="5165090" cy="4772660"/>
            <a:chOff x="14808" y="356"/>
            <a:chExt cx="5896" cy="5102"/>
          </a:xfrm>
        </p:grpSpPr>
        <p:sp>
          <p:nvSpPr>
            <p:cNvPr id="13" name="Rounded Rectangle 12"/>
            <p:cNvSpPr/>
            <p:nvPr/>
          </p:nvSpPr>
          <p:spPr>
            <a:xfrm>
              <a:off x="14808" y="356"/>
              <a:ext cx="5897" cy="5103"/>
            </a:xfrm>
            <a:prstGeom prst="roundRect">
              <a:avLst/>
            </a:prstGeom>
            <a:solidFill>
              <a:schemeClr val="tx2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73742865" name="Picture 107374286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922" y="520"/>
              <a:ext cx="5651" cy="4787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75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75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5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5" grpId="0"/>
      <p:bldP spid="8" grpId="0" bldLvl="0" animBg="1"/>
      <p:bldP spid="8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1" grpId="0" bldLvl="0" animBg="1"/>
      <p:bldP spid="11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/>
          <p:cNvSpPr/>
          <p:nvPr/>
        </p:nvSpPr>
        <p:spPr>
          <a:xfrm>
            <a:off x="-100840" y="-61310"/>
            <a:ext cx="5203200" cy="60144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/>
              <a:t>Củng cố</a:t>
            </a:r>
          </a:p>
        </p:txBody>
      </p:sp>
      <p:sp>
        <p:nvSpPr>
          <p:cNvPr id="2" name="Rectangle 1"/>
          <p:cNvSpPr/>
          <p:nvPr/>
        </p:nvSpPr>
        <p:spPr>
          <a:xfrm>
            <a:off x="1143000" y="628650"/>
            <a:ext cx="13030200" cy="2207895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r>
              <a:rPr lang="en-US" sz="5400" b="1" dirty="0" err="1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sym typeface="+mn-ea"/>
              </a:rPr>
              <a:t>Câu</a:t>
            </a:r>
            <a:r>
              <a:rPr lang="en-US" sz="5400" b="1" dirty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sym typeface="+mn-ea"/>
              </a:rPr>
              <a:t> 3:</a:t>
            </a:r>
            <a:r>
              <a:rPr lang="en-US" sz="4000" dirty="0">
                <a:latin typeface="Georgia" panose="02040502050405020303" pitchFamily="18" charset="0"/>
              </a:rPr>
              <a:t> Cho đường thẳng c cắt hai đường thẳng a và b và trong các góc tạo thành có một cặp góc so le trong bằng nhau thì …….</a:t>
            </a:r>
          </a:p>
        </p:txBody>
      </p:sp>
      <p:sp>
        <p:nvSpPr>
          <p:cNvPr id="5" name="C"/>
          <p:cNvSpPr/>
          <p:nvPr/>
        </p:nvSpPr>
        <p:spPr>
          <a:xfrm>
            <a:off x="1576543" y="3581400"/>
            <a:ext cx="4990627" cy="108003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A. a cắt b</a:t>
            </a:r>
            <a:endParaRPr lang="vi-VN" sz="3200" dirty="0"/>
          </a:p>
        </p:txBody>
      </p:sp>
      <p:sp>
        <p:nvSpPr>
          <p:cNvPr id="6" name="A"/>
          <p:cNvSpPr/>
          <p:nvPr/>
        </p:nvSpPr>
        <p:spPr>
          <a:xfrm flipH="1">
            <a:off x="8108315" y="3581400"/>
            <a:ext cx="4746167" cy="108003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B. a // b</a:t>
            </a:r>
          </a:p>
        </p:txBody>
      </p:sp>
      <p:sp>
        <p:nvSpPr>
          <p:cNvPr id="7" name="B"/>
          <p:cNvSpPr/>
          <p:nvPr/>
        </p:nvSpPr>
        <p:spPr>
          <a:xfrm>
            <a:off x="1576542" y="5486400"/>
            <a:ext cx="4990627" cy="10668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C. a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charset="0"/>
                <a:cs typeface="Cambria Math" panose="02040503050406030204" charset="0"/>
              </a:rPr>
              <a:t>⏊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b</a:t>
            </a:r>
            <a:endParaRPr lang="vi-VN" sz="3200" dirty="0"/>
          </a:p>
        </p:txBody>
      </p:sp>
      <p:sp>
        <p:nvSpPr>
          <p:cNvPr id="8" name="D"/>
          <p:cNvSpPr/>
          <p:nvPr/>
        </p:nvSpPr>
        <p:spPr>
          <a:xfrm flipH="1">
            <a:off x="8108313" y="5486400"/>
            <a:ext cx="4776019" cy="10668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D. a trùng với b</a:t>
            </a:r>
          </a:p>
        </p:txBody>
      </p:sp>
      <p:grpSp>
        <p:nvGrpSpPr>
          <p:cNvPr id="847" name="Google Shape;847;p37"/>
          <p:cNvGrpSpPr/>
          <p:nvPr/>
        </p:nvGrpSpPr>
        <p:grpSpPr>
          <a:xfrm>
            <a:off x="11327535" y="5349294"/>
            <a:ext cx="3387430" cy="3340122"/>
            <a:chOff x="6588775" y="249065"/>
            <a:chExt cx="2117144" cy="2087576"/>
          </a:xfrm>
        </p:grpSpPr>
        <p:sp>
          <p:nvSpPr>
            <p:cNvPr id="848" name="Google Shape;848;p37"/>
            <p:cNvSpPr/>
            <p:nvPr/>
          </p:nvSpPr>
          <p:spPr>
            <a:xfrm rot="-3120564">
              <a:off x="6921960" y="1484681"/>
              <a:ext cx="597666" cy="714651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9" name="Google Shape;849;p37"/>
            <p:cNvSpPr/>
            <p:nvPr/>
          </p:nvSpPr>
          <p:spPr>
            <a:xfrm rot="-3120564">
              <a:off x="6912396" y="1477645"/>
              <a:ext cx="633626" cy="726625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0" name="Google Shape;850;p37"/>
            <p:cNvSpPr/>
            <p:nvPr/>
          </p:nvSpPr>
          <p:spPr>
            <a:xfrm rot="-3120564">
              <a:off x="6742763" y="1839746"/>
              <a:ext cx="8506" cy="15521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1" name="Google Shape;851;p37"/>
            <p:cNvSpPr/>
            <p:nvPr/>
          </p:nvSpPr>
          <p:spPr>
            <a:xfrm rot="-3120564">
              <a:off x="6675199" y="1709662"/>
              <a:ext cx="27535" cy="193105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2" name="Google Shape;852;p37"/>
            <p:cNvSpPr/>
            <p:nvPr/>
          </p:nvSpPr>
          <p:spPr>
            <a:xfrm rot="-3120564">
              <a:off x="7445375" y="1701686"/>
              <a:ext cx="215684" cy="195444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3" name="Google Shape;853;p37"/>
            <p:cNvSpPr/>
            <p:nvPr/>
          </p:nvSpPr>
          <p:spPr>
            <a:xfrm rot="-3120564">
              <a:off x="7441941" y="1702179"/>
              <a:ext cx="214273" cy="205845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4" name="Google Shape;854;p37"/>
            <p:cNvSpPr/>
            <p:nvPr/>
          </p:nvSpPr>
          <p:spPr>
            <a:xfrm rot="-3120564">
              <a:off x="7517297" y="1816519"/>
              <a:ext cx="122637" cy="76960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5" name="Google Shape;855;p37"/>
            <p:cNvSpPr/>
            <p:nvPr/>
          </p:nvSpPr>
          <p:spPr>
            <a:xfrm rot="-3120564">
              <a:off x="6631900" y="1615644"/>
              <a:ext cx="193148" cy="182583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6" name="Google Shape;856;p37"/>
            <p:cNvSpPr/>
            <p:nvPr/>
          </p:nvSpPr>
          <p:spPr>
            <a:xfrm rot="-3120564">
              <a:off x="6625523" y="1610064"/>
              <a:ext cx="205807" cy="19367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7" name="Google Shape;857;p37"/>
            <p:cNvSpPr/>
            <p:nvPr/>
          </p:nvSpPr>
          <p:spPr>
            <a:xfrm rot="-3120564">
              <a:off x="6621070" y="1688459"/>
              <a:ext cx="49386" cy="47289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8" name="Google Shape;858;p37"/>
            <p:cNvSpPr/>
            <p:nvPr/>
          </p:nvSpPr>
          <p:spPr>
            <a:xfrm rot="-3120564">
              <a:off x="7311642" y="1672052"/>
              <a:ext cx="259385" cy="228380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9" name="Google Shape;859;p37"/>
            <p:cNvSpPr/>
            <p:nvPr/>
          </p:nvSpPr>
          <p:spPr>
            <a:xfrm rot="-3120564">
              <a:off x="7305498" y="1668193"/>
              <a:ext cx="267811" cy="240192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0" name="Google Shape;860;p37"/>
            <p:cNvSpPr/>
            <p:nvPr/>
          </p:nvSpPr>
          <p:spPr>
            <a:xfrm rot="-3120564">
              <a:off x="7361076" y="1723487"/>
              <a:ext cx="202299" cy="130417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1" name="Google Shape;861;p37"/>
            <p:cNvSpPr/>
            <p:nvPr/>
          </p:nvSpPr>
          <p:spPr>
            <a:xfrm rot="-3120564">
              <a:off x="6808505" y="1405452"/>
              <a:ext cx="564527" cy="697719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2" name="Google Shape;862;p37"/>
            <p:cNvSpPr/>
            <p:nvPr/>
          </p:nvSpPr>
          <p:spPr>
            <a:xfrm rot="-3120564">
              <a:off x="6801690" y="1400018"/>
              <a:ext cx="577226" cy="709652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3" name="Google Shape;863;p37"/>
            <p:cNvSpPr/>
            <p:nvPr/>
          </p:nvSpPr>
          <p:spPr>
            <a:xfrm rot="-3120564">
              <a:off x="6614672" y="1689250"/>
              <a:ext cx="71196" cy="53618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4" name="Google Shape;864;p37"/>
            <p:cNvSpPr/>
            <p:nvPr/>
          </p:nvSpPr>
          <p:spPr>
            <a:xfrm rot="-3120564">
              <a:off x="6882950" y="1558058"/>
              <a:ext cx="396818" cy="590604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5" name="Google Shape;865;p37"/>
            <p:cNvSpPr/>
            <p:nvPr/>
          </p:nvSpPr>
          <p:spPr>
            <a:xfrm rot="-3120564">
              <a:off x="6876131" y="1552372"/>
              <a:ext cx="410202" cy="602698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6" name="Google Shape;866;p37"/>
            <p:cNvSpPr/>
            <p:nvPr/>
          </p:nvSpPr>
          <p:spPr>
            <a:xfrm rot="-3120564">
              <a:off x="6685156" y="1723009"/>
              <a:ext cx="21165" cy="117032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7" name="Google Shape;867;p37"/>
            <p:cNvSpPr/>
            <p:nvPr/>
          </p:nvSpPr>
          <p:spPr>
            <a:xfrm rot="-3120564">
              <a:off x="6669665" y="1692056"/>
              <a:ext cx="14150" cy="160007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8" name="Google Shape;868;p37"/>
            <p:cNvSpPr/>
            <p:nvPr/>
          </p:nvSpPr>
          <p:spPr>
            <a:xfrm rot="-3120564">
              <a:off x="6626464" y="1706495"/>
              <a:ext cx="7781" cy="38097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9" name="Google Shape;869;p37"/>
            <p:cNvSpPr/>
            <p:nvPr/>
          </p:nvSpPr>
          <p:spPr>
            <a:xfrm rot="-3120564">
              <a:off x="6644072" y="1729962"/>
              <a:ext cx="9917" cy="21205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" name="Google Shape;870;p37"/>
            <p:cNvSpPr/>
            <p:nvPr/>
          </p:nvSpPr>
          <p:spPr>
            <a:xfrm rot="-3120564">
              <a:off x="6726747" y="1809069"/>
              <a:ext cx="19069" cy="12739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" name="Google Shape;871;p37"/>
            <p:cNvSpPr/>
            <p:nvPr/>
          </p:nvSpPr>
          <p:spPr>
            <a:xfrm rot="-3120564">
              <a:off x="7429070" y="1844701"/>
              <a:ext cx="67003" cy="69099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2" name="Google Shape;872;p37"/>
            <p:cNvSpPr/>
            <p:nvPr/>
          </p:nvSpPr>
          <p:spPr>
            <a:xfrm rot="-3120564">
              <a:off x="7435185" y="1857237"/>
              <a:ext cx="67003" cy="53578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3" name="Google Shape;873;p37"/>
            <p:cNvSpPr/>
            <p:nvPr/>
          </p:nvSpPr>
          <p:spPr>
            <a:xfrm rot="-3120564">
              <a:off x="7437074" y="1869040"/>
              <a:ext cx="31042" cy="25398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4" name="Google Shape;874;p37"/>
            <p:cNvSpPr/>
            <p:nvPr/>
          </p:nvSpPr>
          <p:spPr>
            <a:xfrm rot="-3120564">
              <a:off x="7428148" y="1866467"/>
              <a:ext cx="2177" cy="2137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5" name="Google Shape;875;p37"/>
            <p:cNvSpPr/>
            <p:nvPr/>
          </p:nvSpPr>
          <p:spPr>
            <a:xfrm rot="-3120564">
              <a:off x="7428247" y="1869557"/>
              <a:ext cx="2137" cy="1451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6" name="Google Shape;876;p37"/>
            <p:cNvSpPr/>
            <p:nvPr/>
          </p:nvSpPr>
          <p:spPr>
            <a:xfrm rot="-3120564">
              <a:off x="7561840" y="1709045"/>
              <a:ext cx="55312" cy="10901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7" name="Google Shape;877;p37"/>
            <p:cNvSpPr/>
            <p:nvPr/>
          </p:nvSpPr>
          <p:spPr>
            <a:xfrm rot="-3120564">
              <a:off x="7128940" y="1547148"/>
              <a:ext cx="194760" cy="278128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8" name="Google Shape;878;p37"/>
            <p:cNvSpPr/>
            <p:nvPr/>
          </p:nvSpPr>
          <p:spPr>
            <a:xfrm rot="-3120564">
              <a:off x="6676687" y="1661222"/>
              <a:ext cx="59948" cy="42209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9" name="Google Shape;879;p37"/>
            <p:cNvSpPr/>
            <p:nvPr/>
          </p:nvSpPr>
          <p:spPr>
            <a:xfrm rot="-3120564">
              <a:off x="6961859" y="555424"/>
              <a:ext cx="1407427" cy="1498321"/>
            </a:xfrm>
            <a:custGeom>
              <a:avLst/>
              <a:gdLst/>
              <a:ahLst/>
              <a:cxnLst/>
              <a:rect l="l" t="t" r="r" b="b"/>
              <a:pathLst>
                <a:path w="34911" h="37166" extrusionOk="0">
                  <a:moveTo>
                    <a:pt x="5857" y="0"/>
                  </a:moveTo>
                  <a:cubicBezTo>
                    <a:pt x="5647" y="0"/>
                    <a:pt x="5454" y="70"/>
                    <a:pt x="5280" y="227"/>
                  </a:cubicBezTo>
                  <a:lnTo>
                    <a:pt x="280" y="4790"/>
                  </a:lnTo>
                  <a:cubicBezTo>
                    <a:pt x="105" y="4947"/>
                    <a:pt x="0" y="5175"/>
                    <a:pt x="0" y="5419"/>
                  </a:cubicBezTo>
                  <a:cubicBezTo>
                    <a:pt x="0" y="5629"/>
                    <a:pt x="88" y="5821"/>
                    <a:pt x="228" y="5996"/>
                  </a:cubicBezTo>
                  <a:lnTo>
                    <a:pt x="28425" y="36886"/>
                  </a:lnTo>
                  <a:cubicBezTo>
                    <a:pt x="28582" y="37078"/>
                    <a:pt x="28827" y="37165"/>
                    <a:pt x="29054" y="37165"/>
                  </a:cubicBezTo>
                  <a:cubicBezTo>
                    <a:pt x="29264" y="37165"/>
                    <a:pt x="29474" y="37095"/>
                    <a:pt x="29631" y="36938"/>
                  </a:cubicBezTo>
                  <a:lnTo>
                    <a:pt x="34631" y="32375"/>
                  </a:lnTo>
                  <a:cubicBezTo>
                    <a:pt x="34806" y="32218"/>
                    <a:pt x="34911" y="31973"/>
                    <a:pt x="34911" y="31746"/>
                  </a:cubicBezTo>
                  <a:cubicBezTo>
                    <a:pt x="34911" y="31536"/>
                    <a:pt x="34841" y="31327"/>
                    <a:pt x="34683" y="31169"/>
                  </a:cubicBezTo>
                  <a:lnTo>
                    <a:pt x="6503" y="280"/>
                  </a:lnTo>
                  <a:cubicBezTo>
                    <a:pt x="6329" y="88"/>
                    <a:pt x="6101" y="0"/>
                    <a:pt x="5857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0" name="Google Shape;880;p37"/>
            <p:cNvSpPr/>
            <p:nvPr/>
          </p:nvSpPr>
          <p:spPr>
            <a:xfrm rot="-3120564">
              <a:off x="6950424" y="543149"/>
              <a:ext cx="1430688" cy="1522308"/>
            </a:xfrm>
            <a:custGeom>
              <a:avLst/>
              <a:gdLst/>
              <a:ahLst/>
              <a:cxnLst/>
              <a:rect l="l" t="t" r="r" b="b"/>
              <a:pathLst>
                <a:path w="35488" h="37761" extrusionOk="0">
                  <a:moveTo>
                    <a:pt x="6137" y="298"/>
                  </a:moveTo>
                  <a:cubicBezTo>
                    <a:pt x="6381" y="298"/>
                    <a:pt x="6609" y="386"/>
                    <a:pt x="6783" y="578"/>
                  </a:cubicBezTo>
                  <a:lnTo>
                    <a:pt x="34963" y="31467"/>
                  </a:lnTo>
                  <a:cubicBezTo>
                    <a:pt x="35121" y="31625"/>
                    <a:pt x="35191" y="31834"/>
                    <a:pt x="35191" y="32044"/>
                  </a:cubicBezTo>
                  <a:cubicBezTo>
                    <a:pt x="35191" y="32271"/>
                    <a:pt x="35086" y="32516"/>
                    <a:pt x="34911" y="32673"/>
                  </a:cubicBezTo>
                  <a:lnTo>
                    <a:pt x="29911" y="37236"/>
                  </a:lnTo>
                  <a:cubicBezTo>
                    <a:pt x="29754" y="37393"/>
                    <a:pt x="29544" y="37463"/>
                    <a:pt x="29334" y="37463"/>
                  </a:cubicBezTo>
                  <a:cubicBezTo>
                    <a:pt x="29107" y="37463"/>
                    <a:pt x="28862" y="37376"/>
                    <a:pt x="28705" y="37184"/>
                  </a:cubicBezTo>
                  <a:lnTo>
                    <a:pt x="508" y="6294"/>
                  </a:lnTo>
                  <a:cubicBezTo>
                    <a:pt x="368" y="6119"/>
                    <a:pt x="280" y="5927"/>
                    <a:pt x="280" y="5717"/>
                  </a:cubicBezTo>
                  <a:cubicBezTo>
                    <a:pt x="280" y="5473"/>
                    <a:pt x="385" y="5245"/>
                    <a:pt x="560" y="5088"/>
                  </a:cubicBezTo>
                  <a:lnTo>
                    <a:pt x="5560" y="525"/>
                  </a:lnTo>
                  <a:cubicBezTo>
                    <a:pt x="5734" y="368"/>
                    <a:pt x="5927" y="298"/>
                    <a:pt x="6137" y="298"/>
                  </a:cubicBezTo>
                  <a:close/>
                  <a:moveTo>
                    <a:pt x="6137" y="1"/>
                  </a:moveTo>
                  <a:cubicBezTo>
                    <a:pt x="5857" y="1"/>
                    <a:pt x="5595" y="106"/>
                    <a:pt x="5367" y="298"/>
                  </a:cubicBezTo>
                  <a:lnTo>
                    <a:pt x="368" y="4861"/>
                  </a:lnTo>
                  <a:cubicBezTo>
                    <a:pt x="123" y="5088"/>
                    <a:pt x="1" y="5403"/>
                    <a:pt x="1" y="5717"/>
                  </a:cubicBezTo>
                  <a:cubicBezTo>
                    <a:pt x="1" y="5997"/>
                    <a:pt x="88" y="6277"/>
                    <a:pt x="298" y="6486"/>
                  </a:cubicBezTo>
                  <a:lnTo>
                    <a:pt x="28478" y="37376"/>
                  </a:lnTo>
                  <a:cubicBezTo>
                    <a:pt x="28705" y="37621"/>
                    <a:pt x="29020" y="37761"/>
                    <a:pt x="29334" y="37761"/>
                  </a:cubicBezTo>
                  <a:cubicBezTo>
                    <a:pt x="29614" y="37761"/>
                    <a:pt x="29894" y="37656"/>
                    <a:pt x="30103" y="37446"/>
                  </a:cubicBezTo>
                  <a:lnTo>
                    <a:pt x="35103" y="32901"/>
                  </a:lnTo>
                  <a:cubicBezTo>
                    <a:pt x="35348" y="32673"/>
                    <a:pt x="35488" y="32359"/>
                    <a:pt x="35470" y="32044"/>
                  </a:cubicBezTo>
                  <a:cubicBezTo>
                    <a:pt x="35488" y="31764"/>
                    <a:pt x="35383" y="31485"/>
                    <a:pt x="35173" y="31275"/>
                  </a:cubicBezTo>
                  <a:lnTo>
                    <a:pt x="6993" y="386"/>
                  </a:lnTo>
                  <a:cubicBezTo>
                    <a:pt x="6766" y="123"/>
                    <a:pt x="6451" y="1"/>
                    <a:pt x="6137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1" name="Google Shape;881;p37"/>
            <p:cNvSpPr/>
            <p:nvPr/>
          </p:nvSpPr>
          <p:spPr>
            <a:xfrm rot="-3120564">
              <a:off x="6921961" y="521524"/>
              <a:ext cx="1427907" cy="1509971"/>
            </a:xfrm>
            <a:custGeom>
              <a:avLst/>
              <a:gdLst/>
              <a:ahLst/>
              <a:cxnLst/>
              <a:rect l="l" t="t" r="r" b="b"/>
              <a:pathLst>
                <a:path w="35419" h="37455" extrusionOk="0">
                  <a:moveTo>
                    <a:pt x="6116" y="1"/>
                  </a:moveTo>
                  <a:cubicBezTo>
                    <a:pt x="5872" y="1"/>
                    <a:pt x="5628" y="88"/>
                    <a:pt x="5438" y="262"/>
                  </a:cubicBezTo>
                  <a:lnTo>
                    <a:pt x="438" y="4824"/>
                  </a:lnTo>
                  <a:cubicBezTo>
                    <a:pt x="36" y="5191"/>
                    <a:pt x="1" y="5821"/>
                    <a:pt x="368" y="6240"/>
                  </a:cubicBezTo>
                  <a:lnTo>
                    <a:pt x="28565" y="37130"/>
                  </a:lnTo>
                  <a:cubicBezTo>
                    <a:pt x="28762" y="37344"/>
                    <a:pt x="29032" y="37454"/>
                    <a:pt x="29306" y="37454"/>
                  </a:cubicBezTo>
                  <a:cubicBezTo>
                    <a:pt x="29545" y="37454"/>
                    <a:pt x="29786" y="37371"/>
                    <a:pt x="29981" y="37200"/>
                  </a:cubicBezTo>
                  <a:lnTo>
                    <a:pt x="34981" y="32637"/>
                  </a:lnTo>
                  <a:cubicBezTo>
                    <a:pt x="35383" y="32270"/>
                    <a:pt x="35418" y="31623"/>
                    <a:pt x="35034" y="31221"/>
                  </a:cubicBezTo>
                  <a:lnTo>
                    <a:pt x="6854" y="331"/>
                  </a:lnTo>
                  <a:cubicBezTo>
                    <a:pt x="6660" y="110"/>
                    <a:pt x="6388" y="1"/>
                    <a:pt x="6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2" name="Google Shape;882;p37"/>
            <p:cNvSpPr/>
            <p:nvPr/>
          </p:nvSpPr>
          <p:spPr>
            <a:xfrm rot="-3120564">
              <a:off x="6928254" y="520558"/>
              <a:ext cx="1396139" cy="1479937"/>
            </a:xfrm>
            <a:custGeom>
              <a:avLst/>
              <a:gdLst/>
              <a:ahLst/>
              <a:cxnLst/>
              <a:rect l="l" t="t" r="r" b="b"/>
              <a:pathLst>
                <a:path w="34631" h="36710" extrusionOk="0">
                  <a:moveTo>
                    <a:pt x="5555" y="0"/>
                  </a:moveTo>
                  <a:cubicBezTo>
                    <a:pt x="5316" y="0"/>
                    <a:pt x="5074" y="88"/>
                    <a:pt x="4878" y="268"/>
                  </a:cubicBezTo>
                  <a:lnTo>
                    <a:pt x="437" y="4324"/>
                  </a:lnTo>
                  <a:cubicBezTo>
                    <a:pt x="18" y="4691"/>
                    <a:pt x="0" y="5338"/>
                    <a:pt x="367" y="5740"/>
                  </a:cubicBezTo>
                  <a:lnTo>
                    <a:pt x="28320" y="36384"/>
                  </a:lnTo>
                  <a:cubicBezTo>
                    <a:pt x="28526" y="36599"/>
                    <a:pt x="28801" y="36709"/>
                    <a:pt x="29076" y="36709"/>
                  </a:cubicBezTo>
                  <a:cubicBezTo>
                    <a:pt x="29317" y="36709"/>
                    <a:pt x="29558" y="36625"/>
                    <a:pt x="29754" y="36454"/>
                  </a:cubicBezTo>
                  <a:lnTo>
                    <a:pt x="34194" y="32399"/>
                  </a:lnTo>
                  <a:cubicBezTo>
                    <a:pt x="34596" y="32014"/>
                    <a:pt x="34631" y="31385"/>
                    <a:pt x="34264" y="30965"/>
                  </a:cubicBezTo>
                  <a:lnTo>
                    <a:pt x="6294" y="338"/>
                  </a:lnTo>
                  <a:cubicBezTo>
                    <a:pt x="6098" y="115"/>
                    <a:pt x="5828" y="0"/>
                    <a:pt x="555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3" name="Google Shape;883;p37"/>
            <p:cNvSpPr/>
            <p:nvPr/>
          </p:nvSpPr>
          <p:spPr>
            <a:xfrm rot="-3120564">
              <a:off x="6926764" y="514470"/>
              <a:ext cx="1398961" cy="1491991"/>
            </a:xfrm>
            <a:custGeom>
              <a:avLst/>
              <a:gdLst/>
              <a:ahLst/>
              <a:cxnLst/>
              <a:rect l="l" t="t" r="r" b="b"/>
              <a:pathLst>
                <a:path w="34701" h="37009" extrusionOk="0">
                  <a:moveTo>
                    <a:pt x="5594" y="298"/>
                  </a:moveTo>
                  <a:cubicBezTo>
                    <a:pt x="5822" y="298"/>
                    <a:pt x="6049" y="403"/>
                    <a:pt x="6224" y="577"/>
                  </a:cubicBezTo>
                  <a:lnTo>
                    <a:pt x="34194" y="31222"/>
                  </a:lnTo>
                  <a:cubicBezTo>
                    <a:pt x="34334" y="31379"/>
                    <a:pt x="34404" y="31589"/>
                    <a:pt x="34404" y="31799"/>
                  </a:cubicBezTo>
                  <a:cubicBezTo>
                    <a:pt x="34404" y="32026"/>
                    <a:pt x="34316" y="32271"/>
                    <a:pt x="34124" y="32428"/>
                  </a:cubicBezTo>
                  <a:lnTo>
                    <a:pt x="29684" y="36501"/>
                  </a:lnTo>
                  <a:cubicBezTo>
                    <a:pt x="29526" y="36641"/>
                    <a:pt x="29317" y="36711"/>
                    <a:pt x="29107" y="36711"/>
                  </a:cubicBezTo>
                  <a:cubicBezTo>
                    <a:pt x="28880" y="36711"/>
                    <a:pt x="28635" y="36624"/>
                    <a:pt x="28478" y="36432"/>
                  </a:cubicBezTo>
                  <a:lnTo>
                    <a:pt x="507" y="5804"/>
                  </a:lnTo>
                  <a:cubicBezTo>
                    <a:pt x="368" y="5630"/>
                    <a:pt x="280" y="5420"/>
                    <a:pt x="280" y="5210"/>
                  </a:cubicBezTo>
                  <a:cubicBezTo>
                    <a:pt x="280" y="4983"/>
                    <a:pt x="385" y="4755"/>
                    <a:pt x="560" y="4581"/>
                  </a:cubicBezTo>
                  <a:lnTo>
                    <a:pt x="5018" y="525"/>
                  </a:lnTo>
                  <a:cubicBezTo>
                    <a:pt x="5175" y="368"/>
                    <a:pt x="5385" y="298"/>
                    <a:pt x="5594" y="298"/>
                  </a:cubicBezTo>
                  <a:close/>
                  <a:moveTo>
                    <a:pt x="5594" y="1"/>
                  </a:moveTo>
                  <a:cubicBezTo>
                    <a:pt x="5315" y="1"/>
                    <a:pt x="5035" y="105"/>
                    <a:pt x="4825" y="315"/>
                  </a:cubicBezTo>
                  <a:lnTo>
                    <a:pt x="368" y="4371"/>
                  </a:lnTo>
                  <a:cubicBezTo>
                    <a:pt x="123" y="4598"/>
                    <a:pt x="0" y="4913"/>
                    <a:pt x="0" y="5210"/>
                  </a:cubicBezTo>
                  <a:cubicBezTo>
                    <a:pt x="0" y="5490"/>
                    <a:pt x="88" y="5769"/>
                    <a:pt x="298" y="5997"/>
                  </a:cubicBezTo>
                  <a:lnTo>
                    <a:pt x="28250" y="36641"/>
                  </a:lnTo>
                  <a:cubicBezTo>
                    <a:pt x="28478" y="36886"/>
                    <a:pt x="28792" y="37008"/>
                    <a:pt x="29107" y="37008"/>
                  </a:cubicBezTo>
                  <a:cubicBezTo>
                    <a:pt x="29387" y="37008"/>
                    <a:pt x="29666" y="36904"/>
                    <a:pt x="29876" y="36711"/>
                  </a:cubicBezTo>
                  <a:lnTo>
                    <a:pt x="34334" y="32656"/>
                  </a:lnTo>
                  <a:cubicBezTo>
                    <a:pt x="34579" y="32428"/>
                    <a:pt x="34701" y="32114"/>
                    <a:pt x="34701" y="31799"/>
                  </a:cubicBezTo>
                  <a:cubicBezTo>
                    <a:pt x="34701" y="31519"/>
                    <a:pt x="34596" y="31240"/>
                    <a:pt x="34404" y="31030"/>
                  </a:cubicBezTo>
                  <a:lnTo>
                    <a:pt x="6434" y="385"/>
                  </a:lnTo>
                  <a:cubicBezTo>
                    <a:pt x="6206" y="140"/>
                    <a:pt x="5909" y="1"/>
                    <a:pt x="5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4" name="Google Shape;884;p37"/>
            <p:cNvSpPr/>
            <p:nvPr/>
          </p:nvSpPr>
          <p:spPr>
            <a:xfrm rot="-3120564">
              <a:off x="6802217" y="1192772"/>
              <a:ext cx="81799" cy="73574"/>
            </a:xfrm>
            <a:custGeom>
              <a:avLst/>
              <a:gdLst/>
              <a:ahLst/>
              <a:cxnLst/>
              <a:rect l="l" t="t" r="r" b="b"/>
              <a:pathLst>
                <a:path w="2029" h="1825" extrusionOk="0">
                  <a:moveTo>
                    <a:pt x="1011" y="0"/>
                  </a:moveTo>
                  <a:cubicBezTo>
                    <a:pt x="794" y="0"/>
                    <a:pt x="575" y="79"/>
                    <a:pt x="403" y="235"/>
                  </a:cubicBezTo>
                  <a:cubicBezTo>
                    <a:pt x="18" y="585"/>
                    <a:pt x="1" y="1161"/>
                    <a:pt x="333" y="1529"/>
                  </a:cubicBezTo>
                  <a:cubicBezTo>
                    <a:pt x="518" y="1723"/>
                    <a:pt x="768" y="1824"/>
                    <a:pt x="1016" y="1824"/>
                  </a:cubicBezTo>
                  <a:cubicBezTo>
                    <a:pt x="1235" y="1824"/>
                    <a:pt x="1454" y="1745"/>
                    <a:pt x="1626" y="1581"/>
                  </a:cubicBezTo>
                  <a:cubicBezTo>
                    <a:pt x="1993" y="1249"/>
                    <a:pt x="2028" y="672"/>
                    <a:pt x="1679" y="305"/>
                  </a:cubicBezTo>
                  <a:cubicBezTo>
                    <a:pt x="1503" y="101"/>
                    <a:pt x="1258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5" name="Google Shape;885;p37"/>
            <p:cNvSpPr/>
            <p:nvPr/>
          </p:nvSpPr>
          <p:spPr>
            <a:xfrm rot="-3120564">
              <a:off x="7073032" y="645417"/>
              <a:ext cx="1110066" cy="1215032"/>
            </a:xfrm>
            <a:custGeom>
              <a:avLst/>
              <a:gdLst/>
              <a:ahLst/>
              <a:cxnLst/>
              <a:rect l="l" t="t" r="r" b="b"/>
              <a:pathLst>
                <a:path w="27535" h="30139" extrusionOk="0">
                  <a:moveTo>
                    <a:pt x="176" y="1"/>
                  </a:moveTo>
                  <a:lnTo>
                    <a:pt x="1" y="176"/>
                  </a:lnTo>
                  <a:lnTo>
                    <a:pt x="27342" y="30139"/>
                  </a:lnTo>
                  <a:lnTo>
                    <a:pt x="27534" y="2998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6" name="Google Shape;886;p37"/>
            <p:cNvSpPr/>
            <p:nvPr/>
          </p:nvSpPr>
          <p:spPr>
            <a:xfrm rot="-3120564">
              <a:off x="6801444" y="1413817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7" y="175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7" name="Google Shape;887;p37"/>
            <p:cNvSpPr/>
            <p:nvPr/>
          </p:nvSpPr>
          <p:spPr>
            <a:xfrm rot="-3120564">
              <a:off x="6838849" y="1411026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0" y="1066"/>
                  </a:lnTo>
                  <a:lnTo>
                    <a:pt x="1119" y="175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8" name="Google Shape;888;p37"/>
            <p:cNvSpPr/>
            <p:nvPr/>
          </p:nvSpPr>
          <p:spPr>
            <a:xfrm rot="-3120564">
              <a:off x="6875553" y="1408202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910"/>
                  </a:lnTo>
                  <a:lnTo>
                    <a:pt x="158" y="1067"/>
                  </a:lnTo>
                  <a:lnTo>
                    <a:pt x="1137" y="176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9" name="Google Shape;889;p37"/>
            <p:cNvSpPr/>
            <p:nvPr/>
          </p:nvSpPr>
          <p:spPr>
            <a:xfrm rot="-3120564">
              <a:off x="6912804" y="1405132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75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0" name="Google Shape;890;p37"/>
            <p:cNvSpPr/>
            <p:nvPr/>
          </p:nvSpPr>
          <p:spPr>
            <a:xfrm rot="-3120564">
              <a:off x="6926670" y="1355493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8" y="0"/>
                  </a:moveTo>
                  <a:lnTo>
                    <a:pt x="1" y="1853"/>
                  </a:lnTo>
                  <a:lnTo>
                    <a:pt x="158" y="2011"/>
                  </a:lnTo>
                  <a:lnTo>
                    <a:pt x="2168" y="175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1" name="Google Shape;891;p37"/>
            <p:cNvSpPr/>
            <p:nvPr/>
          </p:nvSpPr>
          <p:spPr>
            <a:xfrm rot="-3120564">
              <a:off x="6985943" y="1399658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2" name="Google Shape;892;p37"/>
            <p:cNvSpPr/>
            <p:nvPr/>
          </p:nvSpPr>
          <p:spPr>
            <a:xfrm rot="-3120564">
              <a:off x="7023349" y="1396867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3" name="Google Shape;893;p37"/>
            <p:cNvSpPr/>
            <p:nvPr/>
          </p:nvSpPr>
          <p:spPr>
            <a:xfrm rot="-3120564">
              <a:off x="7060069" y="1394075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4" name="Google Shape;894;p37"/>
            <p:cNvSpPr/>
            <p:nvPr/>
          </p:nvSpPr>
          <p:spPr>
            <a:xfrm rot="-3120564">
              <a:off x="7097319" y="1390965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5" name="Google Shape;895;p37"/>
            <p:cNvSpPr/>
            <p:nvPr/>
          </p:nvSpPr>
          <p:spPr>
            <a:xfrm rot="-3120564">
              <a:off x="7111186" y="1341326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9" y="1"/>
                  </a:moveTo>
                  <a:lnTo>
                    <a:pt x="1" y="1854"/>
                  </a:lnTo>
                  <a:lnTo>
                    <a:pt x="158" y="2011"/>
                  </a:lnTo>
                  <a:lnTo>
                    <a:pt x="2168" y="176"/>
                  </a:lnTo>
                  <a:lnTo>
                    <a:pt x="20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6" name="Google Shape;896;p37"/>
            <p:cNvSpPr/>
            <p:nvPr/>
          </p:nvSpPr>
          <p:spPr>
            <a:xfrm rot="-3120564">
              <a:off x="7170459" y="1385491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7" name="Google Shape;897;p37"/>
            <p:cNvSpPr/>
            <p:nvPr/>
          </p:nvSpPr>
          <p:spPr>
            <a:xfrm rot="-3120564">
              <a:off x="7207865" y="1382700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8" name="Google Shape;898;p37"/>
            <p:cNvSpPr/>
            <p:nvPr/>
          </p:nvSpPr>
          <p:spPr>
            <a:xfrm rot="-3120564">
              <a:off x="7244561" y="1379900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910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9" name="Google Shape;899;p37"/>
            <p:cNvSpPr/>
            <p:nvPr/>
          </p:nvSpPr>
          <p:spPr>
            <a:xfrm rot="-3120564">
              <a:off x="7281868" y="1376822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0" name="Google Shape;900;p37"/>
            <p:cNvSpPr/>
            <p:nvPr/>
          </p:nvSpPr>
          <p:spPr>
            <a:xfrm rot="-3120564">
              <a:off x="7295702" y="1327199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9" y="0"/>
                  </a:moveTo>
                  <a:lnTo>
                    <a:pt x="1" y="1853"/>
                  </a:lnTo>
                  <a:lnTo>
                    <a:pt x="158" y="2010"/>
                  </a:lnTo>
                  <a:lnTo>
                    <a:pt x="2169" y="157"/>
                  </a:lnTo>
                  <a:lnTo>
                    <a:pt x="202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1" name="Google Shape;901;p37"/>
            <p:cNvSpPr/>
            <p:nvPr/>
          </p:nvSpPr>
          <p:spPr>
            <a:xfrm rot="-3120564">
              <a:off x="7354967" y="1371349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2" name="Google Shape;902;p37"/>
            <p:cNvSpPr/>
            <p:nvPr/>
          </p:nvSpPr>
          <p:spPr>
            <a:xfrm rot="-3120564">
              <a:off x="7391827" y="1368843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6"/>
                  </a:lnTo>
                  <a:lnTo>
                    <a:pt x="1137" y="157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3" name="Google Shape;903;p37"/>
            <p:cNvSpPr/>
            <p:nvPr/>
          </p:nvSpPr>
          <p:spPr>
            <a:xfrm rot="-3120564">
              <a:off x="7429077" y="1365733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4" name="Google Shape;904;p37"/>
            <p:cNvSpPr/>
            <p:nvPr/>
          </p:nvSpPr>
          <p:spPr>
            <a:xfrm rot="-3120564">
              <a:off x="7466515" y="1362925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19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5" name="Google Shape;905;p37"/>
            <p:cNvSpPr/>
            <p:nvPr/>
          </p:nvSpPr>
          <p:spPr>
            <a:xfrm rot="-3120564">
              <a:off x="7480234" y="1313024"/>
              <a:ext cx="87402" cy="81072"/>
            </a:xfrm>
            <a:custGeom>
              <a:avLst/>
              <a:gdLst/>
              <a:ahLst/>
              <a:cxnLst/>
              <a:rect l="l" t="t" r="r" b="b"/>
              <a:pathLst>
                <a:path w="2168" h="2011" extrusionOk="0">
                  <a:moveTo>
                    <a:pt x="2028" y="0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6" name="Google Shape;906;p37"/>
            <p:cNvSpPr/>
            <p:nvPr/>
          </p:nvSpPr>
          <p:spPr>
            <a:xfrm rot="-3120564">
              <a:off x="7539515" y="1357166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7" name="Google Shape;907;p37"/>
            <p:cNvSpPr/>
            <p:nvPr/>
          </p:nvSpPr>
          <p:spPr>
            <a:xfrm rot="-3120564">
              <a:off x="7576319" y="1354668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8" name="Google Shape;908;p37"/>
            <p:cNvSpPr/>
            <p:nvPr/>
          </p:nvSpPr>
          <p:spPr>
            <a:xfrm rot="-3120564">
              <a:off x="7613625" y="135159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9" name="Google Shape;909;p37"/>
            <p:cNvSpPr/>
            <p:nvPr/>
          </p:nvSpPr>
          <p:spPr>
            <a:xfrm rot="-3120564">
              <a:off x="7651031" y="1348799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79" y="0"/>
                  </a:moveTo>
                  <a:lnTo>
                    <a:pt x="1" y="892"/>
                  </a:lnTo>
                  <a:lnTo>
                    <a:pt x="140" y="1066"/>
                  </a:lnTo>
                  <a:lnTo>
                    <a:pt x="1119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0" name="Google Shape;910;p37"/>
            <p:cNvSpPr/>
            <p:nvPr/>
          </p:nvSpPr>
          <p:spPr>
            <a:xfrm rot="-3120564">
              <a:off x="7664742" y="1298841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8" y="1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1" name="Google Shape;911;p37"/>
            <p:cNvSpPr/>
            <p:nvPr/>
          </p:nvSpPr>
          <p:spPr>
            <a:xfrm rot="-3120564">
              <a:off x="7724031" y="1343039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6"/>
                  </a:lnTo>
                  <a:lnTo>
                    <a:pt x="1137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2" name="Google Shape;912;p37"/>
            <p:cNvSpPr/>
            <p:nvPr/>
          </p:nvSpPr>
          <p:spPr>
            <a:xfrm rot="-3120564">
              <a:off x="7760867" y="1340485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892"/>
                  </a:lnTo>
                  <a:lnTo>
                    <a:pt x="157" y="1067"/>
                  </a:lnTo>
                  <a:lnTo>
                    <a:pt x="1136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3" name="Google Shape;913;p37"/>
            <p:cNvSpPr/>
            <p:nvPr/>
          </p:nvSpPr>
          <p:spPr>
            <a:xfrm rot="-3120564">
              <a:off x="7798125" y="1337431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4" name="Google Shape;914;p37"/>
            <p:cNvSpPr/>
            <p:nvPr/>
          </p:nvSpPr>
          <p:spPr>
            <a:xfrm rot="-3120564">
              <a:off x="7834977" y="133491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5" name="Google Shape;915;p37"/>
            <p:cNvSpPr/>
            <p:nvPr/>
          </p:nvSpPr>
          <p:spPr>
            <a:xfrm rot="-3120564">
              <a:off x="7849258" y="1284714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11" y="0"/>
                  </a:moveTo>
                  <a:lnTo>
                    <a:pt x="1" y="1836"/>
                  </a:lnTo>
                  <a:lnTo>
                    <a:pt x="140" y="2011"/>
                  </a:lnTo>
                  <a:lnTo>
                    <a:pt x="2168" y="158"/>
                  </a:lnTo>
                  <a:lnTo>
                    <a:pt x="201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6" name="Google Shape;916;p37"/>
            <p:cNvSpPr/>
            <p:nvPr/>
          </p:nvSpPr>
          <p:spPr>
            <a:xfrm rot="-3120564">
              <a:off x="7908261" y="1329012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49"/>
                  </a:lnTo>
                  <a:lnTo>
                    <a:pt x="1137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7" name="Google Shape;917;p37"/>
            <p:cNvSpPr/>
            <p:nvPr/>
          </p:nvSpPr>
          <p:spPr>
            <a:xfrm rot="-3120564">
              <a:off x="7945113" y="1326490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49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8" name="Google Shape;918;p37"/>
            <p:cNvSpPr/>
            <p:nvPr/>
          </p:nvSpPr>
          <p:spPr>
            <a:xfrm rot="-3120564">
              <a:off x="7982371" y="1323436"/>
              <a:ext cx="45838" cy="42290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980" y="0"/>
                  </a:moveTo>
                  <a:lnTo>
                    <a:pt x="1" y="892"/>
                  </a:lnTo>
                  <a:lnTo>
                    <a:pt x="140" y="1049"/>
                  </a:lnTo>
                  <a:lnTo>
                    <a:pt x="1137" y="157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9" name="Google Shape;919;p37"/>
            <p:cNvSpPr/>
            <p:nvPr/>
          </p:nvSpPr>
          <p:spPr>
            <a:xfrm rot="-3120564">
              <a:off x="8054766" y="938665"/>
              <a:ext cx="314374" cy="321506"/>
            </a:xfrm>
            <a:custGeom>
              <a:avLst/>
              <a:gdLst/>
              <a:ahLst/>
              <a:cxnLst/>
              <a:rect l="l" t="t" r="r" b="b"/>
              <a:pathLst>
                <a:path w="7798" h="7975" extrusionOk="0">
                  <a:moveTo>
                    <a:pt x="446" y="0"/>
                  </a:moveTo>
                  <a:cubicBezTo>
                    <a:pt x="204" y="0"/>
                    <a:pt x="0" y="259"/>
                    <a:pt x="225" y="509"/>
                  </a:cubicBezTo>
                  <a:cubicBezTo>
                    <a:pt x="2393" y="3079"/>
                    <a:pt x="4683" y="5613"/>
                    <a:pt x="7182" y="7868"/>
                  </a:cubicBezTo>
                  <a:cubicBezTo>
                    <a:pt x="7265" y="7943"/>
                    <a:pt x="7345" y="7975"/>
                    <a:pt x="7416" y="7975"/>
                  </a:cubicBezTo>
                  <a:cubicBezTo>
                    <a:pt x="7660" y="7975"/>
                    <a:pt x="7797" y="7605"/>
                    <a:pt x="7567" y="7362"/>
                  </a:cubicBezTo>
                  <a:cubicBezTo>
                    <a:pt x="5225" y="5002"/>
                    <a:pt x="2900" y="2659"/>
                    <a:pt x="732" y="142"/>
                  </a:cubicBezTo>
                  <a:cubicBezTo>
                    <a:pt x="647" y="42"/>
                    <a:pt x="544" y="0"/>
                    <a:pt x="4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5" grpId="0" bldLvl="0" animBg="1"/>
      <p:bldP spid="5" grpId="1" bldLvl="0" animBg="1"/>
      <p:bldP spid="6" grpId="0" bldLvl="0" animBg="1"/>
      <p:bldP spid="6" grpId="1" bldLvl="0" animBg="1"/>
      <p:bldP spid="7" grpId="0" bldLvl="0" animBg="1"/>
      <p:bldP spid="7" grpId="1" bldLvl="0" animBg="1"/>
      <p:bldP spid="8" grpId="0" bldLvl="0" animBg="1"/>
      <p:bldP spid="8" grpId="1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/>
          <p:nvPr/>
        </p:nvSpPr>
        <p:spPr>
          <a:xfrm>
            <a:off x="-100840" y="-61310"/>
            <a:ext cx="5203200" cy="60144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/>
              <a:t>Củng cố</a:t>
            </a:r>
          </a:p>
        </p:txBody>
      </p:sp>
      <p:sp>
        <p:nvSpPr>
          <p:cNvPr id="2" name="A"/>
          <p:cNvSpPr/>
          <p:nvPr/>
        </p:nvSpPr>
        <p:spPr>
          <a:xfrm flipH="1">
            <a:off x="7171055" y="6202680"/>
            <a:ext cx="4626610" cy="136207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D. x = 37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; y = 53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endParaRPr lang="en-US" sz="2800" dirty="0">
              <a:latin typeface="Georgia" panose="02040502050405020303" pitchFamily="18" charset="0"/>
            </a:endParaRPr>
          </a:p>
        </p:txBody>
      </p:sp>
      <p:sp>
        <p:nvSpPr>
          <p:cNvPr id="5" name="B"/>
          <p:cNvSpPr/>
          <p:nvPr/>
        </p:nvSpPr>
        <p:spPr>
          <a:xfrm>
            <a:off x="474345" y="6202680"/>
            <a:ext cx="4620895" cy="136207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C. x = 63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; y = 53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</a:p>
        </p:txBody>
      </p:sp>
      <p:sp>
        <p:nvSpPr>
          <p:cNvPr id="6" name="C"/>
          <p:cNvSpPr/>
          <p:nvPr/>
        </p:nvSpPr>
        <p:spPr>
          <a:xfrm>
            <a:off x="481330" y="4538980"/>
            <a:ext cx="4620895" cy="141097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A. x = 37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 ; y = 90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endParaRPr lang="en-US" sz="3200" dirty="0">
              <a:latin typeface="Georgia" panose="02040502050405020303" pitchFamily="18" charset="0"/>
            </a:endParaRPr>
          </a:p>
        </p:txBody>
      </p:sp>
      <p:sp>
        <p:nvSpPr>
          <p:cNvPr id="7" name="D"/>
          <p:cNvSpPr/>
          <p:nvPr/>
        </p:nvSpPr>
        <p:spPr>
          <a:xfrm flipH="1">
            <a:off x="7231380" y="4538980"/>
            <a:ext cx="4626610" cy="146304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B. x = 63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; y = 90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</a:p>
        </p:txBody>
      </p:sp>
      <p:sp>
        <p:nvSpPr>
          <p:cNvPr id="8" name="Rectangle 3"/>
          <p:cNvSpPr/>
          <p:nvPr/>
        </p:nvSpPr>
        <p:spPr>
          <a:xfrm>
            <a:off x="474345" y="946150"/>
            <a:ext cx="13659485" cy="2639060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pPr algn="l"/>
            <a:r>
              <a:rPr lang="en-US" sz="5400" b="1" dirty="0" err="1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</a:t>
            </a:r>
            <a:r>
              <a:rPr lang="en-US" sz="5400" b="1" dirty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4:</a:t>
            </a:r>
            <a:r>
              <a:rPr lang="en-US" sz="54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</a:t>
            </a:r>
            <a:r>
              <a:rPr lang="en-US" sz="5400">
                <a:latin typeface="Georgia" panose="02040502050405020303" pitchFamily="18" charset="0"/>
              </a:rPr>
              <a:t>Cho hình vẽ bên:</a:t>
            </a:r>
          </a:p>
          <a:p>
            <a:pPr algn="l"/>
            <a:r>
              <a:rPr lang="en-US" sz="5400">
                <a:latin typeface="Georgia" panose="02040502050405020303" pitchFamily="18" charset="0"/>
              </a:rPr>
              <a:t> DE // BC. </a:t>
            </a:r>
          </a:p>
          <a:p>
            <a:pPr algn="l"/>
            <a:r>
              <a:rPr lang="en-US" sz="5400">
                <a:latin typeface="Georgia" panose="02040502050405020303" pitchFamily="18" charset="0"/>
              </a:rPr>
              <a:t>Số đo x, y trên hình là:</a:t>
            </a:r>
          </a:p>
        </p:txBody>
      </p:sp>
      <p:graphicFrame>
        <p:nvGraphicFramePr>
          <p:cNvPr id="3" name="Object -2147482468"/>
          <p:cNvGraphicFramePr>
            <a:graphicFrameLocks noChangeAspect="1"/>
          </p:cNvGraphicFramePr>
          <p:nvPr/>
        </p:nvGraphicFramePr>
        <p:xfrm>
          <a:off x="3858895" y="1738630"/>
          <a:ext cx="572389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6" imgW="1422400" imgH="254000" progId="Equation.DSMT4">
                  <p:embed/>
                </p:oleObj>
              </mc:Choice>
              <mc:Fallback>
                <p:oleObj r:id="rId6" imgW="1422400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8895" y="1738630"/>
                        <a:ext cx="572389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3742867" name="Picture 107374286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95335" y="441960"/>
            <a:ext cx="6149975" cy="36264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349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7374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849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849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849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849"/>
                            </p:stCondLst>
                            <p:childTnLst>
                              <p:par>
                                <p:cTn id="2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bldLvl="0" animBg="1"/>
      <p:bldP spid="5" grpId="0" bldLvl="0" animBg="1"/>
      <p:bldP spid="5" grpId="1" bldLvl="0" animBg="1"/>
      <p:bldP spid="6" grpId="0" bldLvl="0" animBg="1"/>
      <p:bldP spid="6" grpId="1" bldLvl="0" animBg="1"/>
      <p:bldP spid="7" grpId="0" bldLvl="0" animBg="1"/>
      <p:bldP spid="7" grpId="1" bldLvl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2" name="Google Shape;2402;p96"/>
          <p:cNvSpPr txBox="1">
            <a:spLocks noGrp="1"/>
          </p:cNvSpPr>
          <p:nvPr>
            <p:ph type="title"/>
          </p:nvPr>
        </p:nvSpPr>
        <p:spPr>
          <a:xfrm>
            <a:off x="4159680" y="1170237"/>
            <a:ext cx="6311040" cy="945600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Thanks!</a:t>
            </a:r>
          </a:p>
        </p:txBody>
      </p:sp>
      <p:sp>
        <p:nvSpPr>
          <p:cNvPr id="2403" name="Google Shape;2403;p96"/>
          <p:cNvSpPr txBox="1">
            <a:spLocks noGrp="1"/>
          </p:cNvSpPr>
          <p:nvPr>
            <p:ph type="subTitle" idx="1"/>
          </p:nvPr>
        </p:nvSpPr>
        <p:spPr>
          <a:xfrm>
            <a:off x="5051280" y="2314631"/>
            <a:ext cx="4527840" cy="166992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/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4" name="Google Shape;2404;p96"/>
          <p:cNvSpPr txBox="1"/>
          <p:nvPr/>
        </p:nvSpPr>
        <p:spPr>
          <a:xfrm>
            <a:off x="3624960" y="6772160"/>
            <a:ext cx="7380480" cy="27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>
                <a:solidFill>
                  <a:schemeClr val="accent2"/>
                </a:solidFill>
                <a:latin typeface="Raleway"/>
                <a:ea typeface="Raleway"/>
                <a:cs typeface="Raleway"/>
                <a:sym typeface="Raleway"/>
              </a:rPr>
              <a:t>Please keep this slide for attribution</a:t>
            </a:r>
            <a:endParaRPr sz="1600" b="1">
              <a:solidFill>
                <a:schemeClr val="accent2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grpSp>
        <p:nvGrpSpPr>
          <p:cNvPr id="2405" name="Google Shape;2405;p96"/>
          <p:cNvGrpSpPr/>
          <p:nvPr/>
        </p:nvGrpSpPr>
        <p:grpSpPr>
          <a:xfrm>
            <a:off x="668707" y="6130475"/>
            <a:ext cx="1770565" cy="1669910"/>
            <a:chOff x="713221" y="3759631"/>
            <a:chExt cx="900116" cy="848946"/>
          </a:xfrm>
        </p:grpSpPr>
        <p:sp>
          <p:nvSpPr>
            <p:cNvPr id="2406" name="Google Shape;2406;p96"/>
            <p:cNvSpPr/>
            <p:nvPr/>
          </p:nvSpPr>
          <p:spPr>
            <a:xfrm rot="2829198">
              <a:off x="869084" y="4057356"/>
              <a:ext cx="654856" cy="242932"/>
            </a:xfrm>
            <a:custGeom>
              <a:avLst/>
              <a:gdLst/>
              <a:ahLst/>
              <a:cxnLst/>
              <a:rect l="l" t="t" r="r" b="b"/>
              <a:pathLst>
                <a:path w="18147" h="6732" extrusionOk="0">
                  <a:moveTo>
                    <a:pt x="333" y="1"/>
                  </a:moveTo>
                  <a:lnTo>
                    <a:pt x="1" y="5944"/>
                  </a:lnTo>
                  <a:cubicBezTo>
                    <a:pt x="2745" y="6102"/>
                    <a:pt x="5910" y="6224"/>
                    <a:pt x="8951" y="6347"/>
                  </a:cubicBezTo>
                  <a:cubicBezTo>
                    <a:pt x="11993" y="6469"/>
                    <a:pt x="15122" y="6591"/>
                    <a:pt x="17814" y="6731"/>
                  </a:cubicBezTo>
                  <a:lnTo>
                    <a:pt x="18146" y="787"/>
                  </a:lnTo>
                  <a:cubicBezTo>
                    <a:pt x="15419" y="630"/>
                    <a:pt x="12255" y="508"/>
                    <a:pt x="9196" y="385"/>
                  </a:cubicBezTo>
                  <a:cubicBezTo>
                    <a:pt x="6154" y="281"/>
                    <a:pt x="3025" y="141"/>
                    <a:pt x="333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9050" dir="2154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07" name="Google Shape;2407;p96"/>
            <p:cNvSpPr/>
            <p:nvPr/>
          </p:nvSpPr>
          <p:spPr>
            <a:xfrm rot="2829198">
              <a:off x="1290075" y="3813761"/>
              <a:ext cx="266244" cy="271729"/>
            </a:xfrm>
            <a:custGeom>
              <a:avLst/>
              <a:gdLst/>
              <a:ahLst/>
              <a:cxnLst/>
              <a:rect l="l" t="t" r="r" b="b"/>
              <a:pathLst>
                <a:path w="7378" h="7530" extrusionOk="0">
                  <a:moveTo>
                    <a:pt x="3662" y="0"/>
                  </a:moveTo>
                  <a:cubicBezTo>
                    <a:pt x="1955" y="0"/>
                    <a:pt x="378" y="1473"/>
                    <a:pt x="193" y="3171"/>
                  </a:cubicBezTo>
                  <a:cubicBezTo>
                    <a:pt x="0" y="4955"/>
                    <a:pt x="1224" y="6755"/>
                    <a:pt x="2920" y="7314"/>
                  </a:cubicBezTo>
                  <a:cubicBezTo>
                    <a:pt x="3361" y="7457"/>
                    <a:pt x="3800" y="7530"/>
                    <a:pt x="4219" y="7530"/>
                  </a:cubicBezTo>
                  <a:cubicBezTo>
                    <a:pt x="4978" y="7530"/>
                    <a:pt x="5671" y="7292"/>
                    <a:pt x="6189" y="6808"/>
                  </a:cubicBezTo>
                  <a:cubicBezTo>
                    <a:pt x="7011" y="6056"/>
                    <a:pt x="7378" y="4902"/>
                    <a:pt x="7325" y="3783"/>
                  </a:cubicBezTo>
                  <a:cubicBezTo>
                    <a:pt x="7220" y="1930"/>
                    <a:pt x="5734" y="130"/>
                    <a:pt x="3864" y="7"/>
                  </a:cubicBezTo>
                  <a:cubicBezTo>
                    <a:pt x="3796" y="3"/>
                    <a:pt x="3729" y="0"/>
                    <a:pt x="3662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9050" dir="2154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08" name="Google Shape;2408;p96"/>
            <p:cNvSpPr/>
            <p:nvPr/>
          </p:nvSpPr>
          <p:spPr>
            <a:xfrm rot="2829198">
              <a:off x="770178" y="4256507"/>
              <a:ext cx="302185" cy="287246"/>
            </a:xfrm>
            <a:custGeom>
              <a:avLst/>
              <a:gdLst/>
              <a:ahLst/>
              <a:cxnLst/>
              <a:rect l="l" t="t" r="r" b="b"/>
              <a:pathLst>
                <a:path w="8374" h="7960" extrusionOk="0">
                  <a:moveTo>
                    <a:pt x="4190" y="0"/>
                  </a:moveTo>
                  <a:cubicBezTo>
                    <a:pt x="2232" y="0"/>
                    <a:pt x="523" y="1469"/>
                    <a:pt x="280" y="3491"/>
                  </a:cubicBezTo>
                  <a:cubicBezTo>
                    <a:pt x="0" y="5676"/>
                    <a:pt x="1539" y="7651"/>
                    <a:pt x="3706" y="7931"/>
                  </a:cubicBezTo>
                  <a:cubicBezTo>
                    <a:pt x="3865" y="7950"/>
                    <a:pt x="4023" y="7960"/>
                    <a:pt x="4180" y="7960"/>
                  </a:cubicBezTo>
                  <a:cubicBezTo>
                    <a:pt x="6139" y="7960"/>
                    <a:pt x="7853" y="6476"/>
                    <a:pt x="8112" y="4452"/>
                  </a:cubicBezTo>
                  <a:cubicBezTo>
                    <a:pt x="8374" y="2285"/>
                    <a:pt x="6836" y="292"/>
                    <a:pt x="4668" y="30"/>
                  </a:cubicBezTo>
                  <a:cubicBezTo>
                    <a:pt x="4507" y="10"/>
                    <a:pt x="4348" y="0"/>
                    <a:pt x="419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9050" dir="2154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09" name="Google Shape;2409;p96"/>
          <p:cNvGrpSpPr/>
          <p:nvPr/>
        </p:nvGrpSpPr>
        <p:grpSpPr>
          <a:xfrm>
            <a:off x="11380384" y="863192"/>
            <a:ext cx="2724245" cy="2371710"/>
            <a:chOff x="7112740" y="539495"/>
            <a:chExt cx="1702653" cy="1482319"/>
          </a:xfrm>
        </p:grpSpPr>
        <p:sp>
          <p:nvSpPr>
            <p:cNvPr id="2410" name="Google Shape;2410;p96"/>
            <p:cNvSpPr/>
            <p:nvPr/>
          </p:nvSpPr>
          <p:spPr>
            <a:xfrm rot="-824666">
              <a:off x="7230378" y="697103"/>
              <a:ext cx="1467377" cy="1167103"/>
            </a:xfrm>
            <a:custGeom>
              <a:avLst/>
              <a:gdLst/>
              <a:ahLst/>
              <a:cxnLst/>
              <a:rect l="l" t="t" r="r" b="b"/>
              <a:pathLst>
                <a:path w="40663" h="32342" extrusionOk="0">
                  <a:moveTo>
                    <a:pt x="40453" y="1"/>
                  </a:moveTo>
                  <a:lnTo>
                    <a:pt x="17308" y="805"/>
                  </a:lnTo>
                  <a:lnTo>
                    <a:pt x="16801" y="3025"/>
                  </a:lnTo>
                  <a:cubicBezTo>
                    <a:pt x="15472" y="8689"/>
                    <a:pt x="14073" y="14178"/>
                    <a:pt x="12675" y="19545"/>
                  </a:cubicBezTo>
                  <a:lnTo>
                    <a:pt x="4616" y="9755"/>
                  </a:lnTo>
                  <a:lnTo>
                    <a:pt x="1" y="13531"/>
                  </a:lnTo>
                  <a:lnTo>
                    <a:pt x="15472" y="32341"/>
                  </a:lnTo>
                  <a:lnTo>
                    <a:pt x="16958" y="26695"/>
                  </a:lnTo>
                  <a:cubicBezTo>
                    <a:pt x="18654" y="20227"/>
                    <a:pt x="20419" y="13531"/>
                    <a:pt x="22062" y="6609"/>
                  </a:cubicBezTo>
                  <a:lnTo>
                    <a:pt x="40663" y="5945"/>
                  </a:lnTo>
                  <a:lnTo>
                    <a:pt x="40453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57150" dir="288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1" name="Google Shape;2411;p96"/>
            <p:cNvSpPr/>
            <p:nvPr/>
          </p:nvSpPr>
          <p:spPr>
            <a:xfrm rot="-824666">
              <a:off x="7310780" y="849120"/>
              <a:ext cx="1279367" cy="810173"/>
            </a:xfrm>
            <a:custGeom>
              <a:avLst/>
              <a:gdLst/>
              <a:ahLst/>
              <a:cxnLst/>
              <a:rect l="l" t="t" r="r" b="b"/>
              <a:pathLst>
                <a:path w="35453" h="22451" extrusionOk="0">
                  <a:moveTo>
                    <a:pt x="35138" y="0"/>
                  </a:moveTo>
                  <a:cubicBezTo>
                    <a:pt x="35050" y="17"/>
                    <a:pt x="34998" y="70"/>
                    <a:pt x="34998" y="157"/>
                  </a:cubicBezTo>
                  <a:cubicBezTo>
                    <a:pt x="34998" y="245"/>
                    <a:pt x="35068" y="297"/>
                    <a:pt x="35138" y="297"/>
                  </a:cubicBezTo>
                  <a:lnTo>
                    <a:pt x="35313" y="297"/>
                  </a:lnTo>
                  <a:cubicBezTo>
                    <a:pt x="35400" y="297"/>
                    <a:pt x="35453" y="227"/>
                    <a:pt x="35453" y="140"/>
                  </a:cubicBezTo>
                  <a:cubicBezTo>
                    <a:pt x="35453" y="70"/>
                    <a:pt x="35383" y="0"/>
                    <a:pt x="35313" y="0"/>
                  </a:cubicBezTo>
                  <a:close/>
                  <a:moveTo>
                    <a:pt x="33652" y="35"/>
                  </a:moveTo>
                  <a:cubicBezTo>
                    <a:pt x="33145" y="52"/>
                    <a:pt x="32656" y="70"/>
                    <a:pt x="32149" y="70"/>
                  </a:cubicBezTo>
                  <a:cubicBezTo>
                    <a:pt x="32079" y="70"/>
                    <a:pt x="32009" y="140"/>
                    <a:pt x="32009" y="227"/>
                  </a:cubicBezTo>
                  <a:cubicBezTo>
                    <a:pt x="32009" y="297"/>
                    <a:pt x="32079" y="367"/>
                    <a:pt x="32166" y="367"/>
                  </a:cubicBezTo>
                  <a:cubicBezTo>
                    <a:pt x="32656" y="350"/>
                    <a:pt x="33163" y="350"/>
                    <a:pt x="33652" y="332"/>
                  </a:cubicBezTo>
                  <a:cubicBezTo>
                    <a:pt x="33739" y="332"/>
                    <a:pt x="33792" y="262"/>
                    <a:pt x="33792" y="175"/>
                  </a:cubicBezTo>
                  <a:cubicBezTo>
                    <a:pt x="33792" y="105"/>
                    <a:pt x="33722" y="35"/>
                    <a:pt x="33652" y="35"/>
                  </a:cubicBezTo>
                  <a:close/>
                  <a:moveTo>
                    <a:pt x="30663" y="105"/>
                  </a:moveTo>
                  <a:cubicBezTo>
                    <a:pt x="30173" y="122"/>
                    <a:pt x="29666" y="122"/>
                    <a:pt x="29177" y="140"/>
                  </a:cubicBezTo>
                  <a:cubicBezTo>
                    <a:pt x="29089" y="140"/>
                    <a:pt x="29037" y="210"/>
                    <a:pt x="29037" y="280"/>
                  </a:cubicBezTo>
                  <a:cubicBezTo>
                    <a:pt x="29037" y="367"/>
                    <a:pt x="29107" y="437"/>
                    <a:pt x="29177" y="437"/>
                  </a:cubicBezTo>
                  <a:cubicBezTo>
                    <a:pt x="29684" y="420"/>
                    <a:pt x="30173" y="402"/>
                    <a:pt x="30680" y="402"/>
                  </a:cubicBezTo>
                  <a:cubicBezTo>
                    <a:pt x="30750" y="402"/>
                    <a:pt x="30820" y="332"/>
                    <a:pt x="30820" y="245"/>
                  </a:cubicBezTo>
                  <a:cubicBezTo>
                    <a:pt x="30820" y="175"/>
                    <a:pt x="30750" y="105"/>
                    <a:pt x="30663" y="105"/>
                  </a:cubicBezTo>
                  <a:close/>
                  <a:moveTo>
                    <a:pt x="27691" y="175"/>
                  </a:moveTo>
                  <a:cubicBezTo>
                    <a:pt x="27201" y="175"/>
                    <a:pt x="26694" y="192"/>
                    <a:pt x="26205" y="210"/>
                  </a:cubicBezTo>
                  <a:cubicBezTo>
                    <a:pt x="26118" y="210"/>
                    <a:pt x="26065" y="280"/>
                    <a:pt x="26065" y="350"/>
                  </a:cubicBezTo>
                  <a:cubicBezTo>
                    <a:pt x="26065" y="437"/>
                    <a:pt x="26135" y="489"/>
                    <a:pt x="26205" y="489"/>
                  </a:cubicBezTo>
                  <a:cubicBezTo>
                    <a:pt x="26712" y="489"/>
                    <a:pt x="27201" y="472"/>
                    <a:pt x="27691" y="472"/>
                  </a:cubicBezTo>
                  <a:cubicBezTo>
                    <a:pt x="27778" y="455"/>
                    <a:pt x="27848" y="402"/>
                    <a:pt x="27831" y="315"/>
                  </a:cubicBezTo>
                  <a:cubicBezTo>
                    <a:pt x="27831" y="227"/>
                    <a:pt x="27778" y="175"/>
                    <a:pt x="27691" y="175"/>
                  </a:cubicBezTo>
                  <a:close/>
                  <a:moveTo>
                    <a:pt x="24719" y="245"/>
                  </a:moveTo>
                  <a:cubicBezTo>
                    <a:pt x="24212" y="245"/>
                    <a:pt x="23723" y="262"/>
                    <a:pt x="23216" y="280"/>
                  </a:cubicBezTo>
                  <a:cubicBezTo>
                    <a:pt x="23146" y="280"/>
                    <a:pt x="23076" y="332"/>
                    <a:pt x="23076" y="420"/>
                  </a:cubicBezTo>
                  <a:cubicBezTo>
                    <a:pt x="23076" y="507"/>
                    <a:pt x="23146" y="559"/>
                    <a:pt x="23233" y="559"/>
                  </a:cubicBezTo>
                  <a:cubicBezTo>
                    <a:pt x="23723" y="559"/>
                    <a:pt x="24230" y="542"/>
                    <a:pt x="24719" y="524"/>
                  </a:cubicBezTo>
                  <a:cubicBezTo>
                    <a:pt x="24806" y="524"/>
                    <a:pt x="24859" y="455"/>
                    <a:pt x="24859" y="385"/>
                  </a:cubicBezTo>
                  <a:cubicBezTo>
                    <a:pt x="24859" y="297"/>
                    <a:pt x="24789" y="245"/>
                    <a:pt x="24719" y="245"/>
                  </a:cubicBezTo>
                  <a:close/>
                  <a:moveTo>
                    <a:pt x="21730" y="297"/>
                  </a:moveTo>
                  <a:cubicBezTo>
                    <a:pt x="21240" y="315"/>
                    <a:pt x="20733" y="332"/>
                    <a:pt x="20244" y="332"/>
                  </a:cubicBezTo>
                  <a:cubicBezTo>
                    <a:pt x="20156" y="332"/>
                    <a:pt x="20104" y="402"/>
                    <a:pt x="20104" y="489"/>
                  </a:cubicBezTo>
                  <a:cubicBezTo>
                    <a:pt x="20104" y="559"/>
                    <a:pt x="20174" y="629"/>
                    <a:pt x="20244" y="629"/>
                  </a:cubicBezTo>
                  <a:cubicBezTo>
                    <a:pt x="20751" y="612"/>
                    <a:pt x="21240" y="612"/>
                    <a:pt x="21747" y="594"/>
                  </a:cubicBezTo>
                  <a:cubicBezTo>
                    <a:pt x="21817" y="594"/>
                    <a:pt x="21887" y="524"/>
                    <a:pt x="21887" y="455"/>
                  </a:cubicBezTo>
                  <a:cubicBezTo>
                    <a:pt x="21887" y="367"/>
                    <a:pt x="21817" y="297"/>
                    <a:pt x="21730" y="297"/>
                  </a:cubicBezTo>
                  <a:close/>
                  <a:moveTo>
                    <a:pt x="18758" y="367"/>
                  </a:moveTo>
                  <a:cubicBezTo>
                    <a:pt x="18636" y="367"/>
                    <a:pt x="18513" y="367"/>
                    <a:pt x="18391" y="385"/>
                  </a:cubicBezTo>
                  <a:cubicBezTo>
                    <a:pt x="18321" y="385"/>
                    <a:pt x="18268" y="420"/>
                    <a:pt x="18251" y="472"/>
                  </a:cubicBezTo>
                  <a:cubicBezTo>
                    <a:pt x="18129" y="839"/>
                    <a:pt x="18024" y="1189"/>
                    <a:pt x="17919" y="1538"/>
                  </a:cubicBezTo>
                  <a:cubicBezTo>
                    <a:pt x="17884" y="1626"/>
                    <a:pt x="17936" y="1713"/>
                    <a:pt x="18006" y="1731"/>
                  </a:cubicBezTo>
                  <a:cubicBezTo>
                    <a:pt x="18021" y="1734"/>
                    <a:pt x="18035" y="1735"/>
                    <a:pt x="18048" y="1735"/>
                  </a:cubicBezTo>
                  <a:cubicBezTo>
                    <a:pt x="18116" y="1735"/>
                    <a:pt x="18169" y="1699"/>
                    <a:pt x="18198" y="1626"/>
                  </a:cubicBezTo>
                  <a:cubicBezTo>
                    <a:pt x="18293" y="1310"/>
                    <a:pt x="18388" y="993"/>
                    <a:pt x="18496" y="664"/>
                  </a:cubicBezTo>
                  <a:lnTo>
                    <a:pt x="18758" y="664"/>
                  </a:lnTo>
                  <a:cubicBezTo>
                    <a:pt x="18845" y="664"/>
                    <a:pt x="18915" y="594"/>
                    <a:pt x="18898" y="507"/>
                  </a:cubicBezTo>
                  <a:cubicBezTo>
                    <a:pt x="18898" y="437"/>
                    <a:pt x="18845" y="367"/>
                    <a:pt x="18758" y="367"/>
                  </a:cubicBezTo>
                  <a:close/>
                  <a:moveTo>
                    <a:pt x="17620" y="2863"/>
                  </a:moveTo>
                  <a:cubicBezTo>
                    <a:pt x="17559" y="2863"/>
                    <a:pt x="17493" y="2899"/>
                    <a:pt x="17464" y="2972"/>
                  </a:cubicBezTo>
                  <a:cubicBezTo>
                    <a:pt x="17324" y="3444"/>
                    <a:pt x="17185" y="3916"/>
                    <a:pt x="17027" y="4388"/>
                  </a:cubicBezTo>
                  <a:cubicBezTo>
                    <a:pt x="17010" y="4458"/>
                    <a:pt x="17045" y="4545"/>
                    <a:pt x="17115" y="4580"/>
                  </a:cubicBezTo>
                  <a:cubicBezTo>
                    <a:pt x="17126" y="4582"/>
                    <a:pt x="17138" y="4583"/>
                    <a:pt x="17149" y="4583"/>
                  </a:cubicBezTo>
                  <a:cubicBezTo>
                    <a:pt x="17224" y="4583"/>
                    <a:pt x="17292" y="4536"/>
                    <a:pt x="17307" y="4475"/>
                  </a:cubicBezTo>
                  <a:cubicBezTo>
                    <a:pt x="17447" y="4003"/>
                    <a:pt x="17604" y="3531"/>
                    <a:pt x="17744" y="3059"/>
                  </a:cubicBezTo>
                  <a:cubicBezTo>
                    <a:pt x="17779" y="2972"/>
                    <a:pt x="17726" y="2902"/>
                    <a:pt x="17657" y="2867"/>
                  </a:cubicBezTo>
                  <a:cubicBezTo>
                    <a:pt x="17645" y="2864"/>
                    <a:pt x="17633" y="2863"/>
                    <a:pt x="17620" y="2863"/>
                  </a:cubicBezTo>
                  <a:close/>
                  <a:moveTo>
                    <a:pt x="16717" y="5705"/>
                  </a:moveTo>
                  <a:cubicBezTo>
                    <a:pt x="16659" y="5705"/>
                    <a:pt x="16600" y="5749"/>
                    <a:pt x="16573" y="5804"/>
                  </a:cubicBezTo>
                  <a:cubicBezTo>
                    <a:pt x="16433" y="6276"/>
                    <a:pt x="16276" y="6748"/>
                    <a:pt x="16136" y="7237"/>
                  </a:cubicBezTo>
                  <a:cubicBezTo>
                    <a:pt x="16101" y="7307"/>
                    <a:pt x="16153" y="7395"/>
                    <a:pt x="16223" y="7412"/>
                  </a:cubicBezTo>
                  <a:cubicBezTo>
                    <a:pt x="16238" y="7415"/>
                    <a:pt x="16253" y="7417"/>
                    <a:pt x="16266" y="7417"/>
                  </a:cubicBezTo>
                  <a:cubicBezTo>
                    <a:pt x="16333" y="7417"/>
                    <a:pt x="16386" y="7383"/>
                    <a:pt x="16415" y="7325"/>
                  </a:cubicBezTo>
                  <a:cubicBezTo>
                    <a:pt x="16555" y="6835"/>
                    <a:pt x="16713" y="6363"/>
                    <a:pt x="16852" y="5891"/>
                  </a:cubicBezTo>
                  <a:cubicBezTo>
                    <a:pt x="16887" y="5821"/>
                    <a:pt x="16835" y="5734"/>
                    <a:pt x="16765" y="5716"/>
                  </a:cubicBezTo>
                  <a:cubicBezTo>
                    <a:pt x="16750" y="5709"/>
                    <a:pt x="16734" y="5705"/>
                    <a:pt x="16717" y="5705"/>
                  </a:cubicBezTo>
                  <a:close/>
                  <a:moveTo>
                    <a:pt x="15831" y="8544"/>
                  </a:moveTo>
                  <a:cubicBezTo>
                    <a:pt x="15764" y="8544"/>
                    <a:pt x="15710" y="8580"/>
                    <a:pt x="15681" y="8653"/>
                  </a:cubicBezTo>
                  <a:cubicBezTo>
                    <a:pt x="15541" y="9125"/>
                    <a:pt x="15384" y="9597"/>
                    <a:pt x="15227" y="10069"/>
                  </a:cubicBezTo>
                  <a:cubicBezTo>
                    <a:pt x="15209" y="10139"/>
                    <a:pt x="15244" y="10227"/>
                    <a:pt x="15332" y="10244"/>
                  </a:cubicBezTo>
                  <a:cubicBezTo>
                    <a:pt x="15347" y="10252"/>
                    <a:pt x="15363" y="10255"/>
                    <a:pt x="15379" y="10255"/>
                  </a:cubicBezTo>
                  <a:cubicBezTo>
                    <a:pt x="15436" y="10255"/>
                    <a:pt x="15493" y="10211"/>
                    <a:pt x="15506" y="10157"/>
                  </a:cubicBezTo>
                  <a:cubicBezTo>
                    <a:pt x="15664" y="9685"/>
                    <a:pt x="15804" y="9213"/>
                    <a:pt x="15961" y="8741"/>
                  </a:cubicBezTo>
                  <a:cubicBezTo>
                    <a:pt x="15978" y="8653"/>
                    <a:pt x="15943" y="8583"/>
                    <a:pt x="15873" y="8548"/>
                  </a:cubicBezTo>
                  <a:cubicBezTo>
                    <a:pt x="15859" y="8545"/>
                    <a:pt x="15845" y="8544"/>
                    <a:pt x="15831" y="8544"/>
                  </a:cubicBezTo>
                  <a:close/>
                  <a:moveTo>
                    <a:pt x="166" y="10030"/>
                  </a:moveTo>
                  <a:cubicBezTo>
                    <a:pt x="132" y="10030"/>
                    <a:pt x="97" y="10043"/>
                    <a:pt x="70" y="10069"/>
                  </a:cubicBezTo>
                  <a:cubicBezTo>
                    <a:pt x="0" y="10122"/>
                    <a:pt x="0" y="10209"/>
                    <a:pt x="53" y="10279"/>
                  </a:cubicBezTo>
                  <a:cubicBezTo>
                    <a:pt x="402" y="10646"/>
                    <a:pt x="735" y="10996"/>
                    <a:pt x="1067" y="11363"/>
                  </a:cubicBezTo>
                  <a:cubicBezTo>
                    <a:pt x="1095" y="11391"/>
                    <a:pt x="1138" y="11409"/>
                    <a:pt x="1180" y="11409"/>
                  </a:cubicBezTo>
                  <a:cubicBezTo>
                    <a:pt x="1216" y="11409"/>
                    <a:pt x="1252" y="11395"/>
                    <a:pt x="1277" y="11363"/>
                  </a:cubicBezTo>
                  <a:cubicBezTo>
                    <a:pt x="1329" y="11310"/>
                    <a:pt x="1346" y="11223"/>
                    <a:pt x="1277" y="11171"/>
                  </a:cubicBezTo>
                  <a:cubicBezTo>
                    <a:pt x="944" y="10803"/>
                    <a:pt x="612" y="10436"/>
                    <a:pt x="263" y="10069"/>
                  </a:cubicBezTo>
                  <a:cubicBezTo>
                    <a:pt x="236" y="10043"/>
                    <a:pt x="201" y="10030"/>
                    <a:pt x="166" y="10030"/>
                  </a:cubicBezTo>
                  <a:close/>
                  <a:moveTo>
                    <a:pt x="14917" y="11387"/>
                  </a:moveTo>
                  <a:cubicBezTo>
                    <a:pt x="14860" y="11387"/>
                    <a:pt x="14803" y="11431"/>
                    <a:pt x="14790" y="11485"/>
                  </a:cubicBezTo>
                  <a:cubicBezTo>
                    <a:pt x="14632" y="11957"/>
                    <a:pt x="14475" y="12429"/>
                    <a:pt x="14335" y="12901"/>
                  </a:cubicBezTo>
                  <a:cubicBezTo>
                    <a:pt x="14300" y="12989"/>
                    <a:pt x="14353" y="13059"/>
                    <a:pt x="14423" y="13093"/>
                  </a:cubicBezTo>
                  <a:cubicBezTo>
                    <a:pt x="14434" y="13096"/>
                    <a:pt x="14446" y="13098"/>
                    <a:pt x="14459" y="13098"/>
                  </a:cubicBezTo>
                  <a:cubicBezTo>
                    <a:pt x="14520" y="13098"/>
                    <a:pt x="14586" y="13061"/>
                    <a:pt x="14615" y="12989"/>
                  </a:cubicBezTo>
                  <a:cubicBezTo>
                    <a:pt x="14755" y="12517"/>
                    <a:pt x="14912" y="12045"/>
                    <a:pt x="15052" y="11573"/>
                  </a:cubicBezTo>
                  <a:cubicBezTo>
                    <a:pt x="15087" y="11503"/>
                    <a:pt x="15034" y="11415"/>
                    <a:pt x="14964" y="11398"/>
                  </a:cubicBezTo>
                  <a:cubicBezTo>
                    <a:pt x="14949" y="11390"/>
                    <a:pt x="14933" y="11387"/>
                    <a:pt x="14917" y="11387"/>
                  </a:cubicBezTo>
                  <a:close/>
                  <a:moveTo>
                    <a:pt x="2194" y="12215"/>
                  </a:moveTo>
                  <a:cubicBezTo>
                    <a:pt x="2159" y="12215"/>
                    <a:pt x="2124" y="12228"/>
                    <a:pt x="2098" y="12254"/>
                  </a:cubicBezTo>
                  <a:cubicBezTo>
                    <a:pt x="2028" y="12307"/>
                    <a:pt x="2028" y="12394"/>
                    <a:pt x="2081" y="12447"/>
                  </a:cubicBezTo>
                  <a:cubicBezTo>
                    <a:pt x="2430" y="12814"/>
                    <a:pt x="2762" y="13181"/>
                    <a:pt x="3095" y="13548"/>
                  </a:cubicBezTo>
                  <a:cubicBezTo>
                    <a:pt x="3121" y="13574"/>
                    <a:pt x="3160" y="13587"/>
                    <a:pt x="3199" y="13587"/>
                  </a:cubicBezTo>
                  <a:cubicBezTo>
                    <a:pt x="3239" y="13587"/>
                    <a:pt x="3278" y="13574"/>
                    <a:pt x="3304" y="13548"/>
                  </a:cubicBezTo>
                  <a:cubicBezTo>
                    <a:pt x="3357" y="13496"/>
                    <a:pt x="3374" y="13408"/>
                    <a:pt x="3304" y="13356"/>
                  </a:cubicBezTo>
                  <a:cubicBezTo>
                    <a:pt x="2972" y="12989"/>
                    <a:pt x="2640" y="12621"/>
                    <a:pt x="2290" y="12254"/>
                  </a:cubicBezTo>
                  <a:cubicBezTo>
                    <a:pt x="2264" y="12228"/>
                    <a:pt x="2229" y="12215"/>
                    <a:pt x="2194" y="12215"/>
                  </a:cubicBezTo>
                  <a:close/>
                  <a:moveTo>
                    <a:pt x="4212" y="14393"/>
                  </a:moveTo>
                  <a:cubicBezTo>
                    <a:pt x="4177" y="14393"/>
                    <a:pt x="4141" y="14407"/>
                    <a:pt x="4109" y="14440"/>
                  </a:cubicBezTo>
                  <a:cubicBezTo>
                    <a:pt x="4056" y="14492"/>
                    <a:pt x="4056" y="14579"/>
                    <a:pt x="4109" y="14632"/>
                  </a:cubicBezTo>
                  <a:cubicBezTo>
                    <a:pt x="4441" y="14999"/>
                    <a:pt x="4773" y="15366"/>
                    <a:pt x="5122" y="15733"/>
                  </a:cubicBezTo>
                  <a:cubicBezTo>
                    <a:pt x="5153" y="15764"/>
                    <a:pt x="5195" y="15782"/>
                    <a:pt x="5236" y="15782"/>
                  </a:cubicBezTo>
                  <a:cubicBezTo>
                    <a:pt x="5265" y="15782"/>
                    <a:pt x="5293" y="15773"/>
                    <a:pt x="5315" y="15751"/>
                  </a:cubicBezTo>
                  <a:cubicBezTo>
                    <a:pt x="5385" y="15681"/>
                    <a:pt x="5385" y="15593"/>
                    <a:pt x="5332" y="15541"/>
                  </a:cubicBezTo>
                  <a:cubicBezTo>
                    <a:pt x="5000" y="15174"/>
                    <a:pt x="4668" y="14807"/>
                    <a:pt x="4318" y="14440"/>
                  </a:cubicBezTo>
                  <a:cubicBezTo>
                    <a:pt x="4290" y="14411"/>
                    <a:pt x="4252" y="14393"/>
                    <a:pt x="4212" y="14393"/>
                  </a:cubicBezTo>
                  <a:close/>
                  <a:moveTo>
                    <a:pt x="14018" y="14225"/>
                  </a:moveTo>
                  <a:cubicBezTo>
                    <a:pt x="13958" y="14225"/>
                    <a:pt x="13895" y="14259"/>
                    <a:pt x="13881" y="14317"/>
                  </a:cubicBezTo>
                  <a:cubicBezTo>
                    <a:pt x="13723" y="14789"/>
                    <a:pt x="13566" y="15279"/>
                    <a:pt x="13426" y="15751"/>
                  </a:cubicBezTo>
                  <a:cubicBezTo>
                    <a:pt x="13391" y="15821"/>
                    <a:pt x="13444" y="15908"/>
                    <a:pt x="13513" y="15925"/>
                  </a:cubicBezTo>
                  <a:cubicBezTo>
                    <a:pt x="13525" y="15928"/>
                    <a:pt x="13538" y="15930"/>
                    <a:pt x="13551" y="15930"/>
                  </a:cubicBezTo>
                  <a:cubicBezTo>
                    <a:pt x="13612" y="15930"/>
                    <a:pt x="13677" y="15896"/>
                    <a:pt x="13706" y="15838"/>
                  </a:cubicBezTo>
                  <a:cubicBezTo>
                    <a:pt x="13846" y="15366"/>
                    <a:pt x="14003" y="14894"/>
                    <a:pt x="14160" y="14422"/>
                  </a:cubicBezTo>
                  <a:cubicBezTo>
                    <a:pt x="14178" y="14335"/>
                    <a:pt x="14143" y="14247"/>
                    <a:pt x="14055" y="14230"/>
                  </a:cubicBezTo>
                  <a:cubicBezTo>
                    <a:pt x="14043" y="14227"/>
                    <a:pt x="14031" y="14225"/>
                    <a:pt x="14018" y="14225"/>
                  </a:cubicBezTo>
                  <a:close/>
                  <a:moveTo>
                    <a:pt x="6225" y="16587"/>
                  </a:moveTo>
                  <a:cubicBezTo>
                    <a:pt x="6193" y="16587"/>
                    <a:pt x="6161" y="16600"/>
                    <a:pt x="6136" y="16625"/>
                  </a:cubicBezTo>
                  <a:cubicBezTo>
                    <a:pt x="6066" y="16677"/>
                    <a:pt x="6066" y="16782"/>
                    <a:pt x="6119" y="16834"/>
                  </a:cubicBezTo>
                  <a:cubicBezTo>
                    <a:pt x="6451" y="17202"/>
                    <a:pt x="6783" y="17569"/>
                    <a:pt x="7115" y="17936"/>
                  </a:cubicBezTo>
                  <a:cubicBezTo>
                    <a:pt x="7146" y="17966"/>
                    <a:pt x="7194" y="17985"/>
                    <a:pt x="7239" y="17985"/>
                  </a:cubicBezTo>
                  <a:cubicBezTo>
                    <a:pt x="7272" y="17985"/>
                    <a:pt x="7303" y="17975"/>
                    <a:pt x="7325" y="17953"/>
                  </a:cubicBezTo>
                  <a:cubicBezTo>
                    <a:pt x="7378" y="17901"/>
                    <a:pt x="7395" y="17796"/>
                    <a:pt x="7343" y="17744"/>
                  </a:cubicBezTo>
                  <a:cubicBezTo>
                    <a:pt x="7010" y="17376"/>
                    <a:pt x="6678" y="17009"/>
                    <a:pt x="6329" y="16642"/>
                  </a:cubicBezTo>
                  <a:cubicBezTo>
                    <a:pt x="6301" y="16605"/>
                    <a:pt x="6262" y="16587"/>
                    <a:pt x="6225" y="16587"/>
                  </a:cubicBezTo>
                  <a:close/>
                  <a:moveTo>
                    <a:pt x="13110" y="17057"/>
                  </a:moveTo>
                  <a:cubicBezTo>
                    <a:pt x="13049" y="17057"/>
                    <a:pt x="12986" y="17094"/>
                    <a:pt x="12972" y="17167"/>
                  </a:cubicBezTo>
                  <a:cubicBezTo>
                    <a:pt x="12814" y="17639"/>
                    <a:pt x="12657" y="18111"/>
                    <a:pt x="12517" y="18583"/>
                  </a:cubicBezTo>
                  <a:cubicBezTo>
                    <a:pt x="12482" y="18653"/>
                    <a:pt x="12535" y="18740"/>
                    <a:pt x="12604" y="18757"/>
                  </a:cubicBezTo>
                  <a:cubicBezTo>
                    <a:pt x="12620" y="18765"/>
                    <a:pt x="12636" y="18769"/>
                    <a:pt x="12652" y="18769"/>
                  </a:cubicBezTo>
                  <a:cubicBezTo>
                    <a:pt x="12710" y="18769"/>
                    <a:pt x="12769" y="18725"/>
                    <a:pt x="12797" y="18670"/>
                  </a:cubicBezTo>
                  <a:cubicBezTo>
                    <a:pt x="12937" y="18198"/>
                    <a:pt x="13094" y="17726"/>
                    <a:pt x="13251" y="17254"/>
                  </a:cubicBezTo>
                  <a:cubicBezTo>
                    <a:pt x="13269" y="17167"/>
                    <a:pt x="13234" y="17097"/>
                    <a:pt x="13146" y="17062"/>
                  </a:cubicBezTo>
                  <a:cubicBezTo>
                    <a:pt x="13135" y="17059"/>
                    <a:pt x="13123" y="17057"/>
                    <a:pt x="13110" y="17057"/>
                  </a:cubicBezTo>
                  <a:close/>
                  <a:moveTo>
                    <a:pt x="8234" y="18805"/>
                  </a:moveTo>
                  <a:cubicBezTo>
                    <a:pt x="8195" y="18805"/>
                    <a:pt x="8155" y="18819"/>
                    <a:pt x="8129" y="18845"/>
                  </a:cubicBezTo>
                  <a:cubicBezTo>
                    <a:pt x="8059" y="18897"/>
                    <a:pt x="8059" y="18985"/>
                    <a:pt x="8112" y="19037"/>
                  </a:cubicBezTo>
                  <a:cubicBezTo>
                    <a:pt x="8444" y="19422"/>
                    <a:pt x="8776" y="19789"/>
                    <a:pt x="9108" y="20156"/>
                  </a:cubicBezTo>
                  <a:cubicBezTo>
                    <a:pt x="9136" y="20193"/>
                    <a:pt x="9174" y="20211"/>
                    <a:pt x="9212" y="20211"/>
                  </a:cubicBezTo>
                  <a:cubicBezTo>
                    <a:pt x="9244" y="20211"/>
                    <a:pt x="9276" y="20198"/>
                    <a:pt x="9300" y="20173"/>
                  </a:cubicBezTo>
                  <a:cubicBezTo>
                    <a:pt x="9370" y="20121"/>
                    <a:pt x="9370" y="20034"/>
                    <a:pt x="9318" y="19964"/>
                  </a:cubicBezTo>
                  <a:cubicBezTo>
                    <a:pt x="8986" y="19597"/>
                    <a:pt x="8654" y="19229"/>
                    <a:pt x="8339" y="18845"/>
                  </a:cubicBezTo>
                  <a:cubicBezTo>
                    <a:pt x="8313" y="18819"/>
                    <a:pt x="8273" y="18805"/>
                    <a:pt x="8234" y="18805"/>
                  </a:cubicBezTo>
                  <a:close/>
                  <a:moveTo>
                    <a:pt x="12190" y="19900"/>
                  </a:moveTo>
                  <a:cubicBezTo>
                    <a:pt x="12132" y="19900"/>
                    <a:pt x="12076" y="19944"/>
                    <a:pt x="12063" y="19999"/>
                  </a:cubicBezTo>
                  <a:cubicBezTo>
                    <a:pt x="11905" y="20471"/>
                    <a:pt x="11748" y="20943"/>
                    <a:pt x="11608" y="21415"/>
                  </a:cubicBezTo>
                  <a:cubicBezTo>
                    <a:pt x="11573" y="21485"/>
                    <a:pt x="11626" y="21572"/>
                    <a:pt x="11695" y="21607"/>
                  </a:cubicBezTo>
                  <a:cubicBezTo>
                    <a:pt x="11707" y="21610"/>
                    <a:pt x="11719" y="21611"/>
                    <a:pt x="11731" y="21611"/>
                  </a:cubicBezTo>
                  <a:cubicBezTo>
                    <a:pt x="11793" y="21611"/>
                    <a:pt x="11856" y="21575"/>
                    <a:pt x="11870" y="21502"/>
                  </a:cubicBezTo>
                  <a:cubicBezTo>
                    <a:pt x="12028" y="21030"/>
                    <a:pt x="12185" y="20558"/>
                    <a:pt x="12342" y="20086"/>
                  </a:cubicBezTo>
                  <a:cubicBezTo>
                    <a:pt x="12360" y="20016"/>
                    <a:pt x="12307" y="19929"/>
                    <a:pt x="12237" y="19911"/>
                  </a:cubicBezTo>
                  <a:cubicBezTo>
                    <a:pt x="12222" y="19904"/>
                    <a:pt x="12206" y="19900"/>
                    <a:pt x="12190" y="19900"/>
                  </a:cubicBezTo>
                  <a:close/>
                  <a:moveTo>
                    <a:pt x="10184" y="21033"/>
                  </a:moveTo>
                  <a:cubicBezTo>
                    <a:pt x="10155" y="21033"/>
                    <a:pt x="10127" y="21043"/>
                    <a:pt x="10105" y="21065"/>
                  </a:cubicBezTo>
                  <a:cubicBezTo>
                    <a:pt x="10035" y="21117"/>
                    <a:pt x="10035" y="21222"/>
                    <a:pt x="10087" y="21275"/>
                  </a:cubicBezTo>
                  <a:cubicBezTo>
                    <a:pt x="10402" y="21659"/>
                    <a:pt x="10734" y="22026"/>
                    <a:pt x="11066" y="22411"/>
                  </a:cubicBezTo>
                  <a:cubicBezTo>
                    <a:pt x="11092" y="22437"/>
                    <a:pt x="11127" y="22450"/>
                    <a:pt x="11162" y="22450"/>
                  </a:cubicBezTo>
                  <a:cubicBezTo>
                    <a:pt x="11197" y="22450"/>
                    <a:pt x="11232" y="22437"/>
                    <a:pt x="11258" y="22411"/>
                  </a:cubicBezTo>
                  <a:cubicBezTo>
                    <a:pt x="11328" y="22359"/>
                    <a:pt x="11328" y="22271"/>
                    <a:pt x="11276" y="22219"/>
                  </a:cubicBezTo>
                  <a:cubicBezTo>
                    <a:pt x="10961" y="21834"/>
                    <a:pt x="10629" y="21467"/>
                    <a:pt x="10297" y="21082"/>
                  </a:cubicBezTo>
                  <a:cubicBezTo>
                    <a:pt x="10266" y="21052"/>
                    <a:pt x="10224" y="21033"/>
                    <a:pt x="10184" y="210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12" name="Google Shape;2412;p96"/>
          <p:cNvGrpSpPr/>
          <p:nvPr/>
        </p:nvGrpSpPr>
        <p:grpSpPr>
          <a:xfrm rot="-2127592">
            <a:off x="-275374" y="1277784"/>
            <a:ext cx="3247006" cy="1542570"/>
            <a:chOff x="3081063" y="3872425"/>
            <a:chExt cx="1339525" cy="636350"/>
          </a:xfrm>
        </p:grpSpPr>
        <p:sp>
          <p:nvSpPr>
            <p:cNvPr id="2413" name="Google Shape;2413;p96"/>
            <p:cNvSpPr/>
            <p:nvPr/>
          </p:nvSpPr>
          <p:spPr>
            <a:xfrm>
              <a:off x="3081063" y="3898225"/>
              <a:ext cx="1339525" cy="607050"/>
            </a:xfrm>
            <a:custGeom>
              <a:avLst/>
              <a:gdLst/>
              <a:ahLst/>
              <a:cxnLst/>
              <a:rect l="l" t="t" r="r" b="b"/>
              <a:pathLst>
                <a:path w="53581" h="24282" extrusionOk="0">
                  <a:moveTo>
                    <a:pt x="16556" y="10009"/>
                  </a:moveTo>
                  <a:cubicBezTo>
                    <a:pt x="16666" y="10009"/>
                    <a:pt x="16778" y="10028"/>
                    <a:pt x="16887" y="10069"/>
                  </a:cubicBezTo>
                  <a:lnTo>
                    <a:pt x="36624" y="17779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36"/>
                  </a:lnTo>
                  <a:cubicBezTo>
                    <a:pt x="15954" y="10165"/>
                    <a:pt x="16246" y="10009"/>
                    <a:pt x="16556" y="10009"/>
                  </a:cubicBezTo>
                  <a:close/>
                  <a:moveTo>
                    <a:pt x="14437" y="1"/>
                  </a:moveTo>
                  <a:cubicBezTo>
                    <a:pt x="13645" y="1"/>
                    <a:pt x="12871" y="415"/>
                    <a:pt x="12430" y="1154"/>
                  </a:cubicBezTo>
                  <a:lnTo>
                    <a:pt x="927" y="20733"/>
                  </a:lnTo>
                  <a:cubicBezTo>
                    <a:pt x="0" y="22289"/>
                    <a:pt x="1119" y="24282"/>
                    <a:pt x="2920" y="24282"/>
                  </a:cubicBezTo>
                  <a:lnTo>
                    <a:pt x="50364" y="24282"/>
                  </a:lnTo>
                  <a:cubicBezTo>
                    <a:pt x="52777" y="24282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9" y="91"/>
                    <a:pt x="14806" y="1"/>
                    <a:pt x="144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4" name="Google Shape;2414;p96"/>
            <p:cNvSpPr/>
            <p:nvPr/>
          </p:nvSpPr>
          <p:spPr>
            <a:xfrm>
              <a:off x="3092413" y="3894725"/>
              <a:ext cx="1309400" cy="614050"/>
            </a:xfrm>
            <a:custGeom>
              <a:avLst/>
              <a:gdLst/>
              <a:ahLst/>
              <a:cxnLst/>
              <a:rect l="l" t="t" r="r" b="b"/>
              <a:pathLst>
                <a:path w="52376" h="24562" extrusionOk="0">
                  <a:moveTo>
                    <a:pt x="16101" y="10297"/>
                  </a:moveTo>
                  <a:cubicBezTo>
                    <a:pt x="16189" y="10297"/>
                    <a:pt x="16276" y="10314"/>
                    <a:pt x="16381" y="10349"/>
                  </a:cubicBezTo>
                  <a:lnTo>
                    <a:pt x="36117" y="18058"/>
                  </a:lnTo>
                  <a:cubicBezTo>
                    <a:pt x="36345" y="18146"/>
                    <a:pt x="36432" y="18303"/>
                    <a:pt x="36432" y="18495"/>
                  </a:cubicBezTo>
                  <a:cubicBezTo>
                    <a:pt x="36432" y="18618"/>
                    <a:pt x="36380" y="18740"/>
                    <a:pt x="36310" y="18828"/>
                  </a:cubicBezTo>
                  <a:cubicBezTo>
                    <a:pt x="36222" y="18915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80"/>
                    <a:pt x="11049" y="18740"/>
                  </a:cubicBezTo>
                  <a:cubicBezTo>
                    <a:pt x="10927" y="18600"/>
                    <a:pt x="10839" y="18408"/>
                    <a:pt x="10839" y="18198"/>
                  </a:cubicBezTo>
                  <a:cubicBezTo>
                    <a:pt x="10839" y="18058"/>
                    <a:pt x="10874" y="17919"/>
                    <a:pt x="10962" y="17796"/>
                  </a:cubicBezTo>
                  <a:lnTo>
                    <a:pt x="15454" y="10646"/>
                  </a:lnTo>
                  <a:cubicBezTo>
                    <a:pt x="15594" y="10419"/>
                    <a:pt x="15839" y="10297"/>
                    <a:pt x="16101" y="10297"/>
                  </a:cubicBezTo>
                  <a:close/>
                  <a:moveTo>
                    <a:pt x="16101" y="10000"/>
                  </a:moveTo>
                  <a:cubicBezTo>
                    <a:pt x="15752" y="10000"/>
                    <a:pt x="15402" y="10174"/>
                    <a:pt x="15210" y="10489"/>
                  </a:cubicBezTo>
                  <a:lnTo>
                    <a:pt x="10717" y="17639"/>
                  </a:lnTo>
                  <a:cubicBezTo>
                    <a:pt x="10595" y="17814"/>
                    <a:pt x="10542" y="18006"/>
                    <a:pt x="10542" y="18198"/>
                  </a:cubicBezTo>
                  <a:cubicBezTo>
                    <a:pt x="10542" y="18478"/>
                    <a:pt x="10665" y="18740"/>
                    <a:pt x="10839" y="18950"/>
                  </a:cubicBezTo>
                  <a:cubicBezTo>
                    <a:pt x="11032" y="19142"/>
                    <a:pt x="11294" y="19265"/>
                    <a:pt x="11609" y="19265"/>
                  </a:cubicBezTo>
                  <a:lnTo>
                    <a:pt x="35960" y="19265"/>
                  </a:lnTo>
                  <a:cubicBezTo>
                    <a:pt x="36187" y="19265"/>
                    <a:pt x="36397" y="19177"/>
                    <a:pt x="36519" y="19020"/>
                  </a:cubicBezTo>
                  <a:cubicBezTo>
                    <a:pt x="36659" y="18880"/>
                    <a:pt x="36712" y="18688"/>
                    <a:pt x="36712" y="18495"/>
                  </a:cubicBezTo>
                  <a:cubicBezTo>
                    <a:pt x="36729" y="18216"/>
                    <a:pt x="36554" y="17901"/>
                    <a:pt x="36240" y="17779"/>
                  </a:cubicBezTo>
                  <a:lnTo>
                    <a:pt x="16486" y="10069"/>
                  </a:lnTo>
                  <a:cubicBezTo>
                    <a:pt x="16363" y="10017"/>
                    <a:pt x="16224" y="10000"/>
                    <a:pt x="16101" y="10000"/>
                  </a:cubicBezTo>
                  <a:close/>
                  <a:moveTo>
                    <a:pt x="13969" y="280"/>
                  </a:moveTo>
                  <a:cubicBezTo>
                    <a:pt x="14318" y="280"/>
                    <a:pt x="14668" y="367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292"/>
                    <a:pt x="52078" y="22044"/>
                  </a:cubicBezTo>
                  <a:cubicBezTo>
                    <a:pt x="52078" y="22604"/>
                    <a:pt x="51886" y="23163"/>
                    <a:pt x="51501" y="23582"/>
                  </a:cubicBezTo>
                  <a:cubicBezTo>
                    <a:pt x="51134" y="23985"/>
                    <a:pt x="50592" y="24264"/>
                    <a:pt x="49910" y="24264"/>
                  </a:cubicBezTo>
                  <a:lnTo>
                    <a:pt x="2466" y="24264"/>
                  </a:lnTo>
                  <a:cubicBezTo>
                    <a:pt x="1819" y="24264"/>
                    <a:pt x="1277" y="24002"/>
                    <a:pt x="893" y="23600"/>
                  </a:cubicBezTo>
                  <a:cubicBezTo>
                    <a:pt x="508" y="23198"/>
                    <a:pt x="281" y="22639"/>
                    <a:pt x="281" y="22062"/>
                  </a:cubicBezTo>
                  <a:cubicBezTo>
                    <a:pt x="281" y="21695"/>
                    <a:pt x="386" y="21310"/>
                    <a:pt x="595" y="20943"/>
                  </a:cubicBezTo>
                  <a:lnTo>
                    <a:pt x="12098" y="1364"/>
                  </a:lnTo>
                  <a:cubicBezTo>
                    <a:pt x="12518" y="665"/>
                    <a:pt x="13234" y="280"/>
                    <a:pt x="13969" y="280"/>
                  </a:cubicBezTo>
                  <a:close/>
                  <a:moveTo>
                    <a:pt x="13969" y="0"/>
                  </a:moveTo>
                  <a:cubicBezTo>
                    <a:pt x="13129" y="0"/>
                    <a:pt x="12308" y="437"/>
                    <a:pt x="11853" y="1224"/>
                  </a:cubicBezTo>
                  <a:lnTo>
                    <a:pt x="351" y="20803"/>
                  </a:lnTo>
                  <a:cubicBezTo>
                    <a:pt x="106" y="21205"/>
                    <a:pt x="1" y="21642"/>
                    <a:pt x="1" y="22062"/>
                  </a:cubicBezTo>
                  <a:cubicBezTo>
                    <a:pt x="1" y="22708"/>
                    <a:pt x="246" y="23338"/>
                    <a:pt x="683" y="23792"/>
                  </a:cubicBezTo>
                  <a:cubicBezTo>
                    <a:pt x="1120" y="24264"/>
                    <a:pt x="1749" y="24561"/>
                    <a:pt x="2466" y="24561"/>
                  </a:cubicBezTo>
                  <a:lnTo>
                    <a:pt x="49910" y="24561"/>
                  </a:lnTo>
                  <a:cubicBezTo>
                    <a:pt x="50679" y="24561"/>
                    <a:pt x="51291" y="24247"/>
                    <a:pt x="51728" y="23775"/>
                  </a:cubicBezTo>
                  <a:cubicBezTo>
                    <a:pt x="52148" y="23303"/>
                    <a:pt x="52375" y="22673"/>
                    <a:pt x="52375" y="22044"/>
                  </a:cubicBezTo>
                  <a:cubicBezTo>
                    <a:pt x="52375" y="21205"/>
                    <a:pt x="51973" y="20366"/>
                    <a:pt x="51081" y="19876"/>
                  </a:cubicBezTo>
                  <a:lnTo>
                    <a:pt x="15140" y="297"/>
                  </a:lnTo>
                  <a:cubicBezTo>
                    <a:pt x="14773" y="88"/>
                    <a:pt x="14371" y="0"/>
                    <a:pt x="139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5" name="Google Shape;2415;p96"/>
            <p:cNvSpPr/>
            <p:nvPr/>
          </p:nvSpPr>
          <p:spPr>
            <a:xfrm>
              <a:off x="3081063" y="3876375"/>
              <a:ext cx="1339525" cy="606625"/>
            </a:xfrm>
            <a:custGeom>
              <a:avLst/>
              <a:gdLst/>
              <a:ahLst/>
              <a:cxnLst/>
              <a:rect l="l" t="t" r="r" b="b"/>
              <a:pathLst>
                <a:path w="53581" h="24265" extrusionOk="0">
                  <a:moveTo>
                    <a:pt x="16541" y="10005"/>
                  </a:moveTo>
                  <a:cubicBezTo>
                    <a:pt x="16655" y="10005"/>
                    <a:pt x="16773" y="10026"/>
                    <a:pt x="16887" y="10069"/>
                  </a:cubicBezTo>
                  <a:lnTo>
                    <a:pt x="36624" y="17778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19"/>
                  </a:lnTo>
                  <a:cubicBezTo>
                    <a:pt x="15951" y="10152"/>
                    <a:pt x="16236" y="10005"/>
                    <a:pt x="16541" y="10005"/>
                  </a:cubicBezTo>
                  <a:close/>
                  <a:moveTo>
                    <a:pt x="14434" y="0"/>
                  </a:moveTo>
                  <a:cubicBezTo>
                    <a:pt x="13643" y="0"/>
                    <a:pt x="12870" y="410"/>
                    <a:pt x="12430" y="1136"/>
                  </a:cubicBezTo>
                  <a:lnTo>
                    <a:pt x="927" y="20733"/>
                  </a:lnTo>
                  <a:cubicBezTo>
                    <a:pt x="0" y="22289"/>
                    <a:pt x="1119" y="24264"/>
                    <a:pt x="2920" y="24264"/>
                  </a:cubicBezTo>
                  <a:lnTo>
                    <a:pt x="50364" y="24264"/>
                  </a:lnTo>
                  <a:cubicBezTo>
                    <a:pt x="52777" y="24264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8" y="90"/>
                    <a:pt x="14804" y="0"/>
                    <a:pt x="144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6" name="Google Shape;2416;p96"/>
            <p:cNvSpPr/>
            <p:nvPr/>
          </p:nvSpPr>
          <p:spPr>
            <a:xfrm>
              <a:off x="3092413" y="3872425"/>
              <a:ext cx="1309400" cy="614500"/>
            </a:xfrm>
            <a:custGeom>
              <a:avLst/>
              <a:gdLst/>
              <a:ahLst/>
              <a:cxnLst/>
              <a:rect l="l" t="t" r="r" b="b"/>
              <a:pathLst>
                <a:path w="52376" h="24580" extrusionOk="0">
                  <a:moveTo>
                    <a:pt x="16101" y="10297"/>
                  </a:moveTo>
                  <a:cubicBezTo>
                    <a:pt x="16189" y="10297"/>
                    <a:pt x="16276" y="10315"/>
                    <a:pt x="16381" y="10350"/>
                  </a:cubicBezTo>
                  <a:lnTo>
                    <a:pt x="36117" y="18059"/>
                  </a:lnTo>
                  <a:cubicBezTo>
                    <a:pt x="36345" y="18146"/>
                    <a:pt x="36432" y="18321"/>
                    <a:pt x="36432" y="18496"/>
                  </a:cubicBezTo>
                  <a:cubicBezTo>
                    <a:pt x="36432" y="18636"/>
                    <a:pt x="36380" y="18758"/>
                    <a:pt x="36310" y="18846"/>
                  </a:cubicBezTo>
                  <a:cubicBezTo>
                    <a:pt x="36222" y="18933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98"/>
                    <a:pt x="11049" y="18758"/>
                  </a:cubicBezTo>
                  <a:cubicBezTo>
                    <a:pt x="10927" y="18618"/>
                    <a:pt x="10839" y="18408"/>
                    <a:pt x="10839" y="18216"/>
                  </a:cubicBezTo>
                  <a:cubicBezTo>
                    <a:pt x="10839" y="18076"/>
                    <a:pt x="10874" y="17936"/>
                    <a:pt x="10962" y="17797"/>
                  </a:cubicBezTo>
                  <a:lnTo>
                    <a:pt x="15454" y="10664"/>
                  </a:lnTo>
                  <a:cubicBezTo>
                    <a:pt x="15594" y="10437"/>
                    <a:pt x="15839" y="10297"/>
                    <a:pt x="16101" y="10297"/>
                  </a:cubicBezTo>
                  <a:close/>
                  <a:moveTo>
                    <a:pt x="16101" y="10017"/>
                  </a:moveTo>
                  <a:cubicBezTo>
                    <a:pt x="15752" y="10017"/>
                    <a:pt x="15402" y="10192"/>
                    <a:pt x="15210" y="10507"/>
                  </a:cubicBezTo>
                  <a:lnTo>
                    <a:pt x="10717" y="17639"/>
                  </a:lnTo>
                  <a:cubicBezTo>
                    <a:pt x="10595" y="17832"/>
                    <a:pt x="10542" y="18024"/>
                    <a:pt x="10542" y="18216"/>
                  </a:cubicBezTo>
                  <a:cubicBezTo>
                    <a:pt x="10542" y="18496"/>
                    <a:pt x="10665" y="18758"/>
                    <a:pt x="10839" y="18950"/>
                  </a:cubicBezTo>
                  <a:cubicBezTo>
                    <a:pt x="11032" y="19160"/>
                    <a:pt x="11294" y="19283"/>
                    <a:pt x="11609" y="19283"/>
                  </a:cubicBezTo>
                  <a:lnTo>
                    <a:pt x="35960" y="19283"/>
                  </a:lnTo>
                  <a:cubicBezTo>
                    <a:pt x="36187" y="19283"/>
                    <a:pt x="36397" y="19178"/>
                    <a:pt x="36519" y="19038"/>
                  </a:cubicBezTo>
                  <a:cubicBezTo>
                    <a:pt x="36659" y="18880"/>
                    <a:pt x="36712" y="18688"/>
                    <a:pt x="36712" y="18496"/>
                  </a:cubicBezTo>
                  <a:cubicBezTo>
                    <a:pt x="36729" y="18216"/>
                    <a:pt x="36554" y="17919"/>
                    <a:pt x="36240" y="17797"/>
                  </a:cubicBezTo>
                  <a:lnTo>
                    <a:pt x="16486" y="10087"/>
                  </a:lnTo>
                  <a:cubicBezTo>
                    <a:pt x="16363" y="10035"/>
                    <a:pt x="16224" y="10017"/>
                    <a:pt x="16101" y="10017"/>
                  </a:cubicBezTo>
                  <a:close/>
                  <a:moveTo>
                    <a:pt x="13969" y="298"/>
                  </a:moveTo>
                  <a:cubicBezTo>
                    <a:pt x="14318" y="298"/>
                    <a:pt x="14668" y="385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310"/>
                    <a:pt x="52078" y="22062"/>
                  </a:cubicBezTo>
                  <a:cubicBezTo>
                    <a:pt x="52078" y="22621"/>
                    <a:pt x="51886" y="23181"/>
                    <a:pt x="51501" y="23583"/>
                  </a:cubicBezTo>
                  <a:cubicBezTo>
                    <a:pt x="51134" y="24003"/>
                    <a:pt x="50592" y="24282"/>
                    <a:pt x="49910" y="24282"/>
                  </a:cubicBezTo>
                  <a:lnTo>
                    <a:pt x="2466" y="24282"/>
                  </a:lnTo>
                  <a:cubicBezTo>
                    <a:pt x="1819" y="24282"/>
                    <a:pt x="1277" y="24020"/>
                    <a:pt x="893" y="23618"/>
                  </a:cubicBezTo>
                  <a:cubicBezTo>
                    <a:pt x="508" y="23198"/>
                    <a:pt x="281" y="22656"/>
                    <a:pt x="281" y="22080"/>
                  </a:cubicBezTo>
                  <a:cubicBezTo>
                    <a:pt x="281" y="21695"/>
                    <a:pt x="386" y="21310"/>
                    <a:pt x="595" y="20961"/>
                  </a:cubicBezTo>
                  <a:lnTo>
                    <a:pt x="12098" y="1382"/>
                  </a:lnTo>
                  <a:cubicBezTo>
                    <a:pt x="12518" y="682"/>
                    <a:pt x="13234" y="298"/>
                    <a:pt x="13969" y="298"/>
                  </a:cubicBezTo>
                  <a:close/>
                  <a:moveTo>
                    <a:pt x="13969" y="1"/>
                  </a:moveTo>
                  <a:cubicBezTo>
                    <a:pt x="13129" y="1"/>
                    <a:pt x="12308" y="455"/>
                    <a:pt x="11853" y="1224"/>
                  </a:cubicBezTo>
                  <a:lnTo>
                    <a:pt x="351" y="20803"/>
                  </a:lnTo>
                  <a:cubicBezTo>
                    <a:pt x="106" y="21223"/>
                    <a:pt x="1" y="21660"/>
                    <a:pt x="1" y="22080"/>
                  </a:cubicBezTo>
                  <a:cubicBezTo>
                    <a:pt x="1" y="22726"/>
                    <a:pt x="246" y="23356"/>
                    <a:pt x="683" y="23810"/>
                  </a:cubicBezTo>
                  <a:cubicBezTo>
                    <a:pt x="1120" y="24265"/>
                    <a:pt x="1749" y="24579"/>
                    <a:pt x="2466" y="24579"/>
                  </a:cubicBezTo>
                  <a:lnTo>
                    <a:pt x="49910" y="24579"/>
                  </a:lnTo>
                  <a:cubicBezTo>
                    <a:pt x="50679" y="24579"/>
                    <a:pt x="51291" y="24265"/>
                    <a:pt x="51728" y="23793"/>
                  </a:cubicBezTo>
                  <a:cubicBezTo>
                    <a:pt x="52148" y="23303"/>
                    <a:pt x="52375" y="22691"/>
                    <a:pt x="52375" y="22062"/>
                  </a:cubicBezTo>
                  <a:cubicBezTo>
                    <a:pt x="52375" y="21223"/>
                    <a:pt x="51973" y="20366"/>
                    <a:pt x="51081" y="19894"/>
                  </a:cubicBezTo>
                  <a:lnTo>
                    <a:pt x="15140" y="315"/>
                  </a:lnTo>
                  <a:cubicBezTo>
                    <a:pt x="14773" y="106"/>
                    <a:pt x="14371" y="1"/>
                    <a:pt x="139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7" name="Google Shape;2417;p96"/>
            <p:cNvSpPr/>
            <p:nvPr/>
          </p:nvSpPr>
          <p:spPr>
            <a:xfrm>
              <a:off x="3886613" y="4145525"/>
              <a:ext cx="475475" cy="266250"/>
            </a:xfrm>
            <a:custGeom>
              <a:avLst/>
              <a:gdLst/>
              <a:ahLst/>
              <a:cxnLst/>
              <a:rect l="l" t="t" r="r" b="b"/>
              <a:pathLst>
                <a:path w="19019" h="10650" extrusionOk="0">
                  <a:moveTo>
                    <a:pt x="362" y="1"/>
                  </a:moveTo>
                  <a:cubicBezTo>
                    <a:pt x="78" y="1"/>
                    <a:pt x="1" y="492"/>
                    <a:pt x="311" y="684"/>
                  </a:cubicBezTo>
                  <a:cubicBezTo>
                    <a:pt x="6167" y="4233"/>
                    <a:pt x="12199" y="7817"/>
                    <a:pt x="18457" y="10614"/>
                  </a:cubicBezTo>
                  <a:cubicBezTo>
                    <a:pt x="18516" y="10639"/>
                    <a:pt x="18570" y="10650"/>
                    <a:pt x="18618" y="10650"/>
                  </a:cubicBezTo>
                  <a:cubicBezTo>
                    <a:pt x="18943" y="10650"/>
                    <a:pt x="19019" y="10152"/>
                    <a:pt x="18684" y="9984"/>
                  </a:cubicBezTo>
                  <a:cubicBezTo>
                    <a:pt x="12653" y="6645"/>
                    <a:pt x="6482" y="3551"/>
                    <a:pt x="538" y="55"/>
                  </a:cubicBezTo>
                  <a:cubicBezTo>
                    <a:pt x="473" y="17"/>
                    <a:pt x="414" y="1"/>
                    <a:pt x="36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8" name="Google Shape;2418;p96"/>
            <p:cNvSpPr/>
            <p:nvPr/>
          </p:nvSpPr>
          <p:spPr>
            <a:xfrm>
              <a:off x="3370713" y="3925150"/>
              <a:ext cx="109825" cy="59075"/>
            </a:xfrm>
            <a:custGeom>
              <a:avLst/>
              <a:gdLst/>
              <a:ahLst/>
              <a:cxnLst/>
              <a:rect l="l" t="t" r="r" b="b"/>
              <a:pathLst>
                <a:path w="4393" h="2363" extrusionOk="0">
                  <a:moveTo>
                    <a:pt x="3350" y="0"/>
                  </a:moveTo>
                  <a:cubicBezTo>
                    <a:pt x="2104" y="0"/>
                    <a:pt x="742" y="685"/>
                    <a:pt x="144" y="1773"/>
                  </a:cubicBezTo>
                  <a:cubicBezTo>
                    <a:pt x="0" y="2048"/>
                    <a:pt x="230" y="2363"/>
                    <a:pt x="486" y="2363"/>
                  </a:cubicBezTo>
                  <a:cubicBezTo>
                    <a:pt x="572" y="2363"/>
                    <a:pt x="660" y="2328"/>
                    <a:pt x="739" y="2245"/>
                  </a:cubicBezTo>
                  <a:cubicBezTo>
                    <a:pt x="1648" y="1266"/>
                    <a:pt x="2592" y="829"/>
                    <a:pt x="3938" y="794"/>
                  </a:cubicBezTo>
                  <a:cubicBezTo>
                    <a:pt x="4392" y="776"/>
                    <a:pt x="4253" y="94"/>
                    <a:pt x="3868" y="42"/>
                  </a:cubicBezTo>
                  <a:cubicBezTo>
                    <a:pt x="3699" y="14"/>
                    <a:pt x="3526" y="0"/>
                    <a:pt x="3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19" name="Google Shape;2419;p96"/>
          <p:cNvGrpSpPr/>
          <p:nvPr/>
        </p:nvGrpSpPr>
        <p:grpSpPr>
          <a:xfrm>
            <a:off x="2303110" y="3633200"/>
            <a:ext cx="1673830" cy="2380810"/>
            <a:chOff x="818475" y="2946550"/>
            <a:chExt cx="408650" cy="581275"/>
          </a:xfrm>
        </p:grpSpPr>
        <p:sp>
          <p:nvSpPr>
            <p:cNvPr id="2420" name="Google Shape;2420;p96"/>
            <p:cNvSpPr/>
            <p:nvPr/>
          </p:nvSpPr>
          <p:spPr>
            <a:xfrm>
              <a:off x="827225" y="3077225"/>
              <a:ext cx="370625" cy="443175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1" name="Google Shape;2421;p96"/>
            <p:cNvSpPr/>
            <p:nvPr/>
          </p:nvSpPr>
          <p:spPr>
            <a:xfrm>
              <a:off x="819800" y="3077225"/>
              <a:ext cx="392925" cy="450600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2" name="Google Shape;2422;p96"/>
            <p:cNvSpPr/>
            <p:nvPr/>
          </p:nvSpPr>
          <p:spPr>
            <a:xfrm>
              <a:off x="826350" y="3064550"/>
              <a:ext cx="5275" cy="9625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3" name="Google Shape;2423;p96"/>
            <p:cNvSpPr/>
            <p:nvPr/>
          </p:nvSpPr>
          <p:spPr>
            <a:xfrm>
              <a:off x="818475" y="2965350"/>
              <a:ext cx="17075" cy="119750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4" name="Google Shape;2424;p96"/>
            <p:cNvSpPr/>
            <p:nvPr/>
          </p:nvSpPr>
          <p:spPr>
            <a:xfrm>
              <a:off x="1093375" y="3384450"/>
              <a:ext cx="133750" cy="121200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5" name="Google Shape;2425;p96"/>
            <p:cNvSpPr/>
            <p:nvPr/>
          </p:nvSpPr>
          <p:spPr>
            <a:xfrm>
              <a:off x="1089450" y="3381375"/>
              <a:ext cx="132875" cy="127650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6" name="Google Shape;2426;p96"/>
            <p:cNvSpPr/>
            <p:nvPr/>
          </p:nvSpPr>
          <p:spPr>
            <a:xfrm>
              <a:off x="1104750" y="3454825"/>
              <a:ext cx="76050" cy="47725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7" name="Google Shape;2427;p96"/>
            <p:cNvSpPr/>
            <p:nvPr/>
          </p:nvSpPr>
          <p:spPr>
            <a:xfrm>
              <a:off x="830725" y="2950025"/>
              <a:ext cx="119775" cy="113225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8" name="Google Shape;2428;p96"/>
            <p:cNvSpPr/>
            <p:nvPr/>
          </p:nvSpPr>
          <p:spPr>
            <a:xfrm>
              <a:off x="826800" y="2946550"/>
              <a:ext cx="127625" cy="12010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9" name="Google Shape;2429;p96"/>
            <p:cNvSpPr/>
            <p:nvPr/>
          </p:nvSpPr>
          <p:spPr>
            <a:xfrm>
              <a:off x="841200" y="2953525"/>
              <a:ext cx="30625" cy="29325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0" name="Google Shape;2430;p96"/>
            <p:cNvSpPr/>
            <p:nvPr/>
          </p:nvSpPr>
          <p:spPr>
            <a:xfrm>
              <a:off x="1043550" y="3314525"/>
              <a:ext cx="160850" cy="141625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1" name="Google Shape;2431;p96"/>
            <p:cNvSpPr/>
            <p:nvPr/>
          </p:nvSpPr>
          <p:spPr>
            <a:xfrm>
              <a:off x="1039200" y="3310700"/>
              <a:ext cx="166075" cy="148950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2" name="Google Shape;2432;p96"/>
            <p:cNvSpPr/>
            <p:nvPr/>
          </p:nvSpPr>
          <p:spPr>
            <a:xfrm>
              <a:off x="1068025" y="3356050"/>
              <a:ext cx="125450" cy="80875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3" name="Google Shape;2433;p96"/>
            <p:cNvSpPr/>
            <p:nvPr/>
          </p:nvSpPr>
          <p:spPr>
            <a:xfrm>
              <a:off x="830725" y="2985450"/>
              <a:ext cx="350075" cy="432675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4" name="Google Shape;2434;p96"/>
            <p:cNvSpPr/>
            <p:nvPr/>
          </p:nvSpPr>
          <p:spPr>
            <a:xfrm>
              <a:off x="826350" y="2981725"/>
              <a:ext cx="357950" cy="440075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5" name="Google Shape;2435;p96"/>
            <p:cNvSpPr/>
            <p:nvPr/>
          </p:nvSpPr>
          <p:spPr>
            <a:xfrm>
              <a:off x="834225" y="2955275"/>
              <a:ext cx="44150" cy="33250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6" name="Google Shape;2436;p96"/>
            <p:cNvSpPr/>
            <p:nvPr/>
          </p:nvSpPr>
          <p:spPr>
            <a:xfrm>
              <a:off x="830725" y="3051875"/>
              <a:ext cx="246075" cy="366250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7" name="Google Shape;2437;p96"/>
            <p:cNvSpPr/>
            <p:nvPr/>
          </p:nvSpPr>
          <p:spPr>
            <a:xfrm>
              <a:off x="826350" y="3048200"/>
              <a:ext cx="254375" cy="373750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8" name="Google Shape;2438;p96"/>
            <p:cNvSpPr/>
            <p:nvPr/>
          </p:nvSpPr>
          <p:spPr>
            <a:xfrm>
              <a:off x="835100" y="2982825"/>
              <a:ext cx="13125" cy="72575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9" name="Google Shape;2439;p96"/>
            <p:cNvSpPr/>
            <p:nvPr/>
          </p:nvSpPr>
          <p:spPr>
            <a:xfrm>
              <a:off x="834650" y="2956600"/>
              <a:ext cx="8775" cy="99225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0" name="Google Shape;2440;p96"/>
            <p:cNvSpPr/>
            <p:nvPr/>
          </p:nvSpPr>
          <p:spPr>
            <a:xfrm>
              <a:off x="841650" y="2953975"/>
              <a:ext cx="4825" cy="23625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1" name="Google Shape;2441;p96"/>
            <p:cNvSpPr/>
            <p:nvPr/>
          </p:nvSpPr>
          <p:spPr>
            <a:xfrm>
              <a:off x="840775" y="2974075"/>
              <a:ext cx="6150" cy="13150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2" name="Google Shape;2442;p96"/>
            <p:cNvSpPr/>
            <p:nvPr/>
          </p:nvSpPr>
          <p:spPr>
            <a:xfrm>
              <a:off x="834650" y="3047925"/>
              <a:ext cx="11825" cy="7900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3" name="Google Shape;2443;p96"/>
            <p:cNvSpPr/>
            <p:nvPr/>
          </p:nvSpPr>
          <p:spPr>
            <a:xfrm>
              <a:off x="1065850" y="3409800"/>
              <a:ext cx="41550" cy="42850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4" name="Google Shape;2444;p96"/>
            <p:cNvSpPr/>
            <p:nvPr/>
          </p:nvSpPr>
          <p:spPr>
            <a:xfrm>
              <a:off x="1065850" y="3419425"/>
              <a:ext cx="41550" cy="33225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5" name="Google Shape;2445;p96"/>
            <p:cNvSpPr/>
            <p:nvPr/>
          </p:nvSpPr>
          <p:spPr>
            <a:xfrm>
              <a:off x="1071975" y="3419425"/>
              <a:ext cx="19250" cy="15750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6" name="Google Shape;2446;p96"/>
            <p:cNvSpPr/>
            <p:nvPr/>
          </p:nvSpPr>
          <p:spPr>
            <a:xfrm>
              <a:off x="1078950" y="3409800"/>
              <a:ext cx="1350" cy="1325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7" name="Google Shape;2447;p96"/>
            <p:cNvSpPr/>
            <p:nvPr/>
          </p:nvSpPr>
          <p:spPr>
            <a:xfrm>
              <a:off x="1077650" y="3411100"/>
              <a:ext cx="1325" cy="900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8" name="Google Shape;2448;p96"/>
            <p:cNvSpPr/>
            <p:nvPr/>
          </p:nvSpPr>
          <p:spPr>
            <a:xfrm>
              <a:off x="1174475" y="3415300"/>
              <a:ext cx="34300" cy="6760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9" name="Google Shape;2449;p96"/>
            <p:cNvSpPr/>
            <p:nvPr/>
          </p:nvSpPr>
          <p:spPr>
            <a:xfrm>
              <a:off x="1030400" y="3155825"/>
              <a:ext cx="120775" cy="172475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0" name="Google Shape;2450;p96"/>
            <p:cNvSpPr/>
            <p:nvPr/>
          </p:nvSpPr>
          <p:spPr>
            <a:xfrm>
              <a:off x="875725" y="2973500"/>
              <a:ext cx="37175" cy="26175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2451" name="Google Shape;2451;p96"/>
          <p:cNvSpPr/>
          <p:nvPr/>
        </p:nvSpPr>
        <p:spPr>
          <a:xfrm>
            <a:off x="10223000" y="4389120"/>
            <a:ext cx="1905120" cy="716160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52" name="Google Shape;2452;p96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grpSp>
        <p:nvGrpSpPr>
          <p:cNvPr id="2453" name="Google Shape;2453;p96"/>
          <p:cNvGrpSpPr/>
          <p:nvPr/>
        </p:nvGrpSpPr>
        <p:grpSpPr>
          <a:xfrm>
            <a:off x="6053048" y="4655979"/>
            <a:ext cx="760272" cy="716102"/>
            <a:chOff x="2870687" y="3796508"/>
            <a:chExt cx="375421" cy="353610"/>
          </a:xfrm>
        </p:grpSpPr>
        <p:sp>
          <p:nvSpPr>
            <p:cNvPr id="2454" name="Google Shape;2454;p96"/>
            <p:cNvSpPr/>
            <p:nvPr/>
          </p:nvSpPr>
          <p:spPr>
            <a:xfrm>
              <a:off x="2884169" y="3802104"/>
              <a:ext cx="342522" cy="342418"/>
            </a:xfrm>
            <a:custGeom>
              <a:avLst/>
              <a:gdLst/>
              <a:ahLst/>
              <a:cxnLst/>
              <a:rect l="l" t="t" r="r" b="b"/>
              <a:pathLst>
                <a:path w="13160" h="13156" extrusionOk="0">
                  <a:moveTo>
                    <a:pt x="6580" y="1"/>
                  </a:moveTo>
                  <a:cubicBezTo>
                    <a:pt x="2949" y="1"/>
                    <a:pt x="0" y="2945"/>
                    <a:pt x="0" y="6580"/>
                  </a:cubicBezTo>
                  <a:cubicBezTo>
                    <a:pt x="0" y="10211"/>
                    <a:pt x="2949" y="13156"/>
                    <a:pt x="6580" y="13156"/>
                  </a:cubicBezTo>
                  <a:cubicBezTo>
                    <a:pt x="10214" y="13156"/>
                    <a:pt x="13159" y="10211"/>
                    <a:pt x="13159" y="6580"/>
                  </a:cubicBezTo>
                  <a:cubicBezTo>
                    <a:pt x="13159" y="2945"/>
                    <a:pt x="10214" y="1"/>
                    <a:pt x="658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5" name="Google Shape;2455;p96"/>
            <p:cNvSpPr/>
            <p:nvPr/>
          </p:nvSpPr>
          <p:spPr>
            <a:xfrm>
              <a:off x="3033072" y="3802104"/>
              <a:ext cx="199657" cy="342522"/>
            </a:xfrm>
            <a:custGeom>
              <a:avLst/>
              <a:gdLst/>
              <a:ahLst/>
              <a:cxnLst/>
              <a:rect l="l" t="t" r="r" b="b"/>
              <a:pathLst>
                <a:path w="7671" h="13160" extrusionOk="0">
                  <a:moveTo>
                    <a:pt x="859" y="1"/>
                  </a:moveTo>
                  <a:cubicBezTo>
                    <a:pt x="574" y="1"/>
                    <a:pt x="285" y="18"/>
                    <a:pt x="0" y="57"/>
                  </a:cubicBezTo>
                  <a:cubicBezTo>
                    <a:pt x="3276" y="486"/>
                    <a:pt x="5721" y="3276"/>
                    <a:pt x="5721" y="6580"/>
                  </a:cubicBezTo>
                  <a:cubicBezTo>
                    <a:pt x="5721" y="9880"/>
                    <a:pt x="3276" y="12670"/>
                    <a:pt x="0" y="13103"/>
                  </a:cubicBezTo>
                  <a:cubicBezTo>
                    <a:pt x="290" y="13141"/>
                    <a:pt x="578" y="13160"/>
                    <a:pt x="863" y="13160"/>
                  </a:cubicBezTo>
                  <a:cubicBezTo>
                    <a:pt x="4274" y="13160"/>
                    <a:pt x="7190" y="10510"/>
                    <a:pt x="7421" y="7009"/>
                  </a:cubicBezTo>
                  <a:cubicBezTo>
                    <a:pt x="7670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6" name="Google Shape;2456;p96"/>
            <p:cNvSpPr/>
            <p:nvPr/>
          </p:nvSpPr>
          <p:spPr>
            <a:xfrm>
              <a:off x="2943772" y="3876569"/>
              <a:ext cx="186123" cy="267953"/>
            </a:xfrm>
            <a:custGeom>
              <a:avLst/>
              <a:gdLst/>
              <a:ahLst/>
              <a:cxnLst/>
              <a:rect l="l" t="t" r="r" b="b"/>
              <a:pathLst>
                <a:path w="7151" h="10295" extrusionOk="0">
                  <a:moveTo>
                    <a:pt x="6007" y="0"/>
                  </a:moveTo>
                  <a:cubicBezTo>
                    <a:pt x="3952" y="0"/>
                    <a:pt x="2003" y="1664"/>
                    <a:pt x="2003" y="3719"/>
                  </a:cubicBezTo>
                  <a:lnTo>
                    <a:pt x="2003" y="4008"/>
                  </a:lnTo>
                  <a:lnTo>
                    <a:pt x="1" y="4008"/>
                  </a:lnTo>
                  <a:lnTo>
                    <a:pt x="1" y="6010"/>
                  </a:lnTo>
                  <a:lnTo>
                    <a:pt x="2003" y="6010"/>
                  </a:lnTo>
                  <a:lnTo>
                    <a:pt x="2003" y="9894"/>
                  </a:lnTo>
                  <a:cubicBezTo>
                    <a:pt x="2643" y="10133"/>
                    <a:pt x="3318" y="10267"/>
                    <a:pt x="4005" y="10295"/>
                  </a:cubicBezTo>
                  <a:lnTo>
                    <a:pt x="4005" y="6010"/>
                  </a:lnTo>
                  <a:lnTo>
                    <a:pt x="7150" y="6010"/>
                  </a:lnTo>
                  <a:lnTo>
                    <a:pt x="7150" y="4008"/>
                  </a:lnTo>
                  <a:lnTo>
                    <a:pt x="4005" y="4008"/>
                  </a:lnTo>
                  <a:lnTo>
                    <a:pt x="4005" y="3719"/>
                  </a:lnTo>
                  <a:cubicBezTo>
                    <a:pt x="4005" y="2614"/>
                    <a:pt x="4898" y="2006"/>
                    <a:pt x="6007" y="2006"/>
                  </a:cubicBezTo>
                  <a:lnTo>
                    <a:pt x="7150" y="2006"/>
                  </a:lnTo>
                  <a:lnTo>
                    <a:pt x="715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7" name="Google Shape;2457;p96"/>
            <p:cNvSpPr/>
            <p:nvPr/>
          </p:nvSpPr>
          <p:spPr>
            <a:xfrm>
              <a:off x="2870687" y="3796508"/>
              <a:ext cx="375421" cy="353610"/>
            </a:xfrm>
            <a:custGeom>
              <a:avLst/>
              <a:gdLst/>
              <a:ahLst/>
              <a:cxnLst/>
              <a:rect l="l" t="t" r="r" b="b"/>
              <a:pathLst>
                <a:path w="14424" h="13586" extrusionOk="0">
                  <a:moveTo>
                    <a:pt x="7101" y="0"/>
                  </a:moveTo>
                  <a:cubicBezTo>
                    <a:pt x="6858" y="0"/>
                    <a:pt x="6614" y="13"/>
                    <a:pt x="6369" y="40"/>
                  </a:cubicBezTo>
                  <a:cubicBezTo>
                    <a:pt x="4325" y="261"/>
                    <a:pt x="2488" y="1394"/>
                    <a:pt x="1380" y="3125"/>
                  </a:cubicBezTo>
                  <a:cubicBezTo>
                    <a:pt x="268" y="4856"/>
                    <a:pt x="1" y="6996"/>
                    <a:pt x="655" y="8948"/>
                  </a:cubicBezTo>
                  <a:cubicBezTo>
                    <a:pt x="1306" y="10898"/>
                    <a:pt x="2809" y="12446"/>
                    <a:pt x="4737" y="13163"/>
                  </a:cubicBezTo>
                  <a:cubicBezTo>
                    <a:pt x="4761" y="13172"/>
                    <a:pt x="4785" y="13176"/>
                    <a:pt x="4810" y="13176"/>
                  </a:cubicBezTo>
                  <a:cubicBezTo>
                    <a:pt x="4875" y="13176"/>
                    <a:pt x="4938" y="13146"/>
                    <a:pt x="4979" y="13090"/>
                  </a:cubicBezTo>
                  <a:cubicBezTo>
                    <a:pt x="5011" y="13051"/>
                    <a:pt x="5025" y="13005"/>
                    <a:pt x="5025" y="12956"/>
                  </a:cubicBezTo>
                  <a:lnTo>
                    <a:pt x="5025" y="9078"/>
                  </a:lnTo>
                  <a:cubicBezTo>
                    <a:pt x="5025" y="8962"/>
                    <a:pt x="4930" y="8864"/>
                    <a:pt x="4811" y="8864"/>
                  </a:cubicBezTo>
                  <a:lnTo>
                    <a:pt x="3023" y="8864"/>
                  </a:lnTo>
                  <a:lnTo>
                    <a:pt x="3023" y="7291"/>
                  </a:lnTo>
                  <a:lnTo>
                    <a:pt x="4811" y="7291"/>
                  </a:lnTo>
                  <a:cubicBezTo>
                    <a:pt x="4927" y="7291"/>
                    <a:pt x="5025" y="7196"/>
                    <a:pt x="5025" y="7076"/>
                  </a:cubicBezTo>
                  <a:lnTo>
                    <a:pt x="5025" y="6791"/>
                  </a:lnTo>
                  <a:cubicBezTo>
                    <a:pt x="5025" y="4923"/>
                    <a:pt x="6795" y="3287"/>
                    <a:pt x="8815" y="3287"/>
                  </a:cubicBezTo>
                  <a:lnTo>
                    <a:pt x="9743" y="3287"/>
                  </a:lnTo>
                  <a:lnTo>
                    <a:pt x="9743" y="4860"/>
                  </a:lnTo>
                  <a:lnTo>
                    <a:pt x="8815" y="4860"/>
                  </a:lnTo>
                  <a:cubicBezTo>
                    <a:pt x="8209" y="4860"/>
                    <a:pt x="7657" y="5036"/>
                    <a:pt x="7263" y="5352"/>
                  </a:cubicBezTo>
                  <a:cubicBezTo>
                    <a:pt x="6827" y="5704"/>
                    <a:pt x="6598" y="6200"/>
                    <a:pt x="6598" y="6791"/>
                  </a:cubicBezTo>
                  <a:lnTo>
                    <a:pt x="6598" y="7076"/>
                  </a:lnTo>
                  <a:cubicBezTo>
                    <a:pt x="6598" y="7196"/>
                    <a:pt x="6693" y="7291"/>
                    <a:pt x="6813" y="7291"/>
                  </a:cubicBezTo>
                  <a:lnTo>
                    <a:pt x="7657" y="7291"/>
                  </a:lnTo>
                  <a:cubicBezTo>
                    <a:pt x="7777" y="7291"/>
                    <a:pt x="7872" y="7196"/>
                    <a:pt x="7872" y="7076"/>
                  </a:cubicBezTo>
                  <a:cubicBezTo>
                    <a:pt x="7872" y="6960"/>
                    <a:pt x="7777" y="6862"/>
                    <a:pt x="7657" y="6862"/>
                  </a:cubicBezTo>
                  <a:lnTo>
                    <a:pt x="7027" y="6862"/>
                  </a:lnTo>
                  <a:lnTo>
                    <a:pt x="7027" y="6791"/>
                  </a:lnTo>
                  <a:cubicBezTo>
                    <a:pt x="7027" y="5683"/>
                    <a:pt x="7988" y="5289"/>
                    <a:pt x="8815" y="5289"/>
                  </a:cubicBezTo>
                  <a:lnTo>
                    <a:pt x="9958" y="5289"/>
                  </a:lnTo>
                  <a:cubicBezTo>
                    <a:pt x="10074" y="5289"/>
                    <a:pt x="10173" y="5194"/>
                    <a:pt x="10173" y="5074"/>
                  </a:cubicBezTo>
                  <a:lnTo>
                    <a:pt x="10173" y="3072"/>
                  </a:lnTo>
                  <a:cubicBezTo>
                    <a:pt x="10173" y="2953"/>
                    <a:pt x="10074" y="2858"/>
                    <a:pt x="9958" y="2858"/>
                  </a:cubicBezTo>
                  <a:lnTo>
                    <a:pt x="8815" y="2858"/>
                  </a:lnTo>
                  <a:cubicBezTo>
                    <a:pt x="7766" y="2858"/>
                    <a:pt x="6704" y="3277"/>
                    <a:pt x="5898" y="4001"/>
                  </a:cubicBezTo>
                  <a:cubicBezTo>
                    <a:pt x="5057" y="4761"/>
                    <a:pt x="4596" y="5750"/>
                    <a:pt x="4596" y="6791"/>
                  </a:cubicBezTo>
                  <a:lnTo>
                    <a:pt x="4596" y="6862"/>
                  </a:lnTo>
                  <a:lnTo>
                    <a:pt x="2809" y="6862"/>
                  </a:lnTo>
                  <a:cubicBezTo>
                    <a:pt x="2689" y="6862"/>
                    <a:pt x="2594" y="6957"/>
                    <a:pt x="2594" y="7076"/>
                  </a:cubicBezTo>
                  <a:lnTo>
                    <a:pt x="2594" y="9078"/>
                  </a:lnTo>
                  <a:cubicBezTo>
                    <a:pt x="2594" y="9198"/>
                    <a:pt x="2689" y="9293"/>
                    <a:pt x="2809" y="9293"/>
                  </a:cubicBezTo>
                  <a:lnTo>
                    <a:pt x="4596" y="9293"/>
                  </a:lnTo>
                  <a:lnTo>
                    <a:pt x="4596" y="12643"/>
                  </a:lnTo>
                  <a:cubicBezTo>
                    <a:pt x="2256" y="11636"/>
                    <a:pt x="740" y="9335"/>
                    <a:pt x="733" y="6791"/>
                  </a:cubicBezTo>
                  <a:cubicBezTo>
                    <a:pt x="733" y="3280"/>
                    <a:pt x="3590" y="427"/>
                    <a:pt x="7098" y="427"/>
                  </a:cubicBezTo>
                  <a:cubicBezTo>
                    <a:pt x="10606" y="427"/>
                    <a:pt x="13459" y="3287"/>
                    <a:pt x="13459" y="6791"/>
                  </a:cubicBezTo>
                  <a:cubicBezTo>
                    <a:pt x="13459" y="10296"/>
                    <a:pt x="10606" y="13153"/>
                    <a:pt x="7098" y="13153"/>
                  </a:cubicBezTo>
                  <a:lnTo>
                    <a:pt x="7024" y="13153"/>
                  </a:lnTo>
                  <a:lnTo>
                    <a:pt x="7024" y="9297"/>
                  </a:lnTo>
                  <a:lnTo>
                    <a:pt x="9958" y="9297"/>
                  </a:lnTo>
                  <a:cubicBezTo>
                    <a:pt x="10074" y="9297"/>
                    <a:pt x="10173" y="9202"/>
                    <a:pt x="10173" y="9082"/>
                  </a:cubicBezTo>
                  <a:lnTo>
                    <a:pt x="10173" y="7080"/>
                  </a:lnTo>
                  <a:cubicBezTo>
                    <a:pt x="10173" y="6960"/>
                    <a:pt x="10074" y="6865"/>
                    <a:pt x="9958" y="6865"/>
                  </a:cubicBezTo>
                  <a:lnTo>
                    <a:pt x="8702" y="6865"/>
                  </a:lnTo>
                  <a:cubicBezTo>
                    <a:pt x="8582" y="6865"/>
                    <a:pt x="8487" y="6960"/>
                    <a:pt x="8487" y="7080"/>
                  </a:cubicBezTo>
                  <a:cubicBezTo>
                    <a:pt x="8487" y="7200"/>
                    <a:pt x="8582" y="7295"/>
                    <a:pt x="8702" y="7295"/>
                  </a:cubicBezTo>
                  <a:lnTo>
                    <a:pt x="9743" y="7295"/>
                  </a:lnTo>
                  <a:lnTo>
                    <a:pt x="9743" y="8867"/>
                  </a:lnTo>
                  <a:lnTo>
                    <a:pt x="6809" y="8867"/>
                  </a:lnTo>
                  <a:cubicBezTo>
                    <a:pt x="6693" y="8867"/>
                    <a:pt x="6594" y="8962"/>
                    <a:pt x="6594" y="9082"/>
                  </a:cubicBezTo>
                  <a:lnTo>
                    <a:pt x="6594" y="13367"/>
                  </a:lnTo>
                  <a:cubicBezTo>
                    <a:pt x="6594" y="13480"/>
                    <a:pt x="6686" y="13575"/>
                    <a:pt x="6802" y="13582"/>
                  </a:cubicBezTo>
                  <a:cubicBezTo>
                    <a:pt x="6908" y="13586"/>
                    <a:pt x="7003" y="13586"/>
                    <a:pt x="7098" y="13586"/>
                  </a:cubicBezTo>
                  <a:cubicBezTo>
                    <a:pt x="9842" y="13586"/>
                    <a:pt x="12319" y="11932"/>
                    <a:pt x="13371" y="9395"/>
                  </a:cubicBezTo>
                  <a:cubicBezTo>
                    <a:pt x="14423" y="6855"/>
                    <a:pt x="13843" y="3935"/>
                    <a:pt x="11900" y="1992"/>
                  </a:cubicBezTo>
                  <a:cubicBezTo>
                    <a:pt x="10621" y="710"/>
                    <a:pt x="8891" y="0"/>
                    <a:pt x="7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58" name="Google Shape;2458;p96"/>
          <p:cNvGrpSpPr/>
          <p:nvPr/>
        </p:nvGrpSpPr>
        <p:grpSpPr>
          <a:xfrm>
            <a:off x="6926792" y="4656045"/>
            <a:ext cx="755054" cy="716102"/>
            <a:chOff x="4380193" y="2914159"/>
            <a:chExt cx="372844" cy="353610"/>
          </a:xfrm>
        </p:grpSpPr>
        <p:sp>
          <p:nvSpPr>
            <p:cNvPr id="2459" name="Google Shape;2459;p96"/>
            <p:cNvSpPr/>
            <p:nvPr/>
          </p:nvSpPr>
          <p:spPr>
            <a:xfrm>
              <a:off x="4404555" y="2919729"/>
              <a:ext cx="342418" cy="342418"/>
            </a:xfrm>
            <a:custGeom>
              <a:avLst/>
              <a:gdLst/>
              <a:ahLst/>
              <a:cxnLst/>
              <a:rect l="l" t="t" r="r" b="b"/>
              <a:pathLst>
                <a:path w="13156" h="13156" extrusionOk="0">
                  <a:moveTo>
                    <a:pt x="6576" y="1"/>
                  </a:moveTo>
                  <a:cubicBezTo>
                    <a:pt x="2945" y="1"/>
                    <a:pt x="0" y="2945"/>
                    <a:pt x="0" y="6580"/>
                  </a:cubicBezTo>
                  <a:cubicBezTo>
                    <a:pt x="0" y="10211"/>
                    <a:pt x="2945" y="13156"/>
                    <a:pt x="6576" y="13156"/>
                  </a:cubicBezTo>
                  <a:cubicBezTo>
                    <a:pt x="10211" y="13156"/>
                    <a:pt x="13156" y="10211"/>
                    <a:pt x="13156" y="6580"/>
                  </a:cubicBezTo>
                  <a:cubicBezTo>
                    <a:pt x="13156" y="2945"/>
                    <a:pt x="10211" y="1"/>
                    <a:pt x="65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0" name="Google Shape;2460;p96"/>
            <p:cNvSpPr/>
            <p:nvPr/>
          </p:nvSpPr>
          <p:spPr>
            <a:xfrm>
              <a:off x="4553459" y="2919729"/>
              <a:ext cx="199579" cy="342522"/>
            </a:xfrm>
            <a:custGeom>
              <a:avLst/>
              <a:gdLst/>
              <a:ahLst/>
              <a:cxnLst/>
              <a:rect l="l" t="t" r="r" b="b"/>
              <a:pathLst>
                <a:path w="7668" h="13160" extrusionOk="0">
                  <a:moveTo>
                    <a:pt x="859" y="1"/>
                  </a:moveTo>
                  <a:cubicBezTo>
                    <a:pt x="570" y="1"/>
                    <a:pt x="282" y="18"/>
                    <a:pt x="0" y="57"/>
                  </a:cubicBezTo>
                  <a:cubicBezTo>
                    <a:pt x="3273" y="486"/>
                    <a:pt x="5721" y="3276"/>
                    <a:pt x="5721" y="6580"/>
                  </a:cubicBezTo>
                  <a:cubicBezTo>
                    <a:pt x="5721" y="9880"/>
                    <a:pt x="3273" y="12670"/>
                    <a:pt x="0" y="13103"/>
                  </a:cubicBezTo>
                  <a:cubicBezTo>
                    <a:pt x="291" y="13141"/>
                    <a:pt x="579" y="13160"/>
                    <a:pt x="863" y="13160"/>
                  </a:cubicBezTo>
                  <a:cubicBezTo>
                    <a:pt x="4274" y="13160"/>
                    <a:pt x="7190" y="10510"/>
                    <a:pt x="7417" y="7009"/>
                  </a:cubicBezTo>
                  <a:cubicBezTo>
                    <a:pt x="7667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1" name="Google Shape;2461;p96"/>
            <p:cNvSpPr/>
            <p:nvPr/>
          </p:nvSpPr>
          <p:spPr>
            <a:xfrm>
              <a:off x="4466006" y="2981180"/>
              <a:ext cx="219620" cy="219620"/>
            </a:xfrm>
            <a:custGeom>
              <a:avLst/>
              <a:gdLst/>
              <a:ahLst/>
              <a:cxnLst/>
              <a:rect l="l" t="t" r="r" b="b"/>
              <a:pathLst>
                <a:path w="8438" h="8438" extrusionOk="0">
                  <a:moveTo>
                    <a:pt x="6654" y="430"/>
                  </a:moveTo>
                  <a:cubicBezTo>
                    <a:pt x="7400" y="430"/>
                    <a:pt x="8005" y="1035"/>
                    <a:pt x="8008" y="1781"/>
                  </a:cubicBezTo>
                  <a:lnTo>
                    <a:pt x="8008" y="6654"/>
                  </a:lnTo>
                  <a:cubicBezTo>
                    <a:pt x="8005" y="7403"/>
                    <a:pt x="7400" y="8005"/>
                    <a:pt x="6654" y="8008"/>
                  </a:cubicBezTo>
                  <a:lnTo>
                    <a:pt x="1781" y="8008"/>
                  </a:lnTo>
                  <a:cubicBezTo>
                    <a:pt x="1035" y="8005"/>
                    <a:pt x="429" y="7403"/>
                    <a:pt x="429" y="6654"/>
                  </a:cubicBezTo>
                  <a:lnTo>
                    <a:pt x="429" y="1781"/>
                  </a:lnTo>
                  <a:cubicBezTo>
                    <a:pt x="429" y="1035"/>
                    <a:pt x="1035" y="430"/>
                    <a:pt x="1781" y="430"/>
                  </a:cubicBezTo>
                  <a:close/>
                  <a:moveTo>
                    <a:pt x="1781" y="0"/>
                  </a:moveTo>
                  <a:cubicBezTo>
                    <a:pt x="795" y="0"/>
                    <a:pt x="0" y="799"/>
                    <a:pt x="0" y="1781"/>
                  </a:cubicBezTo>
                  <a:lnTo>
                    <a:pt x="0" y="6654"/>
                  </a:lnTo>
                  <a:cubicBezTo>
                    <a:pt x="0" y="7639"/>
                    <a:pt x="795" y="8434"/>
                    <a:pt x="1781" y="8438"/>
                  </a:cubicBezTo>
                  <a:lnTo>
                    <a:pt x="6654" y="8438"/>
                  </a:lnTo>
                  <a:cubicBezTo>
                    <a:pt x="7639" y="8434"/>
                    <a:pt x="8434" y="7639"/>
                    <a:pt x="8438" y="6654"/>
                  </a:cubicBezTo>
                  <a:lnTo>
                    <a:pt x="8438" y="1781"/>
                  </a:lnTo>
                  <a:cubicBezTo>
                    <a:pt x="8434" y="799"/>
                    <a:pt x="7639" y="0"/>
                    <a:pt x="66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2" name="Google Shape;2462;p96"/>
            <p:cNvSpPr/>
            <p:nvPr/>
          </p:nvSpPr>
          <p:spPr>
            <a:xfrm>
              <a:off x="4620401" y="3009003"/>
              <a:ext cx="29775" cy="29880"/>
            </a:xfrm>
            <a:custGeom>
              <a:avLst/>
              <a:gdLst/>
              <a:ahLst/>
              <a:cxnLst/>
              <a:rect l="l" t="t" r="r" b="b"/>
              <a:pathLst>
                <a:path w="1144" h="1148" extrusionOk="0">
                  <a:moveTo>
                    <a:pt x="574" y="1"/>
                  </a:moveTo>
                  <a:cubicBezTo>
                    <a:pt x="257" y="1"/>
                    <a:pt x="0" y="258"/>
                    <a:pt x="0" y="575"/>
                  </a:cubicBezTo>
                  <a:cubicBezTo>
                    <a:pt x="0" y="891"/>
                    <a:pt x="257" y="1148"/>
                    <a:pt x="574" y="1148"/>
                  </a:cubicBezTo>
                  <a:cubicBezTo>
                    <a:pt x="891" y="1148"/>
                    <a:pt x="1144" y="891"/>
                    <a:pt x="1144" y="575"/>
                  </a:cubicBezTo>
                  <a:cubicBezTo>
                    <a:pt x="1144" y="258"/>
                    <a:pt x="891" y="1"/>
                    <a:pt x="5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3" name="Google Shape;2463;p96"/>
            <p:cNvSpPr/>
            <p:nvPr/>
          </p:nvSpPr>
          <p:spPr>
            <a:xfrm>
              <a:off x="4380193" y="2914159"/>
              <a:ext cx="372558" cy="353610"/>
            </a:xfrm>
            <a:custGeom>
              <a:avLst/>
              <a:gdLst/>
              <a:ahLst/>
              <a:cxnLst/>
              <a:rect l="l" t="t" r="r" b="b"/>
              <a:pathLst>
                <a:path w="14314" h="13586" extrusionOk="0">
                  <a:moveTo>
                    <a:pt x="7516" y="429"/>
                  </a:moveTo>
                  <a:cubicBezTo>
                    <a:pt x="11024" y="429"/>
                    <a:pt x="13877" y="3283"/>
                    <a:pt x="13877" y="6794"/>
                  </a:cubicBezTo>
                  <a:cubicBezTo>
                    <a:pt x="13877" y="10302"/>
                    <a:pt x="11024" y="13155"/>
                    <a:pt x="7516" y="13155"/>
                  </a:cubicBezTo>
                  <a:cubicBezTo>
                    <a:pt x="4004" y="13155"/>
                    <a:pt x="1151" y="10302"/>
                    <a:pt x="1151" y="6794"/>
                  </a:cubicBezTo>
                  <a:cubicBezTo>
                    <a:pt x="1151" y="3283"/>
                    <a:pt x="4004" y="429"/>
                    <a:pt x="7516" y="429"/>
                  </a:cubicBezTo>
                  <a:close/>
                  <a:moveTo>
                    <a:pt x="7514" y="1"/>
                  </a:moveTo>
                  <a:cubicBezTo>
                    <a:pt x="6207" y="1"/>
                    <a:pt x="4892" y="377"/>
                    <a:pt x="3741" y="1147"/>
                  </a:cubicBezTo>
                  <a:cubicBezTo>
                    <a:pt x="1045" y="2945"/>
                    <a:pt x="0" y="6400"/>
                    <a:pt x="1239" y="9391"/>
                  </a:cubicBezTo>
                  <a:cubicBezTo>
                    <a:pt x="2307" y="11966"/>
                    <a:pt x="4809" y="13586"/>
                    <a:pt x="7510" y="13586"/>
                  </a:cubicBezTo>
                  <a:cubicBezTo>
                    <a:pt x="7950" y="13586"/>
                    <a:pt x="8394" y="13543"/>
                    <a:pt x="8839" y="13454"/>
                  </a:cubicBezTo>
                  <a:cubicBezTo>
                    <a:pt x="12020" y="12825"/>
                    <a:pt x="14307" y="10035"/>
                    <a:pt x="14307" y="6794"/>
                  </a:cubicBezTo>
                  <a:cubicBezTo>
                    <a:pt x="14314" y="4989"/>
                    <a:pt x="13596" y="3261"/>
                    <a:pt x="12319" y="1991"/>
                  </a:cubicBezTo>
                  <a:cubicBezTo>
                    <a:pt x="11005" y="677"/>
                    <a:pt x="9266" y="1"/>
                    <a:pt x="75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4" name="Google Shape;2464;p96"/>
            <p:cNvSpPr/>
            <p:nvPr/>
          </p:nvSpPr>
          <p:spPr>
            <a:xfrm>
              <a:off x="4472900" y="2982450"/>
              <a:ext cx="210000" cy="208500"/>
            </a:xfrm>
            <a:prstGeom prst="roundRect">
              <a:avLst>
                <a:gd name="adj" fmla="val 16667"/>
              </a:avLst>
            </a:prstGeom>
            <a:solidFill>
              <a:schemeClr val="accent6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5" name="Google Shape;2465;p96"/>
            <p:cNvSpPr/>
            <p:nvPr/>
          </p:nvSpPr>
          <p:spPr>
            <a:xfrm>
              <a:off x="4466006" y="2981180"/>
              <a:ext cx="219620" cy="219620"/>
            </a:xfrm>
            <a:custGeom>
              <a:avLst/>
              <a:gdLst/>
              <a:ahLst/>
              <a:cxnLst/>
              <a:rect l="l" t="t" r="r" b="b"/>
              <a:pathLst>
                <a:path w="8438" h="8438" extrusionOk="0">
                  <a:moveTo>
                    <a:pt x="6654" y="430"/>
                  </a:moveTo>
                  <a:cubicBezTo>
                    <a:pt x="7400" y="430"/>
                    <a:pt x="8005" y="1035"/>
                    <a:pt x="8008" y="1781"/>
                  </a:cubicBezTo>
                  <a:lnTo>
                    <a:pt x="8008" y="6654"/>
                  </a:lnTo>
                  <a:cubicBezTo>
                    <a:pt x="8005" y="7403"/>
                    <a:pt x="7400" y="8005"/>
                    <a:pt x="6654" y="8008"/>
                  </a:cubicBezTo>
                  <a:lnTo>
                    <a:pt x="1781" y="8008"/>
                  </a:lnTo>
                  <a:cubicBezTo>
                    <a:pt x="1035" y="8005"/>
                    <a:pt x="429" y="7403"/>
                    <a:pt x="429" y="6654"/>
                  </a:cubicBezTo>
                  <a:lnTo>
                    <a:pt x="429" y="1781"/>
                  </a:lnTo>
                  <a:cubicBezTo>
                    <a:pt x="429" y="1035"/>
                    <a:pt x="1035" y="430"/>
                    <a:pt x="1781" y="430"/>
                  </a:cubicBezTo>
                  <a:close/>
                  <a:moveTo>
                    <a:pt x="1781" y="0"/>
                  </a:moveTo>
                  <a:cubicBezTo>
                    <a:pt x="795" y="0"/>
                    <a:pt x="0" y="799"/>
                    <a:pt x="0" y="1781"/>
                  </a:cubicBezTo>
                  <a:lnTo>
                    <a:pt x="0" y="6654"/>
                  </a:lnTo>
                  <a:cubicBezTo>
                    <a:pt x="0" y="7639"/>
                    <a:pt x="795" y="8434"/>
                    <a:pt x="1781" y="8438"/>
                  </a:cubicBezTo>
                  <a:lnTo>
                    <a:pt x="6654" y="8438"/>
                  </a:lnTo>
                  <a:cubicBezTo>
                    <a:pt x="7639" y="8434"/>
                    <a:pt x="8434" y="7639"/>
                    <a:pt x="8438" y="6654"/>
                  </a:cubicBezTo>
                  <a:lnTo>
                    <a:pt x="8438" y="1781"/>
                  </a:lnTo>
                  <a:cubicBezTo>
                    <a:pt x="8434" y="799"/>
                    <a:pt x="7639" y="0"/>
                    <a:pt x="66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6" name="Google Shape;2466;p96"/>
            <p:cNvSpPr/>
            <p:nvPr/>
          </p:nvSpPr>
          <p:spPr>
            <a:xfrm>
              <a:off x="4512621" y="3033131"/>
              <a:ext cx="127665" cy="115562"/>
            </a:xfrm>
            <a:custGeom>
              <a:avLst/>
              <a:gdLst/>
              <a:ahLst/>
              <a:cxnLst/>
              <a:rect l="l" t="t" r="r" b="b"/>
              <a:pathLst>
                <a:path w="4905" h="4440" extrusionOk="0">
                  <a:moveTo>
                    <a:pt x="2426" y="0"/>
                  </a:moveTo>
                  <a:cubicBezTo>
                    <a:pt x="1830" y="0"/>
                    <a:pt x="1238" y="240"/>
                    <a:pt x="802" y="703"/>
                  </a:cubicBezTo>
                  <a:cubicBezTo>
                    <a:pt x="42" y="1516"/>
                    <a:pt x="0" y="2768"/>
                    <a:pt x="707" y="3627"/>
                  </a:cubicBezTo>
                  <a:cubicBezTo>
                    <a:pt x="1143" y="4158"/>
                    <a:pt x="1780" y="4440"/>
                    <a:pt x="2426" y="4440"/>
                  </a:cubicBezTo>
                  <a:cubicBezTo>
                    <a:pt x="2828" y="4440"/>
                    <a:pt x="3233" y="4331"/>
                    <a:pt x="3596" y="4105"/>
                  </a:cubicBezTo>
                  <a:cubicBezTo>
                    <a:pt x="3712" y="4032"/>
                    <a:pt x="3730" y="3870"/>
                    <a:pt x="3635" y="3775"/>
                  </a:cubicBezTo>
                  <a:lnTo>
                    <a:pt x="3631" y="3771"/>
                  </a:lnTo>
                  <a:cubicBezTo>
                    <a:pt x="3590" y="3730"/>
                    <a:pt x="3536" y="3708"/>
                    <a:pt x="3481" y="3708"/>
                  </a:cubicBezTo>
                  <a:cubicBezTo>
                    <a:pt x="3442" y="3708"/>
                    <a:pt x="3403" y="3719"/>
                    <a:pt x="3367" y="3743"/>
                  </a:cubicBezTo>
                  <a:cubicBezTo>
                    <a:pt x="3084" y="3916"/>
                    <a:pt x="2756" y="4010"/>
                    <a:pt x="2425" y="4010"/>
                  </a:cubicBezTo>
                  <a:cubicBezTo>
                    <a:pt x="2419" y="4010"/>
                    <a:pt x="2413" y="4010"/>
                    <a:pt x="2407" y="4010"/>
                  </a:cubicBezTo>
                  <a:cubicBezTo>
                    <a:pt x="1605" y="4003"/>
                    <a:pt x="904" y="3462"/>
                    <a:pt x="697" y="2687"/>
                  </a:cubicBezTo>
                  <a:cubicBezTo>
                    <a:pt x="489" y="1913"/>
                    <a:pt x="820" y="1094"/>
                    <a:pt x="1510" y="682"/>
                  </a:cubicBezTo>
                  <a:cubicBezTo>
                    <a:pt x="1793" y="514"/>
                    <a:pt x="2109" y="432"/>
                    <a:pt x="2422" y="432"/>
                  </a:cubicBezTo>
                  <a:cubicBezTo>
                    <a:pt x="2871" y="432"/>
                    <a:pt x="3316" y="600"/>
                    <a:pt x="3659" y="925"/>
                  </a:cubicBezTo>
                  <a:cubicBezTo>
                    <a:pt x="4240" y="1477"/>
                    <a:pt x="4381" y="2350"/>
                    <a:pt x="4008" y="3057"/>
                  </a:cubicBezTo>
                  <a:cubicBezTo>
                    <a:pt x="3962" y="3141"/>
                    <a:pt x="3976" y="3243"/>
                    <a:pt x="4043" y="3310"/>
                  </a:cubicBezTo>
                  <a:lnTo>
                    <a:pt x="4046" y="3314"/>
                  </a:lnTo>
                  <a:cubicBezTo>
                    <a:pt x="4087" y="3355"/>
                    <a:pt x="4141" y="3375"/>
                    <a:pt x="4194" y="3375"/>
                  </a:cubicBezTo>
                  <a:cubicBezTo>
                    <a:pt x="4268" y="3375"/>
                    <a:pt x="4342" y="3336"/>
                    <a:pt x="4381" y="3264"/>
                  </a:cubicBezTo>
                  <a:cubicBezTo>
                    <a:pt x="4905" y="2283"/>
                    <a:pt x="4620" y="1062"/>
                    <a:pt x="3716" y="415"/>
                  </a:cubicBezTo>
                  <a:cubicBezTo>
                    <a:pt x="3327" y="136"/>
                    <a:pt x="2875" y="0"/>
                    <a:pt x="24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7" name="Google Shape;2467;p96"/>
            <p:cNvSpPr/>
            <p:nvPr/>
          </p:nvSpPr>
          <p:spPr>
            <a:xfrm>
              <a:off x="4620401" y="3009003"/>
              <a:ext cx="29775" cy="29880"/>
            </a:xfrm>
            <a:custGeom>
              <a:avLst/>
              <a:gdLst/>
              <a:ahLst/>
              <a:cxnLst/>
              <a:rect l="l" t="t" r="r" b="b"/>
              <a:pathLst>
                <a:path w="1144" h="1148" extrusionOk="0">
                  <a:moveTo>
                    <a:pt x="574" y="1"/>
                  </a:moveTo>
                  <a:cubicBezTo>
                    <a:pt x="257" y="1"/>
                    <a:pt x="0" y="258"/>
                    <a:pt x="0" y="575"/>
                  </a:cubicBezTo>
                  <a:cubicBezTo>
                    <a:pt x="0" y="891"/>
                    <a:pt x="257" y="1148"/>
                    <a:pt x="574" y="1148"/>
                  </a:cubicBezTo>
                  <a:cubicBezTo>
                    <a:pt x="891" y="1148"/>
                    <a:pt x="1144" y="891"/>
                    <a:pt x="1144" y="575"/>
                  </a:cubicBezTo>
                  <a:cubicBezTo>
                    <a:pt x="1144" y="258"/>
                    <a:pt x="891" y="1"/>
                    <a:pt x="5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68" name="Google Shape;2468;p96"/>
          <p:cNvGrpSpPr/>
          <p:nvPr/>
        </p:nvGrpSpPr>
        <p:grpSpPr>
          <a:xfrm>
            <a:off x="7822483" y="4656032"/>
            <a:ext cx="754843" cy="716102"/>
            <a:chOff x="3744430" y="3796534"/>
            <a:chExt cx="372740" cy="353610"/>
          </a:xfrm>
        </p:grpSpPr>
        <p:sp>
          <p:nvSpPr>
            <p:cNvPr id="2469" name="Google Shape;2469;p96"/>
            <p:cNvSpPr/>
            <p:nvPr/>
          </p:nvSpPr>
          <p:spPr>
            <a:xfrm>
              <a:off x="3768713" y="3802104"/>
              <a:ext cx="342522" cy="342418"/>
            </a:xfrm>
            <a:custGeom>
              <a:avLst/>
              <a:gdLst/>
              <a:ahLst/>
              <a:cxnLst/>
              <a:rect l="l" t="t" r="r" b="b"/>
              <a:pathLst>
                <a:path w="13160" h="13156" extrusionOk="0">
                  <a:moveTo>
                    <a:pt x="6580" y="1"/>
                  </a:moveTo>
                  <a:cubicBezTo>
                    <a:pt x="2945" y="1"/>
                    <a:pt x="0" y="2945"/>
                    <a:pt x="0" y="6580"/>
                  </a:cubicBezTo>
                  <a:cubicBezTo>
                    <a:pt x="0" y="10211"/>
                    <a:pt x="2945" y="13156"/>
                    <a:pt x="6580" y="13156"/>
                  </a:cubicBezTo>
                  <a:cubicBezTo>
                    <a:pt x="10211" y="13156"/>
                    <a:pt x="13159" y="10211"/>
                    <a:pt x="13159" y="6580"/>
                  </a:cubicBezTo>
                  <a:cubicBezTo>
                    <a:pt x="13159" y="2945"/>
                    <a:pt x="10211" y="1"/>
                    <a:pt x="658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0" name="Google Shape;2470;p96"/>
            <p:cNvSpPr/>
            <p:nvPr/>
          </p:nvSpPr>
          <p:spPr>
            <a:xfrm>
              <a:off x="3917617" y="3802104"/>
              <a:ext cx="199553" cy="342522"/>
            </a:xfrm>
            <a:custGeom>
              <a:avLst/>
              <a:gdLst/>
              <a:ahLst/>
              <a:cxnLst/>
              <a:rect l="l" t="t" r="r" b="b"/>
              <a:pathLst>
                <a:path w="7667" h="13160" extrusionOk="0">
                  <a:moveTo>
                    <a:pt x="859" y="1"/>
                  </a:moveTo>
                  <a:cubicBezTo>
                    <a:pt x="570" y="1"/>
                    <a:pt x="285" y="18"/>
                    <a:pt x="0" y="57"/>
                  </a:cubicBezTo>
                  <a:cubicBezTo>
                    <a:pt x="3272" y="486"/>
                    <a:pt x="5721" y="3276"/>
                    <a:pt x="5721" y="6580"/>
                  </a:cubicBezTo>
                  <a:cubicBezTo>
                    <a:pt x="5721" y="9880"/>
                    <a:pt x="3272" y="12670"/>
                    <a:pt x="0" y="13103"/>
                  </a:cubicBezTo>
                  <a:cubicBezTo>
                    <a:pt x="290" y="13141"/>
                    <a:pt x="578" y="13160"/>
                    <a:pt x="863" y="13160"/>
                  </a:cubicBezTo>
                  <a:cubicBezTo>
                    <a:pt x="4274" y="13160"/>
                    <a:pt x="7190" y="10510"/>
                    <a:pt x="7421" y="7009"/>
                  </a:cubicBezTo>
                  <a:cubicBezTo>
                    <a:pt x="7667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1" name="Google Shape;2471;p96"/>
            <p:cNvSpPr/>
            <p:nvPr/>
          </p:nvSpPr>
          <p:spPr>
            <a:xfrm>
              <a:off x="3850206" y="3943225"/>
              <a:ext cx="38026" cy="112387"/>
            </a:xfrm>
            <a:custGeom>
              <a:avLst/>
              <a:gdLst/>
              <a:ahLst/>
              <a:cxnLst/>
              <a:rect l="l" t="t" r="r" b="b"/>
              <a:pathLst>
                <a:path w="1461" h="4318" extrusionOk="0">
                  <a:moveTo>
                    <a:pt x="60" y="0"/>
                  </a:moveTo>
                  <a:cubicBezTo>
                    <a:pt x="29" y="0"/>
                    <a:pt x="0" y="25"/>
                    <a:pt x="0" y="57"/>
                  </a:cubicBezTo>
                  <a:lnTo>
                    <a:pt x="0" y="4261"/>
                  </a:lnTo>
                  <a:cubicBezTo>
                    <a:pt x="0" y="4293"/>
                    <a:pt x="29" y="4318"/>
                    <a:pt x="60" y="4318"/>
                  </a:cubicBezTo>
                  <a:lnTo>
                    <a:pt x="1404" y="4318"/>
                  </a:lnTo>
                  <a:cubicBezTo>
                    <a:pt x="1436" y="4318"/>
                    <a:pt x="1461" y="4293"/>
                    <a:pt x="1461" y="4261"/>
                  </a:cubicBezTo>
                  <a:lnTo>
                    <a:pt x="1461" y="57"/>
                  </a:lnTo>
                  <a:cubicBezTo>
                    <a:pt x="1461" y="25"/>
                    <a:pt x="1436" y="0"/>
                    <a:pt x="140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2" name="Google Shape;2472;p96"/>
            <p:cNvSpPr/>
            <p:nvPr/>
          </p:nvSpPr>
          <p:spPr>
            <a:xfrm>
              <a:off x="3835188" y="3876126"/>
              <a:ext cx="53044" cy="45522"/>
            </a:xfrm>
            <a:custGeom>
              <a:avLst/>
              <a:gdLst/>
              <a:ahLst/>
              <a:cxnLst/>
              <a:rect l="l" t="t" r="r" b="b"/>
              <a:pathLst>
                <a:path w="2038" h="1749" extrusionOk="0">
                  <a:moveTo>
                    <a:pt x="1160" y="1"/>
                  </a:moveTo>
                  <a:cubicBezTo>
                    <a:pt x="946" y="1"/>
                    <a:pt x="727" y="81"/>
                    <a:pt x="549" y="260"/>
                  </a:cubicBezTo>
                  <a:cubicBezTo>
                    <a:pt x="0" y="809"/>
                    <a:pt x="387" y="1748"/>
                    <a:pt x="1165" y="1748"/>
                  </a:cubicBezTo>
                  <a:cubicBezTo>
                    <a:pt x="1647" y="1748"/>
                    <a:pt x="2038" y="1358"/>
                    <a:pt x="2038" y="876"/>
                  </a:cubicBezTo>
                  <a:cubicBezTo>
                    <a:pt x="2038" y="350"/>
                    <a:pt x="1608" y="1"/>
                    <a:pt x="11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3" name="Google Shape;2473;p96"/>
            <p:cNvSpPr/>
            <p:nvPr/>
          </p:nvSpPr>
          <p:spPr>
            <a:xfrm>
              <a:off x="3924670" y="3943121"/>
              <a:ext cx="119805" cy="112491"/>
            </a:xfrm>
            <a:custGeom>
              <a:avLst/>
              <a:gdLst/>
              <a:ahLst/>
              <a:cxnLst/>
              <a:rect l="l" t="t" r="r" b="b"/>
              <a:pathLst>
                <a:path w="4603" h="4322" extrusionOk="0">
                  <a:moveTo>
                    <a:pt x="70" y="1"/>
                  </a:moveTo>
                  <a:cubicBezTo>
                    <a:pt x="32" y="1"/>
                    <a:pt x="0" y="33"/>
                    <a:pt x="0" y="71"/>
                  </a:cubicBezTo>
                  <a:lnTo>
                    <a:pt x="0" y="4255"/>
                  </a:lnTo>
                  <a:cubicBezTo>
                    <a:pt x="0" y="4290"/>
                    <a:pt x="32" y="4322"/>
                    <a:pt x="70" y="4322"/>
                  </a:cubicBezTo>
                  <a:lnTo>
                    <a:pt x="1390" y="4322"/>
                  </a:lnTo>
                  <a:cubicBezTo>
                    <a:pt x="1429" y="4322"/>
                    <a:pt x="1460" y="4290"/>
                    <a:pt x="1460" y="4255"/>
                  </a:cubicBezTo>
                  <a:lnTo>
                    <a:pt x="1460" y="2766"/>
                  </a:lnTo>
                  <a:cubicBezTo>
                    <a:pt x="1460" y="2281"/>
                    <a:pt x="1569" y="1461"/>
                    <a:pt x="2301" y="1461"/>
                  </a:cubicBezTo>
                  <a:cubicBezTo>
                    <a:pt x="3036" y="1461"/>
                    <a:pt x="3146" y="2281"/>
                    <a:pt x="3146" y="2766"/>
                  </a:cubicBezTo>
                  <a:lnTo>
                    <a:pt x="3146" y="4255"/>
                  </a:lnTo>
                  <a:cubicBezTo>
                    <a:pt x="3146" y="4290"/>
                    <a:pt x="3177" y="4322"/>
                    <a:pt x="3216" y="4322"/>
                  </a:cubicBezTo>
                  <a:lnTo>
                    <a:pt x="4535" y="4322"/>
                  </a:lnTo>
                  <a:cubicBezTo>
                    <a:pt x="4574" y="4322"/>
                    <a:pt x="4602" y="4290"/>
                    <a:pt x="4602" y="4255"/>
                  </a:cubicBezTo>
                  <a:lnTo>
                    <a:pt x="4602" y="2306"/>
                  </a:lnTo>
                  <a:cubicBezTo>
                    <a:pt x="4602" y="1707"/>
                    <a:pt x="4433" y="1151"/>
                    <a:pt x="4127" y="743"/>
                  </a:cubicBezTo>
                  <a:cubicBezTo>
                    <a:pt x="3761" y="258"/>
                    <a:pt x="3230" y="4"/>
                    <a:pt x="2586" y="4"/>
                  </a:cubicBezTo>
                  <a:cubicBezTo>
                    <a:pt x="2581" y="4"/>
                    <a:pt x="2575" y="4"/>
                    <a:pt x="2569" y="4"/>
                  </a:cubicBezTo>
                  <a:cubicBezTo>
                    <a:pt x="2107" y="4"/>
                    <a:pt x="1656" y="148"/>
                    <a:pt x="1277" y="413"/>
                  </a:cubicBezTo>
                  <a:cubicBezTo>
                    <a:pt x="1265" y="420"/>
                    <a:pt x="1253" y="423"/>
                    <a:pt x="1240" y="423"/>
                  </a:cubicBezTo>
                  <a:cubicBezTo>
                    <a:pt x="1205" y="423"/>
                    <a:pt x="1172" y="396"/>
                    <a:pt x="1172" y="356"/>
                  </a:cubicBezTo>
                  <a:lnTo>
                    <a:pt x="1172" y="71"/>
                  </a:lnTo>
                  <a:cubicBezTo>
                    <a:pt x="1172" y="33"/>
                    <a:pt x="1140" y="1"/>
                    <a:pt x="11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4" name="Google Shape;2474;p96"/>
            <p:cNvSpPr/>
            <p:nvPr/>
          </p:nvSpPr>
          <p:spPr>
            <a:xfrm>
              <a:off x="3744430" y="3796534"/>
              <a:ext cx="372480" cy="353610"/>
            </a:xfrm>
            <a:custGeom>
              <a:avLst/>
              <a:gdLst/>
              <a:ahLst/>
              <a:cxnLst/>
              <a:rect l="l" t="t" r="r" b="b"/>
              <a:pathLst>
                <a:path w="14311" h="13586" extrusionOk="0">
                  <a:moveTo>
                    <a:pt x="7513" y="429"/>
                  </a:moveTo>
                  <a:cubicBezTo>
                    <a:pt x="11021" y="429"/>
                    <a:pt x="13878" y="3283"/>
                    <a:pt x="13878" y="6794"/>
                  </a:cubicBezTo>
                  <a:cubicBezTo>
                    <a:pt x="13878" y="10302"/>
                    <a:pt x="11021" y="13155"/>
                    <a:pt x="7513" y="13155"/>
                  </a:cubicBezTo>
                  <a:cubicBezTo>
                    <a:pt x="4005" y="13155"/>
                    <a:pt x="1148" y="10302"/>
                    <a:pt x="1148" y="6794"/>
                  </a:cubicBezTo>
                  <a:cubicBezTo>
                    <a:pt x="1148" y="3283"/>
                    <a:pt x="4005" y="429"/>
                    <a:pt x="7513" y="429"/>
                  </a:cubicBezTo>
                  <a:close/>
                  <a:moveTo>
                    <a:pt x="7512" y="1"/>
                  </a:moveTo>
                  <a:cubicBezTo>
                    <a:pt x="6205" y="1"/>
                    <a:pt x="4891" y="377"/>
                    <a:pt x="3741" y="1147"/>
                  </a:cubicBezTo>
                  <a:cubicBezTo>
                    <a:pt x="1046" y="2945"/>
                    <a:pt x="1" y="6400"/>
                    <a:pt x="1239" y="9391"/>
                  </a:cubicBezTo>
                  <a:cubicBezTo>
                    <a:pt x="2304" y="11966"/>
                    <a:pt x="4809" y="13586"/>
                    <a:pt x="7510" y="13586"/>
                  </a:cubicBezTo>
                  <a:cubicBezTo>
                    <a:pt x="7950" y="13586"/>
                    <a:pt x="8395" y="13543"/>
                    <a:pt x="8839" y="13454"/>
                  </a:cubicBezTo>
                  <a:cubicBezTo>
                    <a:pt x="12016" y="12821"/>
                    <a:pt x="14307" y="10035"/>
                    <a:pt x="14307" y="6794"/>
                  </a:cubicBezTo>
                  <a:cubicBezTo>
                    <a:pt x="14310" y="4989"/>
                    <a:pt x="13593" y="3261"/>
                    <a:pt x="12315" y="1991"/>
                  </a:cubicBezTo>
                  <a:cubicBezTo>
                    <a:pt x="11003" y="677"/>
                    <a:pt x="9264" y="1"/>
                    <a:pt x="7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5" name="Google Shape;2475;p96"/>
            <p:cNvSpPr/>
            <p:nvPr/>
          </p:nvSpPr>
          <p:spPr>
            <a:xfrm>
              <a:off x="3844974" y="3937993"/>
              <a:ext cx="48489" cy="122850"/>
            </a:xfrm>
            <a:custGeom>
              <a:avLst/>
              <a:gdLst/>
              <a:ahLst/>
              <a:cxnLst/>
              <a:rect l="l" t="t" r="r" b="b"/>
              <a:pathLst>
                <a:path w="1863" h="4720" extrusionOk="0">
                  <a:moveTo>
                    <a:pt x="1433" y="430"/>
                  </a:moveTo>
                  <a:lnTo>
                    <a:pt x="1433" y="4290"/>
                  </a:lnTo>
                  <a:lnTo>
                    <a:pt x="430" y="4290"/>
                  </a:lnTo>
                  <a:lnTo>
                    <a:pt x="430" y="430"/>
                  </a:lnTo>
                  <a:close/>
                  <a:moveTo>
                    <a:pt x="216" y="1"/>
                  </a:moveTo>
                  <a:cubicBezTo>
                    <a:pt x="99" y="1"/>
                    <a:pt x="1" y="96"/>
                    <a:pt x="1" y="216"/>
                  </a:cubicBezTo>
                  <a:lnTo>
                    <a:pt x="1" y="4505"/>
                  </a:lnTo>
                  <a:cubicBezTo>
                    <a:pt x="1" y="4624"/>
                    <a:pt x="99" y="4719"/>
                    <a:pt x="216" y="4719"/>
                  </a:cubicBezTo>
                  <a:lnTo>
                    <a:pt x="1648" y="4719"/>
                  </a:lnTo>
                  <a:cubicBezTo>
                    <a:pt x="1767" y="4719"/>
                    <a:pt x="1862" y="4624"/>
                    <a:pt x="1862" y="4505"/>
                  </a:cubicBezTo>
                  <a:lnTo>
                    <a:pt x="1862" y="216"/>
                  </a:lnTo>
                  <a:cubicBezTo>
                    <a:pt x="1862" y="96"/>
                    <a:pt x="1767" y="1"/>
                    <a:pt x="16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6" name="Google Shape;2476;p96"/>
            <p:cNvSpPr/>
            <p:nvPr/>
          </p:nvSpPr>
          <p:spPr>
            <a:xfrm>
              <a:off x="3828134" y="3870973"/>
              <a:ext cx="65329" cy="55881"/>
            </a:xfrm>
            <a:custGeom>
              <a:avLst/>
              <a:gdLst/>
              <a:ahLst/>
              <a:cxnLst/>
              <a:rect l="l" t="t" r="r" b="b"/>
              <a:pathLst>
                <a:path w="2510" h="2147" extrusionOk="0">
                  <a:moveTo>
                    <a:pt x="1431" y="427"/>
                  </a:moveTo>
                  <a:cubicBezTo>
                    <a:pt x="1762" y="427"/>
                    <a:pt x="2080" y="685"/>
                    <a:pt x="2080" y="1074"/>
                  </a:cubicBezTo>
                  <a:cubicBezTo>
                    <a:pt x="2080" y="1429"/>
                    <a:pt x="1791" y="1717"/>
                    <a:pt x="1436" y="1717"/>
                  </a:cubicBezTo>
                  <a:cubicBezTo>
                    <a:pt x="863" y="1717"/>
                    <a:pt x="574" y="1024"/>
                    <a:pt x="982" y="616"/>
                  </a:cubicBezTo>
                  <a:cubicBezTo>
                    <a:pt x="1113" y="486"/>
                    <a:pt x="1273" y="427"/>
                    <a:pt x="1431" y="427"/>
                  </a:cubicBezTo>
                  <a:close/>
                  <a:moveTo>
                    <a:pt x="1436" y="0"/>
                  </a:moveTo>
                  <a:cubicBezTo>
                    <a:pt x="479" y="0"/>
                    <a:pt x="1" y="1154"/>
                    <a:pt x="676" y="1830"/>
                  </a:cubicBezTo>
                  <a:cubicBezTo>
                    <a:pt x="895" y="2049"/>
                    <a:pt x="1165" y="2147"/>
                    <a:pt x="1429" y="2147"/>
                  </a:cubicBezTo>
                  <a:cubicBezTo>
                    <a:pt x="1980" y="2147"/>
                    <a:pt x="2509" y="1720"/>
                    <a:pt x="2509" y="1074"/>
                  </a:cubicBezTo>
                  <a:cubicBezTo>
                    <a:pt x="2509" y="482"/>
                    <a:pt x="2027" y="0"/>
                    <a:pt x="14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7" name="Google Shape;2477;p96"/>
            <p:cNvSpPr/>
            <p:nvPr/>
          </p:nvSpPr>
          <p:spPr>
            <a:xfrm>
              <a:off x="3919439" y="3937993"/>
              <a:ext cx="130346" cy="122850"/>
            </a:xfrm>
            <a:custGeom>
              <a:avLst/>
              <a:gdLst/>
              <a:ahLst/>
              <a:cxnLst/>
              <a:rect l="l" t="t" r="r" b="b"/>
              <a:pathLst>
                <a:path w="5008" h="4720" extrusionOk="0">
                  <a:moveTo>
                    <a:pt x="215" y="1"/>
                  </a:moveTo>
                  <a:cubicBezTo>
                    <a:pt x="99" y="1"/>
                    <a:pt x="0" y="96"/>
                    <a:pt x="0" y="216"/>
                  </a:cubicBezTo>
                  <a:lnTo>
                    <a:pt x="0" y="4505"/>
                  </a:lnTo>
                  <a:cubicBezTo>
                    <a:pt x="0" y="4624"/>
                    <a:pt x="99" y="4719"/>
                    <a:pt x="215" y="4719"/>
                  </a:cubicBezTo>
                  <a:lnTo>
                    <a:pt x="1647" y="4719"/>
                  </a:lnTo>
                  <a:cubicBezTo>
                    <a:pt x="1767" y="4719"/>
                    <a:pt x="1862" y="4624"/>
                    <a:pt x="1862" y="4505"/>
                  </a:cubicBezTo>
                  <a:lnTo>
                    <a:pt x="1862" y="2963"/>
                  </a:lnTo>
                  <a:cubicBezTo>
                    <a:pt x="1862" y="2460"/>
                    <a:pt x="1974" y="1859"/>
                    <a:pt x="2506" y="1859"/>
                  </a:cubicBezTo>
                  <a:cubicBezTo>
                    <a:pt x="2900" y="1859"/>
                    <a:pt x="3065" y="2193"/>
                    <a:pt x="3121" y="2573"/>
                  </a:cubicBezTo>
                  <a:cubicBezTo>
                    <a:pt x="3135" y="2678"/>
                    <a:pt x="3227" y="2756"/>
                    <a:pt x="3332" y="2756"/>
                  </a:cubicBezTo>
                  <a:cubicBezTo>
                    <a:pt x="3463" y="2752"/>
                    <a:pt x="3565" y="2636"/>
                    <a:pt x="3544" y="2506"/>
                  </a:cubicBezTo>
                  <a:cubicBezTo>
                    <a:pt x="3434" y="1816"/>
                    <a:pt x="3069" y="1429"/>
                    <a:pt x="2506" y="1429"/>
                  </a:cubicBezTo>
                  <a:cubicBezTo>
                    <a:pt x="1823" y="1429"/>
                    <a:pt x="1432" y="1989"/>
                    <a:pt x="1432" y="2963"/>
                  </a:cubicBezTo>
                  <a:lnTo>
                    <a:pt x="1432" y="4290"/>
                  </a:lnTo>
                  <a:lnTo>
                    <a:pt x="430" y="4290"/>
                  </a:lnTo>
                  <a:lnTo>
                    <a:pt x="430" y="430"/>
                  </a:lnTo>
                  <a:lnTo>
                    <a:pt x="1144" y="430"/>
                  </a:lnTo>
                  <a:lnTo>
                    <a:pt x="1144" y="712"/>
                  </a:lnTo>
                  <a:cubicBezTo>
                    <a:pt x="1144" y="778"/>
                    <a:pt x="1172" y="842"/>
                    <a:pt x="1225" y="884"/>
                  </a:cubicBezTo>
                  <a:cubicBezTo>
                    <a:pt x="1264" y="916"/>
                    <a:pt x="1311" y="932"/>
                    <a:pt x="1359" y="932"/>
                  </a:cubicBezTo>
                  <a:cubicBezTo>
                    <a:pt x="1407" y="932"/>
                    <a:pt x="1455" y="916"/>
                    <a:pt x="1496" y="884"/>
                  </a:cubicBezTo>
                  <a:cubicBezTo>
                    <a:pt x="1858" y="592"/>
                    <a:pt x="2309" y="430"/>
                    <a:pt x="2776" y="430"/>
                  </a:cubicBezTo>
                  <a:cubicBezTo>
                    <a:pt x="2781" y="430"/>
                    <a:pt x="2786" y="430"/>
                    <a:pt x="2791" y="430"/>
                  </a:cubicBezTo>
                  <a:cubicBezTo>
                    <a:pt x="4026" y="430"/>
                    <a:pt x="4578" y="1472"/>
                    <a:pt x="4578" y="2503"/>
                  </a:cubicBezTo>
                  <a:lnTo>
                    <a:pt x="4578" y="4290"/>
                  </a:lnTo>
                  <a:lnTo>
                    <a:pt x="3575" y="4290"/>
                  </a:lnTo>
                  <a:lnTo>
                    <a:pt x="3575" y="3583"/>
                  </a:lnTo>
                  <a:cubicBezTo>
                    <a:pt x="3575" y="3467"/>
                    <a:pt x="3480" y="3372"/>
                    <a:pt x="3364" y="3372"/>
                  </a:cubicBezTo>
                  <a:cubicBezTo>
                    <a:pt x="3245" y="3372"/>
                    <a:pt x="3150" y="3467"/>
                    <a:pt x="3150" y="3583"/>
                  </a:cubicBezTo>
                  <a:lnTo>
                    <a:pt x="3150" y="4505"/>
                  </a:lnTo>
                  <a:cubicBezTo>
                    <a:pt x="3150" y="4624"/>
                    <a:pt x="3245" y="4719"/>
                    <a:pt x="3364" y="4719"/>
                  </a:cubicBezTo>
                  <a:lnTo>
                    <a:pt x="4793" y="4719"/>
                  </a:lnTo>
                  <a:cubicBezTo>
                    <a:pt x="4912" y="4719"/>
                    <a:pt x="5007" y="4624"/>
                    <a:pt x="5007" y="4505"/>
                  </a:cubicBezTo>
                  <a:lnTo>
                    <a:pt x="5007" y="2503"/>
                  </a:lnTo>
                  <a:cubicBezTo>
                    <a:pt x="5007" y="1028"/>
                    <a:pt x="4096" y="1"/>
                    <a:pt x="2791" y="1"/>
                  </a:cubicBezTo>
                  <a:cubicBezTo>
                    <a:pt x="2365" y="1"/>
                    <a:pt x="1946" y="110"/>
                    <a:pt x="1573" y="314"/>
                  </a:cubicBezTo>
                  <a:lnTo>
                    <a:pt x="1573" y="216"/>
                  </a:lnTo>
                  <a:cubicBezTo>
                    <a:pt x="1573" y="96"/>
                    <a:pt x="1478" y="1"/>
                    <a:pt x="1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4650740" y="5482590"/>
            <a:ext cx="5328920" cy="1728470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Google Shape;1096;p39"/>
          <p:cNvSpPr txBox="1">
            <a:spLocks noGrp="1"/>
          </p:cNvSpPr>
          <p:nvPr>
            <p:ph type="title"/>
          </p:nvPr>
        </p:nvSpPr>
        <p:spPr>
          <a:xfrm>
            <a:off x="836930" y="1602740"/>
            <a:ext cx="5887085" cy="1440180"/>
          </a:xfrm>
          <a:prstGeom prst="rect">
            <a:avLst/>
          </a:prstGeom>
        </p:spPr>
        <p:txBody>
          <a:bodyPr spcFirstLastPara="1" wrap="square" lIns="14628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6600"/>
              <a:t> KHỞI ĐỘNG</a:t>
            </a:r>
          </a:p>
        </p:txBody>
      </p:sp>
      <p:sp>
        <p:nvSpPr>
          <p:cNvPr id="1097" name="Google Shape;1097;p39"/>
          <p:cNvSpPr txBox="1"/>
          <p:nvPr/>
        </p:nvSpPr>
        <p:spPr>
          <a:xfrm>
            <a:off x="12384840" y="312744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indent="0" algn="ctr">
              <a:lnSpc>
                <a:spcPct val="115000"/>
              </a:lnSpc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1098" name="Google Shape;1098;p39"/>
          <p:cNvSpPr txBox="1">
            <a:spLocks noGrp="1"/>
          </p:cNvSpPr>
          <p:nvPr>
            <p:ph type="subTitle" idx="1"/>
          </p:nvPr>
        </p:nvSpPr>
        <p:spPr>
          <a:xfrm>
            <a:off x="515112" y="3531616"/>
            <a:ext cx="6587744" cy="1594104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/>
              <a:t>Hãy chỉ ra:</a:t>
            </a: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/>
              <a:t>- Vị trí tương đối của </a:t>
            </a:r>
            <a:r>
              <a:rPr sz="3840">
                <a:solidFill>
                  <a:srgbClr val="FF0000"/>
                </a:solidFill>
              </a:rPr>
              <a:t>hai thanh ray</a:t>
            </a:r>
            <a:r>
              <a:rPr lang="en-US" sz="3840"/>
              <a:t>?</a:t>
            </a: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/>
              <a:t>- V</a:t>
            </a:r>
            <a:r>
              <a:rPr sz="3840">
                <a:sym typeface="+mn-ea"/>
              </a:rPr>
              <a:t>ị trí tương đối</a:t>
            </a:r>
            <a:r>
              <a:rPr lang="en-US" sz="3840">
                <a:sym typeface="+mn-ea"/>
              </a:rPr>
              <a:t> của </a:t>
            </a:r>
            <a:r>
              <a:rPr sz="3840">
                <a:solidFill>
                  <a:srgbClr val="FF0000"/>
                </a:solidFill>
              </a:rPr>
              <a:t>từng cặp</a:t>
            </a:r>
            <a:r>
              <a:rPr sz="3840"/>
              <a:t> thanh </a:t>
            </a:r>
            <a:r>
              <a:rPr sz="3840">
                <a:solidFill>
                  <a:srgbClr val="FF0000"/>
                </a:solidFill>
              </a:rPr>
              <a:t>tà vẹt</a:t>
            </a:r>
            <a:r>
              <a:rPr sz="3840"/>
              <a:t>?</a:t>
            </a:r>
          </a:p>
        </p:txBody>
      </p:sp>
      <p:grpSp>
        <p:nvGrpSpPr>
          <p:cNvPr id="1099" name="Google Shape;1099;p39"/>
          <p:cNvGrpSpPr/>
          <p:nvPr/>
        </p:nvGrpSpPr>
        <p:grpSpPr>
          <a:xfrm rot="256483">
            <a:off x="7661155" y="490107"/>
            <a:ext cx="6132914" cy="6574008"/>
            <a:chOff x="4535871" y="230503"/>
            <a:chExt cx="4035482" cy="4325723"/>
          </a:xfrm>
        </p:grpSpPr>
        <p:sp>
          <p:nvSpPr>
            <p:cNvPr id="1100" name="Google Shape;1100;p39"/>
            <p:cNvSpPr/>
            <p:nvPr/>
          </p:nvSpPr>
          <p:spPr>
            <a:xfrm rot="444554">
              <a:off x="4856710" y="1826504"/>
              <a:ext cx="1142980" cy="2242957"/>
            </a:xfrm>
            <a:custGeom>
              <a:avLst/>
              <a:gdLst/>
              <a:ahLst/>
              <a:cxnLst/>
              <a:rect l="l" t="t" r="r" b="b"/>
              <a:pathLst>
                <a:path w="20944" h="41100" extrusionOk="0">
                  <a:moveTo>
                    <a:pt x="385" y="1"/>
                  </a:moveTo>
                  <a:lnTo>
                    <a:pt x="0" y="123"/>
                  </a:lnTo>
                  <a:lnTo>
                    <a:pt x="1049" y="9913"/>
                  </a:lnTo>
                  <a:lnTo>
                    <a:pt x="1189" y="9825"/>
                  </a:lnTo>
                  <a:cubicBezTo>
                    <a:pt x="1207" y="9808"/>
                    <a:pt x="1242" y="9790"/>
                    <a:pt x="1277" y="9790"/>
                  </a:cubicBezTo>
                  <a:cubicBezTo>
                    <a:pt x="1329" y="9790"/>
                    <a:pt x="1364" y="9808"/>
                    <a:pt x="1399" y="9860"/>
                  </a:cubicBezTo>
                  <a:lnTo>
                    <a:pt x="1451" y="9913"/>
                  </a:lnTo>
                  <a:lnTo>
                    <a:pt x="385" y="1"/>
                  </a:lnTo>
                  <a:close/>
                  <a:moveTo>
                    <a:pt x="2693" y="21608"/>
                  </a:moveTo>
                  <a:lnTo>
                    <a:pt x="2326" y="21870"/>
                  </a:lnTo>
                  <a:lnTo>
                    <a:pt x="4388" y="41099"/>
                  </a:lnTo>
                  <a:lnTo>
                    <a:pt x="20943" y="39334"/>
                  </a:lnTo>
                  <a:lnTo>
                    <a:pt x="20034" y="39281"/>
                  </a:lnTo>
                  <a:cubicBezTo>
                    <a:pt x="19947" y="39281"/>
                    <a:pt x="19894" y="39211"/>
                    <a:pt x="19894" y="39124"/>
                  </a:cubicBezTo>
                  <a:lnTo>
                    <a:pt x="19929" y="38232"/>
                  </a:lnTo>
                  <a:lnTo>
                    <a:pt x="4790" y="39841"/>
                  </a:lnTo>
                  <a:lnTo>
                    <a:pt x="4773" y="39841"/>
                  </a:lnTo>
                  <a:cubicBezTo>
                    <a:pt x="4738" y="39841"/>
                    <a:pt x="4720" y="39841"/>
                    <a:pt x="4685" y="39823"/>
                  </a:cubicBezTo>
                  <a:cubicBezTo>
                    <a:pt x="4651" y="39788"/>
                    <a:pt x="4633" y="39753"/>
                    <a:pt x="4633" y="39718"/>
                  </a:cubicBezTo>
                  <a:lnTo>
                    <a:pt x="2693" y="216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1" name="Google Shape;1101;p39"/>
            <p:cNvSpPr/>
            <p:nvPr/>
          </p:nvSpPr>
          <p:spPr>
            <a:xfrm rot="444554">
              <a:off x="4881741" y="1250703"/>
              <a:ext cx="2276356" cy="2816303"/>
            </a:xfrm>
            <a:custGeom>
              <a:avLst/>
              <a:gdLst/>
              <a:ahLst/>
              <a:cxnLst/>
              <a:rect l="l" t="t" r="r" b="b"/>
              <a:pathLst>
                <a:path w="41712" h="51606" extrusionOk="0">
                  <a:moveTo>
                    <a:pt x="36624" y="1"/>
                  </a:moveTo>
                  <a:lnTo>
                    <a:pt x="1" y="3917"/>
                  </a:lnTo>
                  <a:lnTo>
                    <a:pt x="5088" y="51606"/>
                  </a:lnTo>
                  <a:lnTo>
                    <a:pt x="41711" y="47690"/>
                  </a:lnTo>
                  <a:lnTo>
                    <a:pt x="366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2" name="Google Shape;1102;p39"/>
            <p:cNvSpPr/>
            <p:nvPr/>
          </p:nvSpPr>
          <p:spPr>
            <a:xfrm rot="444554">
              <a:off x="4873208" y="1242138"/>
              <a:ext cx="2293492" cy="2832893"/>
            </a:xfrm>
            <a:custGeom>
              <a:avLst/>
              <a:gdLst/>
              <a:ahLst/>
              <a:cxnLst/>
              <a:rect l="l" t="t" r="r" b="b"/>
              <a:pathLst>
                <a:path w="42026" h="51910" extrusionOk="0">
                  <a:moveTo>
                    <a:pt x="36641" y="315"/>
                  </a:moveTo>
                  <a:lnTo>
                    <a:pt x="41713" y="47724"/>
                  </a:lnTo>
                  <a:lnTo>
                    <a:pt x="41713" y="47724"/>
                  </a:lnTo>
                  <a:lnTo>
                    <a:pt x="5385" y="51605"/>
                  </a:lnTo>
                  <a:lnTo>
                    <a:pt x="315" y="4196"/>
                  </a:lnTo>
                  <a:lnTo>
                    <a:pt x="36641" y="315"/>
                  </a:lnTo>
                  <a:close/>
                  <a:moveTo>
                    <a:pt x="36764" y="1"/>
                  </a:moveTo>
                  <a:lnTo>
                    <a:pt x="140" y="3916"/>
                  </a:lnTo>
                  <a:cubicBezTo>
                    <a:pt x="53" y="3934"/>
                    <a:pt x="0" y="4004"/>
                    <a:pt x="0" y="4091"/>
                  </a:cubicBezTo>
                  <a:lnTo>
                    <a:pt x="5105" y="51780"/>
                  </a:lnTo>
                  <a:cubicBezTo>
                    <a:pt x="5105" y="51815"/>
                    <a:pt x="5123" y="51850"/>
                    <a:pt x="5157" y="51885"/>
                  </a:cubicBezTo>
                  <a:cubicBezTo>
                    <a:pt x="5182" y="51897"/>
                    <a:pt x="5207" y="51910"/>
                    <a:pt x="5232" y="51910"/>
                  </a:cubicBezTo>
                  <a:cubicBezTo>
                    <a:pt x="5242" y="51910"/>
                    <a:pt x="5252" y="51908"/>
                    <a:pt x="5262" y="51903"/>
                  </a:cubicBezTo>
                  <a:lnTo>
                    <a:pt x="41886" y="47987"/>
                  </a:lnTo>
                  <a:cubicBezTo>
                    <a:pt x="41921" y="47987"/>
                    <a:pt x="41973" y="47969"/>
                    <a:pt x="41991" y="47934"/>
                  </a:cubicBezTo>
                  <a:cubicBezTo>
                    <a:pt x="42008" y="47917"/>
                    <a:pt x="42026" y="47864"/>
                    <a:pt x="42026" y="47829"/>
                  </a:cubicBezTo>
                  <a:lnTo>
                    <a:pt x="36921" y="141"/>
                  </a:lnTo>
                  <a:cubicBezTo>
                    <a:pt x="36904" y="53"/>
                    <a:pt x="36834" y="1"/>
                    <a:pt x="367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3" name="Google Shape;1103;p39"/>
            <p:cNvSpPr/>
            <p:nvPr/>
          </p:nvSpPr>
          <p:spPr>
            <a:xfrm rot="444554">
              <a:off x="6350084" y="1393172"/>
              <a:ext cx="1310847" cy="3012821"/>
            </a:xfrm>
            <a:custGeom>
              <a:avLst/>
              <a:gdLst/>
              <a:ahLst/>
              <a:cxnLst/>
              <a:rect l="l" t="t" r="r" b="b"/>
              <a:pathLst>
                <a:path w="24020" h="55207" extrusionOk="0">
                  <a:moveTo>
                    <a:pt x="157" y="1"/>
                  </a:moveTo>
                  <a:lnTo>
                    <a:pt x="0" y="595"/>
                  </a:lnTo>
                  <a:lnTo>
                    <a:pt x="909" y="508"/>
                  </a:lnTo>
                  <a:lnTo>
                    <a:pt x="979" y="228"/>
                  </a:lnTo>
                  <a:lnTo>
                    <a:pt x="157" y="1"/>
                  </a:lnTo>
                  <a:close/>
                  <a:moveTo>
                    <a:pt x="10681" y="51868"/>
                  </a:moveTo>
                  <a:lnTo>
                    <a:pt x="23862" y="55207"/>
                  </a:lnTo>
                  <a:lnTo>
                    <a:pt x="24020" y="54612"/>
                  </a:lnTo>
                  <a:lnTo>
                    <a:pt x="13810" y="52025"/>
                  </a:lnTo>
                  <a:lnTo>
                    <a:pt x="10681" y="51868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4" name="Google Shape;1104;p39"/>
            <p:cNvSpPr/>
            <p:nvPr/>
          </p:nvSpPr>
          <p:spPr>
            <a:xfrm rot="444554">
              <a:off x="5752017" y="1316422"/>
              <a:ext cx="676489" cy="2542509"/>
            </a:xfrm>
            <a:custGeom>
              <a:avLst/>
              <a:gdLst/>
              <a:ahLst/>
              <a:cxnLst/>
              <a:rect l="l" t="t" r="r" b="b"/>
              <a:pathLst>
                <a:path w="12396" h="46589" extrusionOk="0">
                  <a:moveTo>
                    <a:pt x="12395" y="1"/>
                  </a:moveTo>
                  <a:lnTo>
                    <a:pt x="11486" y="88"/>
                  </a:lnTo>
                  <a:lnTo>
                    <a:pt x="10682" y="3270"/>
                  </a:lnTo>
                  <a:lnTo>
                    <a:pt x="11556" y="3322"/>
                  </a:lnTo>
                  <a:lnTo>
                    <a:pt x="12395" y="1"/>
                  </a:lnTo>
                  <a:close/>
                  <a:moveTo>
                    <a:pt x="5875" y="22202"/>
                  </a:moveTo>
                  <a:lnTo>
                    <a:pt x="1" y="45417"/>
                  </a:lnTo>
                  <a:lnTo>
                    <a:pt x="4616" y="46588"/>
                  </a:lnTo>
                  <a:lnTo>
                    <a:pt x="4651" y="45977"/>
                  </a:lnTo>
                  <a:lnTo>
                    <a:pt x="1120" y="45085"/>
                  </a:lnTo>
                  <a:cubicBezTo>
                    <a:pt x="1085" y="45068"/>
                    <a:pt x="1050" y="45050"/>
                    <a:pt x="1032" y="45015"/>
                  </a:cubicBezTo>
                  <a:cubicBezTo>
                    <a:pt x="1015" y="44980"/>
                    <a:pt x="997" y="44945"/>
                    <a:pt x="1015" y="44893"/>
                  </a:cubicBezTo>
                  <a:lnTo>
                    <a:pt x="5647" y="26590"/>
                  </a:lnTo>
                  <a:lnTo>
                    <a:pt x="5875" y="2220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5" name="Google Shape;1105;p39"/>
            <p:cNvSpPr/>
            <p:nvPr/>
          </p:nvSpPr>
          <p:spPr>
            <a:xfrm rot="444554">
              <a:off x="6333821" y="1375972"/>
              <a:ext cx="1342391" cy="3047147"/>
            </a:xfrm>
            <a:custGeom>
              <a:avLst/>
              <a:gdLst/>
              <a:ahLst/>
              <a:cxnLst/>
              <a:rect l="l" t="t" r="r" b="b"/>
              <a:pathLst>
                <a:path w="24598" h="55836" extrusionOk="0">
                  <a:moveTo>
                    <a:pt x="351" y="0"/>
                  </a:moveTo>
                  <a:cubicBezTo>
                    <a:pt x="281" y="0"/>
                    <a:pt x="228" y="53"/>
                    <a:pt x="211" y="105"/>
                  </a:cubicBezTo>
                  <a:lnTo>
                    <a:pt x="1" y="944"/>
                  </a:lnTo>
                  <a:lnTo>
                    <a:pt x="298" y="909"/>
                  </a:lnTo>
                  <a:lnTo>
                    <a:pt x="455" y="315"/>
                  </a:lnTo>
                  <a:lnTo>
                    <a:pt x="1277" y="542"/>
                  </a:lnTo>
                  <a:lnTo>
                    <a:pt x="1347" y="245"/>
                  </a:lnTo>
                  <a:lnTo>
                    <a:pt x="386" y="0"/>
                  </a:lnTo>
                  <a:close/>
                  <a:moveTo>
                    <a:pt x="9476" y="52094"/>
                  </a:moveTo>
                  <a:lnTo>
                    <a:pt x="24230" y="55835"/>
                  </a:lnTo>
                  <a:lnTo>
                    <a:pt x="24265" y="55835"/>
                  </a:lnTo>
                  <a:cubicBezTo>
                    <a:pt x="24300" y="55835"/>
                    <a:pt x="24318" y="55835"/>
                    <a:pt x="24352" y="55818"/>
                  </a:cubicBezTo>
                  <a:cubicBezTo>
                    <a:pt x="24370" y="55800"/>
                    <a:pt x="24405" y="55765"/>
                    <a:pt x="24405" y="55730"/>
                  </a:cubicBezTo>
                  <a:lnTo>
                    <a:pt x="24597" y="54996"/>
                  </a:lnTo>
                  <a:lnTo>
                    <a:pt x="24318" y="54926"/>
                  </a:lnTo>
                  <a:lnTo>
                    <a:pt x="24160" y="55521"/>
                  </a:lnTo>
                  <a:lnTo>
                    <a:pt x="10979" y="52182"/>
                  </a:lnTo>
                  <a:lnTo>
                    <a:pt x="9476" y="52094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6" name="Google Shape;1106;p39"/>
            <p:cNvSpPr/>
            <p:nvPr/>
          </p:nvSpPr>
          <p:spPr>
            <a:xfrm rot="444554">
              <a:off x="5732826" y="1316770"/>
              <a:ext cx="645000" cy="2553915"/>
            </a:xfrm>
            <a:custGeom>
              <a:avLst/>
              <a:gdLst/>
              <a:ahLst/>
              <a:cxnLst/>
              <a:rect l="l" t="t" r="r" b="b"/>
              <a:pathLst>
                <a:path w="11819" h="46798" extrusionOk="0">
                  <a:moveTo>
                    <a:pt x="11818" y="0"/>
                  </a:moveTo>
                  <a:lnTo>
                    <a:pt x="11504" y="35"/>
                  </a:lnTo>
                  <a:lnTo>
                    <a:pt x="10717" y="3164"/>
                  </a:lnTo>
                  <a:lnTo>
                    <a:pt x="11014" y="3182"/>
                  </a:lnTo>
                  <a:lnTo>
                    <a:pt x="11818" y="0"/>
                  </a:lnTo>
                  <a:close/>
                  <a:moveTo>
                    <a:pt x="6294" y="20628"/>
                  </a:moveTo>
                  <a:lnTo>
                    <a:pt x="18" y="45399"/>
                  </a:lnTo>
                  <a:cubicBezTo>
                    <a:pt x="1" y="45434"/>
                    <a:pt x="18" y="45487"/>
                    <a:pt x="36" y="45522"/>
                  </a:cubicBezTo>
                  <a:cubicBezTo>
                    <a:pt x="53" y="45556"/>
                    <a:pt x="88" y="45574"/>
                    <a:pt x="123" y="45574"/>
                  </a:cubicBezTo>
                  <a:lnTo>
                    <a:pt x="4931" y="46798"/>
                  </a:lnTo>
                  <a:lnTo>
                    <a:pt x="4948" y="46500"/>
                  </a:lnTo>
                  <a:lnTo>
                    <a:pt x="333" y="45329"/>
                  </a:lnTo>
                  <a:lnTo>
                    <a:pt x="6207" y="22114"/>
                  </a:lnTo>
                  <a:lnTo>
                    <a:pt x="6294" y="20628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7" name="Google Shape;1107;p39"/>
            <p:cNvSpPr/>
            <p:nvPr/>
          </p:nvSpPr>
          <p:spPr>
            <a:xfrm rot="444554">
              <a:off x="5785984" y="1360888"/>
              <a:ext cx="2592116" cy="3031921"/>
            </a:xfrm>
            <a:custGeom>
              <a:avLst/>
              <a:gdLst/>
              <a:ahLst/>
              <a:cxnLst/>
              <a:rect l="l" t="t" r="r" b="b"/>
              <a:pathLst>
                <a:path w="47498" h="55557" extrusionOk="0">
                  <a:moveTo>
                    <a:pt x="11783" y="1"/>
                  </a:moveTo>
                  <a:lnTo>
                    <a:pt x="1" y="46501"/>
                  </a:lnTo>
                  <a:lnTo>
                    <a:pt x="35715" y="55556"/>
                  </a:lnTo>
                  <a:lnTo>
                    <a:pt x="47498" y="9056"/>
                  </a:lnTo>
                  <a:lnTo>
                    <a:pt x="117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8" name="Google Shape;1108;p39"/>
            <p:cNvSpPr/>
            <p:nvPr/>
          </p:nvSpPr>
          <p:spPr>
            <a:xfrm rot="444554">
              <a:off x="5777406" y="1353023"/>
              <a:ext cx="2608324" cy="3047747"/>
            </a:xfrm>
            <a:custGeom>
              <a:avLst/>
              <a:gdLst/>
              <a:ahLst/>
              <a:cxnLst/>
              <a:rect l="l" t="t" r="r" b="b"/>
              <a:pathLst>
                <a:path w="47795" h="55847" extrusionOk="0">
                  <a:moveTo>
                    <a:pt x="12045" y="336"/>
                  </a:moveTo>
                  <a:lnTo>
                    <a:pt x="47462" y="9304"/>
                  </a:lnTo>
                  <a:lnTo>
                    <a:pt x="35768" y="55524"/>
                  </a:lnTo>
                  <a:lnTo>
                    <a:pt x="35768" y="55524"/>
                  </a:lnTo>
                  <a:lnTo>
                    <a:pt x="333" y="46539"/>
                  </a:lnTo>
                  <a:lnTo>
                    <a:pt x="12045" y="336"/>
                  </a:lnTo>
                  <a:close/>
                  <a:moveTo>
                    <a:pt x="11947" y="0"/>
                  </a:moveTo>
                  <a:cubicBezTo>
                    <a:pt x="11883" y="0"/>
                    <a:pt x="11816" y="48"/>
                    <a:pt x="11800" y="109"/>
                  </a:cubicBezTo>
                  <a:lnTo>
                    <a:pt x="18" y="46609"/>
                  </a:lnTo>
                  <a:cubicBezTo>
                    <a:pt x="0" y="46661"/>
                    <a:pt x="18" y="46696"/>
                    <a:pt x="35" y="46731"/>
                  </a:cubicBezTo>
                  <a:cubicBezTo>
                    <a:pt x="53" y="46766"/>
                    <a:pt x="88" y="46784"/>
                    <a:pt x="123" y="46801"/>
                  </a:cubicBezTo>
                  <a:lnTo>
                    <a:pt x="35837" y="55839"/>
                  </a:lnTo>
                  <a:cubicBezTo>
                    <a:pt x="35847" y="55844"/>
                    <a:pt x="35858" y="55846"/>
                    <a:pt x="35868" y="55846"/>
                  </a:cubicBezTo>
                  <a:cubicBezTo>
                    <a:pt x="35893" y="55846"/>
                    <a:pt x="35917" y="55834"/>
                    <a:pt x="35942" y="55821"/>
                  </a:cubicBezTo>
                  <a:cubicBezTo>
                    <a:pt x="35977" y="55804"/>
                    <a:pt x="35995" y="55769"/>
                    <a:pt x="36012" y="55734"/>
                  </a:cubicBezTo>
                  <a:lnTo>
                    <a:pt x="47794" y="9234"/>
                  </a:lnTo>
                  <a:cubicBezTo>
                    <a:pt x="47794" y="9199"/>
                    <a:pt x="47794" y="9164"/>
                    <a:pt x="47777" y="9129"/>
                  </a:cubicBezTo>
                  <a:cubicBezTo>
                    <a:pt x="47759" y="9094"/>
                    <a:pt x="47724" y="9059"/>
                    <a:pt x="47690" y="9059"/>
                  </a:cubicBezTo>
                  <a:lnTo>
                    <a:pt x="11975" y="4"/>
                  </a:lnTo>
                  <a:cubicBezTo>
                    <a:pt x="11966" y="1"/>
                    <a:pt x="11956" y="0"/>
                    <a:pt x="11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9" name="Google Shape;1109;p39"/>
            <p:cNvSpPr/>
            <p:nvPr/>
          </p:nvSpPr>
          <p:spPr>
            <a:xfrm rot="444554">
              <a:off x="4991896" y="1416226"/>
              <a:ext cx="56374" cy="336771"/>
            </a:xfrm>
            <a:custGeom>
              <a:avLst/>
              <a:gdLst/>
              <a:ahLst/>
              <a:cxnLst/>
              <a:rect l="l" t="t" r="r" b="b"/>
              <a:pathLst>
                <a:path w="1033" h="6171" extrusionOk="0">
                  <a:moveTo>
                    <a:pt x="385" y="0"/>
                  </a:moveTo>
                  <a:lnTo>
                    <a:pt x="1" y="35"/>
                  </a:lnTo>
                  <a:lnTo>
                    <a:pt x="665" y="6171"/>
                  </a:lnTo>
                  <a:lnTo>
                    <a:pt x="1032" y="6049"/>
                  </a:lnTo>
                  <a:lnTo>
                    <a:pt x="38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0" name="Google Shape;1110;p39"/>
            <p:cNvSpPr/>
            <p:nvPr/>
          </p:nvSpPr>
          <p:spPr>
            <a:xfrm rot="444554">
              <a:off x="5005699" y="1747301"/>
              <a:ext cx="21993" cy="22975"/>
            </a:xfrm>
            <a:custGeom>
              <a:avLst/>
              <a:gdLst/>
              <a:ahLst/>
              <a:cxnLst/>
              <a:rect l="l" t="t" r="r" b="b"/>
              <a:pathLst>
                <a:path w="403" h="421" extrusionOk="0">
                  <a:moveTo>
                    <a:pt x="367" y="1"/>
                  </a:moveTo>
                  <a:lnTo>
                    <a:pt x="0" y="123"/>
                  </a:lnTo>
                  <a:lnTo>
                    <a:pt x="17" y="420"/>
                  </a:lnTo>
                  <a:lnTo>
                    <a:pt x="402" y="298"/>
                  </a:lnTo>
                  <a:lnTo>
                    <a:pt x="36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1" name="Google Shape;1111;p39"/>
            <p:cNvSpPr/>
            <p:nvPr/>
          </p:nvSpPr>
          <p:spPr>
            <a:xfrm rot="444554">
              <a:off x="4607350" y="2646053"/>
              <a:ext cx="370224" cy="364440"/>
            </a:xfrm>
            <a:custGeom>
              <a:avLst/>
              <a:gdLst/>
              <a:ahLst/>
              <a:cxnLst/>
              <a:rect l="l" t="t" r="r" b="b"/>
              <a:pathLst>
                <a:path w="6784" h="6678" extrusionOk="0">
                  <a:moveTo>
                    <a:pt x="175" y="0"/>
                  </a:moveTo>
                  <a:lnTo>
                    <a:pt x="1" y="122"/>
                  </a:lnTo>
                  <a:lnTo>
                    <a:pt x="4721" y="6678"/>
                  </a:lnTo>
                  <a:lnTo>
                    <a:pt x="6783" y="5192"/>
                  </a:lnTo>
                  <a:lnTo>
                    <a:pt x="6713" y="4580"/>
                  </a:lnTo>
                  <a:lnTo>
                    <a:pt x="4703" y="6031"/>
                  </a:lnTo>
                  <a:cubicBezTo>
                    <a:pt x="4668" y="6049"/>
                    <a:pt x="4633" y="6066"/>
                    <a:pt x="4616" y="6066"/>
                  </a:cubicBezTo>
                  <a:cubicBezTo>
                    <a:pt x="4598" y="6066"/>
                    <a:pt x="4598" y="6066"/>
                    <a:pt x="4581" y="6049"/>
                  </a:cubicBezTo>
                  <a:cubicBezTo>
                    <a:pt x="4546" y="6049"/>
                    <a:pt x="4511" y="6031"/>
                    <a:pt x="4493" y="5996"/>
                  </a:cubicBezTo>
                  <a:lnTo>
                    <a:pt x="175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2" name="Google Shape;1112;p39"/>
            <p:cNvSpPr/>
            <p:nvPr/>
          </p:nvSpPr>
          <p:spPr>
            <a:xfrm rot="444554">
              <a:off x="4978634" y="2897427"/>
              <a:ext cx="22921" cy="47752"/>
            </a:xfrm>
            <a:custGeom>
              <a:avLst/>
              <a:gdLst/>
              <a:ahLst/>
              <a:cxnLst/>
              <a:rect l="l" t="t" r="r" b="b"/>
              <a:pathLst>
                <a:path w="420" h="875" extrusionOk="0">
                  <a:moveTo>
                    <a:pt x="350" y="1"/>
                  </a:moveTo>
                  <a:lnTo>
                    <a:pt x="0" y="263"/>
                  </a:lnTo>
                  <a:lnTo>
                    <a:pt x="53" y="875"/>
                  </a:lnTo>
                  <a:lnTo>
                    <a:pt x="420" y="612"/>
                  </a:lnTo>
                  <a:lnTo>
                    <a:pt x="35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3" name="Google Shape;1113;p39"/>
            <p:cNvSpPr/>
            <p:nvPr/>
          </p:nvSpPr>
          <p:spPr>
            <a:xfrm rot="444554">
              <a:off x="4961904" y="2909345"/>
              <a:ext cx="18173" cy="43931"/>
            </a:xfrm>
            <a:custGeom>
              <a:avLst/>
              <a:gdLst/>
              <a:ahLst/>
              <a:cxnLst/>
              <a:rect l="l" t="t" r="r" b="b"/>
              <a:pathLst>
                <a:path w="333" h="805" extrusionOk="0">
                  <a:moveTo>
                    <a:pt x="280" y="1"/>
                  </a:moveTo>
                  <a:lnTo>
                    <a:pt x="0" y="193"/>
                  </a:lnTo>
                  <a:lnTo>
                    <a:pt x="70" y="805"/>
                  </a:lnTo>
                  <a:lnTo>
                    <a:pt x="333" y="613"/>
                  </a:lnTo>
                  <a:lnTo>
                    <a:pt x="2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4" name="Google Shape;1114;p39"/>
            <p:cNvSpPr/>
            <p:nvPr/>
          </p:nvSpPr>
          <p:spPr>
            <a:xfrm rot="444554">
              <a:off x="5030749" y="2647454"/>
              <a:ext cx="318707" cy="297697"/>
            </a:xfrm>
            <a:custGeom>
              <a:avLst/>
              <a:gdLst/>
              <a:ahLst/>
              <a:cxnLst/>
              <a:rect l="l" t="t" r="r" b="b"/>
              <a:pathLst>
                <a:path w="5840" h="5455" extrusionOk="0">
                  <a:moveTo>
                    <a:pt x="5839" y="0"/>
                  </a:moveTo>
                  <a:cubicBezTo>
                    <a:pt x="5577" y="507"/>
                    <a:pt x="5210" y="961"/>
                    <a:pt x="4703" y="1311"/>
                  </a:cubicBezTo>
                  <a:lnTo>
                    <a:pt x="3986" y="1818"/>
                  </a:lnTo>
                  <a:cubicBezTo>
                    <a:pt x="4021" y="1888"/>
                    <a:pt x="4004" y="1958"/>
                    <a:pt x="3934" y="2010"/>
                  </a:cubicBezTo>
                  <a:lnTo>
                    <a:pt x="0" y="4842"/>
                  </a:lnTo>
                  <a:lnTo>
                    <a:pt x="70" y="5454"/>
                  </a:lnTo>
                  <a:lnTo>
                    <a:pt x="3724" y="2832"/>
                  </a:lnTo>
                  <a:lnTo>
                    <a:pt x="3654" y="2727"/>
                  </a:lnTo>
                  <a:cubicBezTo>
                    <a:pt x="3619" y="2692"/>
                    <a:pt x="3619" y="2657"/>
                    <a:pt x="3619" y="2622"/>
                  </a:cubicBezTo>
                  <a:cubicBezTo>
                    <a:pt x="3619" y="2587"/>
                    <a:pt x="3654" y="2552"/>
                    <a:pt x="3672" y="2517"/>
                  </a:cubicBezTo>
                  <a:lnTo>
                    <a:pt x="4528" y="1923"/>
                  </a:lnTo>
                  <a:cubicBezTo>
                    <a:pt x="5192" y="1433"/>
                    <a:pt x="5647" y="752"/>
                    <a:pt x="5839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5" name="Google Shape;1115;p39"/>
            <p:cNvSpPr/>
            <p:nvPr/>
          </p:nvSpPr>
          <p:spPr>
            <a:xfrm rot="444554">
              <a:off x="4999135" y="2889266"/>
              <a:ext cx="19155" cy="43931"/>
            </a:xfrm>
            <a:custGeom>
              <a:avLst/>
              <a:gdLst/>
              <a:ahLst/>
              <a:cxnLst/>
              <a:rect l="l" t="t" r="r" b="b"/>
              <a:pathLst>
                <a:path w="351" h="805" extrusionOk="0">
                  <a:moveTo>
                    <a:pt x="280" y="0"/>
                  </a:moveTo>
                  <a:lnTo>
                    <a:pt x="1" y="193"/>
                  </a:lnTo>
                  <a:lnTo>
                    <a:pt x="71" y="804"/>
                  </a:lnTo>
                  <a:lnTo>
                    <a:pt x="350" y="612"/>
                  </a:lnTo>
                  <a:lnTo>
                    <a:pt x="28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6" name="Google Shape;1116;p39"/>
            <p:cNvSpPr/>
            <p:nvPr/>
          </p:nvSpPr>
          <p:spPr>
            <a:xfrm rot="444554">
              <a:off x="4587027" y="2631490"/>
              <a:ext cx="392163" cy="396911"/>
            </a:xfrm>
            <a:custGeom>
              <a:avLst/>
              <a:gdLst/>
              <a:ahLst/>
              <a:cxnLst/>
              <a:rect l="l" t="t" r="r" b="b"/>
              <a:pathLst>
                <a:path w="7186" h="7273" extrusionOk="0">
                  <a:moveTo>
                    <a:pt x="368" y="0"/>
                  </a:moveTo>
                  <a:lnTo>
                    <a:pt x="70" y="210"/>
                  </a:lnTo>
                  <a:cubicBezTo>
                    <a:pt x="18" y="263"/>
                    <a:pt x="0" y="350"/>
                    <a:pt x="53" y="420"/>
                  </a:cubicBezTo>
                  <a:lnTo>
                    <a:pt x="4930" y="7220"/>
                  </a:lnTo>
                  <a:cubicBezTo>
                    <a:pt x="4965" y="7238"/>
                    <a:pt x="4983" y="7273"/>
                    <a:pt x="5035" y="7273"/>
                  </a:cubicBezTo>
                  <a:lnTo>
                    <a:pt x="5053" y="7273"/>
                  </a:lnTo>
                  <a:cubicBezTo>
                    <a:pt x="5088" y="7273"/>
                    <a:pt x="5105" y="7273"/>
                    <a:pt x="5140" y="7255"/>
                  </a:cubicBezTo>
                  <a:lnTo>
                    <a:pt x="7185" y="5769"/>
                  </a:lnTo>
                  <a:lnTo>
                    <a:pt x="7150" y="5437"/>
                  </a:lnTo>
                  <a:lnTo>
                    <a:pt x="5088" y="6923"/>
                  </a:lnTo>
                  <a:lnTo>
                    <a:pt x="368" y="367"/>
                  </a:lnTo>
                  <a:lnTo>
                    <a:pt x="542" y="245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7" name="Google Shape;1117;p39"/>
            <p:cNvSpPr/>
            <p:nvPr/>
          </p:nvSpPr>
          <p:spPr>
            <a:xfrm rot="444554">
              <a:off x="4978131" y="2930917"/>
              <a:ext cx="21993" cy="32471"/>
            </a:xfrm>
            <a:custGeom>
              <a:avLst/>
              <a:gdLst/>
              <a:ahLst/>
              <a:cxnLst/>
              <a:rect l="l" t="t" r="r" b="b"/>
              <a:pathLst>
                <a:path w="403" h="595" extrusionOk="0">
                  <a:moveTo>
                    <a:pt x="368" y="0"/>
                  </a:moveTo>
                  <a:lnTo>
                    <a:pt x="1" y="263"/>
                  </a:lnTo>
                  <a:lnTo>
                    <a:pt x="36" y="595"/>
                  </a:lnTo>
                  <a:lnTo>
                    <a:pt x="403" y="333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8" name="Google Shape;1118;p39"/>
            <p:cNvSpPr/>
            <p:nvPr/>
          </p:nvSpPr>
          <p:spPr>
            <a:xfrm rot="444554">
              <a:off x="4962375" y="2942898"/>
              <a:ext cx="16263" cy="28705"/>
            </a:xfrm>
            <a:custGeom>
              <a:avLst/>
              <a:gdLst/>
              <a:ahLst/>
              <a:cxnLst/>
              <a:rect l="l" t="t" r="r" b="b"/>
              <a:pathLst>
                <a:path w="298" h="526" extrusionOk="0">
                  <a:moveTo>
                    <a:pt x="263" y="1"/>
                  </a:moveTo>
                  <a:lnTo>
                    <a:pt x="0" y="193"/>
                  </a:lnTo>
                  <a:lnTo>
                    <a:pt x="35" y="525"/>
                  </a:lnTo>
                  <a:lnTo>
                    <a:pt x="298" y="333"/>
                  </a:lnTo>
                  <a:lnTo>
                    <a:pt x="26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9" name="Google Shape;1119;p39"/>
            <p:cNvSpPr/>
            <p:nvPr/>
          </p:nvSpPr>
          <p:spPr>
            <a:xfrm rot="444554">
              <a:off x="5037596" y="2582581"/>
              <a:ext cx="337753" cy="382612"/>
            </a:xfrm>
            <a:custGeom>
              <a:avLst/>
              <a:gdLst/>
              <a:ahLst/>
              <a:cxnLst/>
              <a:rect l="l" t="t" r="r" b="b"/>
              <a:pathLst>
                <a:path w="6189" h="7011" extrusionOk="0">
                  <a:moveTo>
                    <a:pt x="6171" y="0"/>
                  </a:moveTo>
                  <a:cubicBezTo>
                    <a:pt x="6119" y="420"/>
                    <a:pt x="5979" y="839"/>
                    <a:pt x="5769" y="1224"/>
                  </a:cubicBezTo>
                  <a:cubicBezTo>
                    <a:pt x="5577" y="1976"/>
                    <a:pt x="5122" y="2657"/>
                    <a:pt x="4458" y="3147"/>
                  </a:cubicBezTo>
                  <a:lnTo>
                    <a:pt x="3602" y="3741"/>
                  </a:lnTo>
                  <a:cubicBezTo>
                    <a:pt x="3584" y="3776"/>
                    <a:pt x="3549" y="3811"/>
                    <a:pt x="3549" y="3846"/>
                  </a:cubicBezTo>
                  <a:cubicBezTo>
                    <a:pt x="3549" y="3881"/>
                    <a:pt x="3549" y="3916"/>
                    <a:pt x="3584" y="3951"/>
                  </a:cubicBezTo>
                  <a:lnTo>
                    <a:pt x="3654" y="4056"/>
                  </a:lnTo>
                  <a:lnTo>
                    <a:pt x="0" y="6678"/>
                  </a:lnTo>
                  <a:lnTo>
                    <a:pt x="35" y="7010"/>
                  </a:lnTo>
                  <a:lnTo>
                    <a:pt x="3934" y="4196"/>
                  </a:lnTo>
                  <a:cubicBezTo>
                    <a:pt x="3969" y="4178"/>
                    <a:pt x="3986" y="4143"/>
                    <a:pt x="4004" y="4108"/>
                  </a:cubicBezTo>
                  <a:cubicBezTo>
                    <a:pt x="4004" y="4073"/>
                    <a:pt x="4004" y="4038"/>
                    <a:pt x="3969" y="4004"/>
                  </a:cubicBezTo>
                  <a:lnTo>
                    <a:pt x="3899" y="3899"/>
                  </a:lnTo>
                  <a:lnTo>
                    <a:pt x="4615" y="3374"/>
                  </a:lnTo>
                  <a:cubicBezTo>
                    <a:pt x="5647" y="2640"/>
                    <a:pt x="6189" y="1486"/>
                    <a:pt x="6189" y="315"/>
                  </a:cubicBezTo>
                  <a:cubicBezTo>
                    <a:pt x="6189" y="210"/>
                    <a:pt x="6189" y="105"/>
                    <a:pt x="6171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0" name="Google Shape;1120;p39"/>
            <p:cNvSpPr/>
            <p:nvPr/>
          </p:nvSpPr>
          <p:spPr>
            <a:xfrm rot="444554">
              <a:off x="4999609" y="2922819"/>
              <a:ext cx="17245" cy="28651"/>
            </a:xfrm>
            <a:custGeom>
              <a:avLst/>
              <a:gdLst/>
              <a:ahLst/>
              <a:cxnLst/>
              <a:rect l="l" t="t" r="r" b="b"/>
              <a:pathLst>
                <a:path w="316" h="525" extrusionOk="0">
                  <a:moveTo>
                    <a:pt x="280" y="0"/>
                  </a:moveTo>
                  <a:lnTo>
                    <a:pt x="1" y="192"/>
                  </a:lnTo>
                  <a:lnTo>
                    <a:pt x="36" y="525"/>
                  </a:lnTo>
                  <a:lnTo>
                    <a:pt x="315" y="332"/>
                  </a:lnTo>
                  <a:lnTo>
                    <a:pt x="28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1" name="Google Shape;1121;p39"/>
            <p:cNvSpPr/>
            <p:nvPr/>
          </p:nvSpPr>
          <p:spPr>
            <a:xfrm rot="444554">
              <a:off x="4616410" y="2255852"/>
              <a:ext cx="796659" cy="722440"/>
            </a:xfrm>
            <a:custGeom>
              <a:avLst/>
              <a:gdLst/>
              <a:ahLst/>
              <a:cxnLst/>
              <a:rect l="l" t="t" r="r" b="b"/>
              <a:pathLst>
                <a:path w="14598" h="13238" extrusionOk="0">
                  <a:moveTo>
                    <a:pt x="9527" y="0"/>
                  </a:moveTo>
                  <a:cubicBezTo>
                    <a:pt x="8795" y="0"/>
                    <a:pt x="8054" y="223"/>
                    <a:pt x="7413" y="685"/>
                  </a:cubicBezTo>
                  <a:lnTo>
                    <a:pt x="0" y="6017"/>
                  </a:lnTo>
                  <a:lnTo>
                    <a:pt x="5192" y="13237"/>
                  </a:lnTo>
                  <a:lnTo>
                    <a:pt x="12604" y="7923"/>
                  </a:lnTo>
                  <a:cubicBezTo>
                    <a:pt x="14230" y="6751"/>
                    <a:pt x="14597" y="4496"/>
                    <a:pt x="13426" y="2871"/>
                  </a:cubicBezTo>
                  <a:lnTo>
                    <a:pt x="12465" y="1507"/>
                  </a:lnTo>
                  <a:cubicBezTo>
                    <a:pt x="11756" y="523"/>
                    <a:pt x="10650" y="0"/>
                    <a:pt x="9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2" name="Google Shape;1122;p39"/>
            <p:cNvSpPr/>
            <p:nvPr/>
          </p:nvSpPr>
          <p:spPr>
            <a:xfrm rot="444554">
              <a:off x="4606965" y="2245663"/>
              <a:ext cx="788091" cy="739412"/>
            </a:xfrm>
            <a:custGeom>
              <a:avLst/>
              <a:gdLst/>
              <a:ahLst/>
              <a:cxnLst/>
              <a:rect l="l" t="t" r="r" b="b"/>
              <a:pathLst>
                <a:path w="14441" h="13549" extrusionOk="0">
                  <a:moveTo>
                    <a:pt x="9703" y="315"/>
                  </a:moveTo>
                  <a:cubicBezTo>
                    <a:pt x="10769" y="315"/>
                    <a:pt x="11836" y="822"/>
                    <a:pt x="12517" y="1749"/>
                  </a:cubicBezTo>
                  <a:lnTo>
                    <a:pt x="13479" y="3112"/>
                  </a:lnTo>
                  <a:cubicBezTo>
                    <a:pt x="13916" y="3724"/>
                    <a:pt x="14126" y="4423"/>
                    <a:pt x="14126" y="5122"/>
                  </a:cubicBezTo>
                  <a:cubicBezTo>
                    <a:pt x="14126" y="6206"/>
                    <a:pt x="13636" y="7273"/>
                    <a:pt x="12692" y="7937"/>
                  </a:cubicBezTo>
                  <a:lnTo>
                    <a:pt x="5402" y="13181"/>
                  </a:lnTo>
                  <a:lnTo>
                    <a:pt x="385" y="6206"/>
                  </a:lnTo>
                  <a:lnTo>
                    <a:pt x="7675" y="962"/>
                  </a:lnTo>
                  <a:cubicBezTo>
                    <a:pt x="8287" y="525"/>
                    <a:pt x="8986" y="315"/>
                    <a:pt x="9703" y="315"/>
                  </a:cubicBezTo>
                  <a:close/>
                  <a:moveTo>
                    <a:pt x="9703" y="0"/>
                  </a:moveTo>
                  <a:cubicBezTo>
                    <a:pt x="8934" y="0"/>
                    <a:pt x="8164" y="228"/>
                    <a:pt x="7500" y="717"/>
                  </a:cubicBezTo>
                  <a:lnTo>
                    <a:pt x="88" y="6031"/>
                  </a:lnTo>
                  <a:cubicBezTo>
                    <a:pt x="18" y="6084"/>
                    <a:pt x="1" y="6189"/>
                    <a:pt x="53" y="6259"/>
                  </a:cubicBezTo>
                  <a:lnTo>
                    <a:pt x="5245" y="13496"/>
                  </a:lnTo>
                  <a:cubicBezTo>
                    <a:pt x="5263" y="13513"/>
                    <a:pt x="5297" y="13548"/>
                    <a:pt x="5350" y="13548"/>
                  </a:cubicBezTo>
                  <a:cubicBezTo>
                    <a:pt x="5385" y="13548"/>
                    <a:pt x="5420" y="13548"/>
                    <a:pt x="5455" y="13531"/>
                  </a:cubicBezTo>
                  <a:lnTo>
                    <a:pt x="12867" y="8199"/>
                  </a:lnTo>
                  <a:cubicBezTo>
                    <a:pt x="13898" y="7465"/>
                    <a:pt x="14440" y="6294"/>
                    <a:pt x="14440" y="5122"/>
                  </a:cubicBezTo>
                  <a:cubicBezTo>
                    <a:pt x="14440" y="4371"/>
                    <a:pt x="14213" y="3602"/>
                    <a:pt x="13741" y="2920"/>
                  </a:cubicBezTo>
                  <a:lnTo>
                    <a:pt x="12762" y="1574"/>
                  </a:lnTo>
                  <a:cubicBezTo>
                    <a:pt x="12028" y="542"/>
                    <a:pt x="10874" y="0"/>
                    <a:pt x="97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3" name="Google Shape;1123;p39"/>
            <p:cNvSpPr/>
            <p:nvPr/>
          </p:nvSpPr>
          <p:spPr>
            <a:xfrm rot="444554">
              <a:off x="4587506" y="2301632"/>
              <a:ext cx="670759" cy="682165"/>
            </a:xfrm>
            <a:custGeom>
              <a:avLst/>
              <a:gdLst/>
              <a:ahLst/>
              <a:cxnLst/>
              <a:rect l="l" t="t" r="r" b="b"/>
              <a:pathLst>
                <a:path w="12291" h="12500" extrusionOk="0">
                  <a:moveTo>
                    <a:pt x="6854" y="1"/>
                  </a:moveTo>
                  <a:lnTo>
                    <a:pt x="1" y="4930"/>
                  </a:lnTo>
                  <a:lnTo>
                    <a:pt x="5438" y="12500"/>
                  </a:lnTo>
                  <a:lnTo>
                    <a:pt x="12290" y="7570"/>
                  </a:lnTo>
                  <a:lnTo>
                    <a:pt x="685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4" name="Google Shape;1124;p39"/>
            <p:cNvSpPr/>
            <p:nvPr/>
          </p:nvSpPr>
          <p:spPr>
            <a:xfrm rot="444554">
              <a:off x="4578031" y="2293287"/>
              <a:ext cx="689805" cy="698536"/>
            </a:xfrm>
            <a:custGeom>
              <a:avLst/>
              <a:gdLst/>
              <a:ahLst/>
              <a:cxnLst/>
              <a:rect l="l" t="t" r="r" b="b"/>
              <a:pathLst>
                <a:path w="12640" h="12800" extrusionOk="0">
                  <a:moveTo>
                    <a:pt x="6993" y="363"/>
                  </a:moveTo>
                  <a:lnTo>
                    <a:pt x="12255" y="7689"/>
                  </a:lnTo>
                  <a:lnTo>
                    <a:pt x="12255" y="7689"/>
                  </a:lnTo>
                  <a:lnTo>
                    <a:pt x="5647" y="12443"/>
                  </a:lnTo>
                  <a:lnTo>
                    <a:pt x="385" y="5118"/>
                  </a:lnTo>
                  <a:lnTo>
                    <a:pt x="6993" y="363"/>
                  </a:lnTo>
                  <a:close/>
                  <a:moveTo>
                    <a:pt x="7028" y="1"/>
                  </a:moveTo>
                  <a:cubicBezTo>
                    <a:pt x="6998" y="1"/>
                    <a:pt x="6968" y="11"/>
                    <a:pt x="6940" y="31"/>
                  </a:cubicBezTo>
                  <a:lnTo>
                    <a:pt x="70" y="4961"/>
                  </a:lnTo>
                  <a:cubicBezTo>
                    <a:pt x="18" y="5013"/>
                    <a:pt x="0" y="5101"/>
                    <a:pt x="35" y="5171"/>
                  </a:cubicBezTo>
                  <a:lnTo>
                    <a:pt x="5489" y="12740"/>
                  </a:lnTo>
                  <a:cubicBezTo>
                    <a:pt x="5507" y="12775"/>
                    <a:pt x="5542" y="12793"/>
                    <a:pt x="5577" y="12793"/>
                  </a:cubicBezTo>
                  <a:cubicBezTo>
                    <a:pt x="5592" y="12798"/>
                    <a:pt x="5606" y="12800"/>
                    <a:pt x="5619" y="12800"/>
                  </a:cubicBezTo>
                  <a:cubicBezTo>
                    <a:pt x="5650" y="12800"/>
                    <a:pt x="5674" y="12787"/>
                    <a:pt x="5699" y="12775"/>
                  </a:cubicBezTo>
                  <a:lnTo>
                    <a:pt x="12552" y="7845"/>
                  </a:lnTo>
                  <a:cubicBezTo>
                    <a:pt x="12622" y="7793"/>
                    <a:pt x="12639" y="7706"/>
                    <a:pt x="12587" y="7636"/>
                  </a:cubicBezTo>
                  <a:lnTo>
                    <a:pt x="7150" y="66"/>
                  </a:lnTo>
                  <a:cubicBezTo>
                    <a:pt x="7118" y="24"/>
                    <a:pt x="7074" y="1"/>
                    <a:pt x="7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5" name="Google Shape;1125;p39"/>
            <p:cNvSpPr/>
            <p:nvPr/>
          </p:nvSpPr>
          <p:spPr>
            <a:xfrm rot="444554">
              <a:off x="4803881" y="2640272"/>
              <a:ext cx="422724" cy="345394"/>
            </a:xfrm>
            <a:custGeom>
              <a:avLst/>
              <a:gdLst/>
              <a:ahLst/>
              <a:cxnLst/>
              <a:rect l="l" t="t" r="r" b="b"/>
              <a:pathLst>
                <a:path w="7746" h="6329" extrusionOk="0">
                  <a:moveTo>
                    <a:pt x="6609" y="1"/>
                  </a:moveTo>
                  <a:lnTo>
                    <a:pt x="1" y="4773"/>
                  </a:lnTo>
                  <a:lnTo>
                    <a:pt x="1102" y="6329"/>
                  </a:lnTo>
                  <a:lnTo>
                    <a:pt x="7745" y="1592"/>
                  </a:lnTo>
                  <a:lnTo>
                    <a:pt x="6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6" name="Google Shape;1126;p39"/>
            <p:cNvSpPr/>
            <p:nvPr/>
          </p:nvSpPr>
          <p:spPr>
            <a:xfrm rot="444554">
              <a:off x="5204994" y="2526554"/>
              <a:ext cx="172724" cy="217529"/>
            </a:xfrm>
            <a:custGeom>
              <a:avLst/>
              <a:gdLst/>
              <a:ahLst/>
              <a:cxnLst/>
              <a:rect l="l" t="t" r="r" b="b"/>
              <a:pathLst>
                <a:path w="3165" h="3986" extrusionOk="0">
                  <a:moveTo>
                    <a:pt x="3095" y="0"/>
                  </a:moveTo>
                  <a:lnTo>
                    <a:pt x="0" y="2570"/>
                  </a:lnTo>
                  <a:lnTo>
                    <a:pt x="1014" y="3986"/>
                  </a:lnTo>
                  <a:cubicBezTo>
                    <a:pt x="1032" y="3986"/>
                    <a:pt x="1032" y="3986"/>
                    <a:pt x="1049" y="3968"/>
                  </a:cubicBezTo>
                  <a:lnTo>
                    <a:pt x="1609" y="3566"/>
                  </a:lnTo>
                  <a:cubicBezTo>
                    <a:pt x="1749" y="3461"/>
                    <a:pt x="1941" y="3304"/>
                    <a:pt x="2168" y="3112"/>
                  </a:cubicBezTo>
                  <a:cubicBezTo>
                    <a:pt x="2832" y="2447"/>
                    <a:pt x="3165" y="1573"/>
                    <a:pt x="3165" y="664"/>
                  </a:cubicBezTo>
                  <a:cubicBezTo>
                    <a:pt x="3165" y="629"/>
                    <a:pt x="3165" y="577"/>
                    <a:pt x="3165" y="542"/>
                  </a:cubicBezTo>
                  <a:cubicBezTo>
                    <a:pt x="3147" y="210"/>
                    <a:pt x="3095" y="0"/>
                    <a:pt x="3095" y="0"/>
                  </a:cubicBez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7" name="Google Shape;1127;p39"/>
            <p:cNvSpPr/>
            <p:nvPr/>
          </p:nvSpPr>
          <p:spPr>
            <a:xfrm rot="444554">
              <a:off x="5260143" y="2559890"/>
              <a:ext cx="118369" cy="187022"/>
            </a:xfrm>
            <a:custGeom>
              <a:avLst/>
              <a:gdLst/>
              <a:ahLst/>
              <a:cxnLst/>
              <a:rect l="l" t="t" r="r" b="b"/>
              <a:pathLst>
                <a:path w="2169" h="3427" extrusionOk="0">
                  <a:moveTo>
                    <a:pt x="2116" y="0"/>
                  </a:moveTo>
                  <a:cubicBezTo>
                    <a:pt x="2116" y="35"/>
                    <a:pt x="2116" y="87"/>
                    <a:pt x="2116" y="122"/>
                  </a:cubicBezTo>
                  <a:cubicBezTo>
                    <a:pt x="2116" y="1031"/>
                    <a:pt x="1783" y="1905"/>
                    <a:pt x="1119" y="2570"/>
                  </a:cubicBezTo>
                  <a:cubicBezTo>
                    <a:pt x="1154" y="2535"/>
                    <a:pt x="1207" y="2500"/>
                    <a:pt x="1241" y="2465"/>
                  </a:cubicBezTo>
                  <a:cubicBezTo>
                    <a:pt x="2081" y="1748"/>
                    <a:pt x="2168" y="647"/>
                    <a:pt x="2116" y="0"/>
                  </a:cubicBezTo>
                  <a:close/>
                  <a:moveTo>
                    <a:pt x="560" y="3024"/>
                  </a:moveTo>
                  <a:lnTo>
                    <a:pt x="0" y="3426"/>
                  </a:lnTo>
                  <a:cubicBezTo>
                    <a:pt x="53" y="3409"/>
                    <a:pt x="193" y="3321"/>
                    <a:pt x="560" y="3024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8" name="Google Shape;1128;p39"/>
            <p:cNvSpPr/>
            <p:nvPr/>
          </p:nvSpPr>
          <p:spPr>
            <a:xfrm rot="444554">
              <a:off x="4690602" y="2406246"/>
              <a:ext cx="265771" cy="183202"/>
            </a:xfrm>
            <a:custGeom>
              <a:avLst/>
              <a:gdLst/>
              <a:ahLst/>
              <a:cxnLst/>
              <a:rect l="l" t="t" r="r" b="b"/>
              <a:pathLst>
                <a:path w="4870" h="3357" extrusionOk="0">
                  <a:moveTo>
                    <a:pt x="4350" y="0"/>
                  </a:moveTo>
                  <a:cubicBezTo>
                    <a:pt x="4307" y="0"/>
                    <a:pt x="4265" y="9"/>
                    <a:pt x="4225" y="29"/>
                  </a:cubicBezTo>
                  <a:cubicBezTo>
                    <a:pt x="2827" y="728"/>
                    <a:pt x="1568" y="1812"/>
                    <a:pt x="292" y="2704"/>
                  </a:cubicBezTo>
                  <a:cubicBezTo>
                    <a:pt x="0" y="2908"/>
                    <a:pt x="256" y="3356"/>
                    <a:pt x="553" y="3356"/>
                  </a:cubicBezTo>
                  <a:cubicBezTo>
                    <a:pt x="611" y="3356"/>
                    <a:pt x="671" y="3339"/>
                    <a:pt x="729" y="3298"/>
                  </a:cubicBezTo>
                  <a:cubicBezTo>
                    <a:pt x="2023" y="2407"/>
                    <a:pt x="3491" y="1603"/>
                    <a:pt x="4645" y="519"/>
                  </a:cubicBezTo>
                  <a:cubicBezTo>
                    <a:pt x="4870" y="324"/>
                    <a:pt x="4606" y="0"/>
                    <a:pt x="4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9" name="Google Shape;1129;p39"/>
            <p:cNvSpPr/>
            <p:nvPr/>
          </p:nvSpPr>
          <p:spPr>
            <a:xfrm rot="444554">
              <a:off x="5067842" y="2312602"/>
              <a:ext cx="219712" cy="71382"/>
            </a:xfrm>
            <a:custGeom>
              <a:avLst/>
              <a:gdLst/>
              <a:ahLst/>
              <a:cxnLst/>
              <a:rect l="l" t="t" r="r" b="b"/>
              <a:pathLst>
                <a:path w="4026" h="1308" extrusionOk="0">
                  <a:moveTo>
                    <a:pt x="2023" y="0"/>
                  </a:moveTo>
                  <a:cubicBezTo>
                    <a:pt x="1327" y="0"/>
                    <a:pt x="628" y="245"/>
                    <a:pt x="185" y="724"/>
                  </a:cubicBezTo>
                  <a:cubicBezTo>
                    <a:pt x="1" y="908"/>
                    <a:pt x="235" y="1308"/>
                    <a:pt x="484" y="1308"/>
                  </a:cubicBezTo>
                  <a:cubicBezTo>
                    <a:pt x="518" y="1308"/>
                    <a:pt x="553" y="1300"/>
                    <a:pt x="587" y="1283"/>
                  </a:cubicBezTo>
                  <a:cubicBezTo>
                    <a:pt x="989" y="1091"/>
                    <a:pt x="1356" y="881"/>
                    <a:pt x="1811" y="829"/>
                  </a:cubicBezTo>
                  <a:cubicBezTo>
                    <a:pt x="1885" y="820"/>
                    <a:pt x="1957" y="816"/>
                    <a:pt x="2027" y="816"/>
                  </a:cubicBezTo>
                  <a:cubicBezTo>
                    <a:pt x="2546" y="816"/>
                    <a:pt x="2944" y="1030"/>
                    <a:pt x="3437" y="1231"/>
                  </a:cubicBezTo>
                  <a:cubicBezTo>
                    <a:pt x="3488" y="1255"/>
                    <a:pt x="3539" y="1266"/>
                    <a:pt x="3587" y="1266"/>
                  </a:cubicBezTo>
                  <a:cubicBezTo>
                    <a:pt x="3848" y="1266"/>
                    <a:pt x="4025" y="942"/>
                    <a:pt x="3804" y="706"/>
                  </a:cubicBezTo>
                  <a:cubicBezTo>
                    <a:pt x="3373" y="232"/>
                    <a:pt x="2699" y="0"/>
                    <a:pt x="20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0" name="Google Shape;1130;p39"/>
            <p:cNvSpPr/>
            <p:nvPr/>
          </p:nvSpPr>
          <p:spPr>
            <a:xfrm rot="444554">
              <a:off x="6206097" y="1732948"/>
              <a:ext cx="1883265" cy="2542509"/>
            </a:xfrm>
            <a:custGeom>
              <a:avLst/>
              <a:gdLst/>
              <a:ahLst/>
              <a:cxnLst/>
              <a:rect l="l" t="t" r="r" b="b"/>
              <a:pathLst>
                <a:path w="34509" h="46589" extrusionOk="0">
                  <a:moveTo>
                    <a:pt x="30576" y="0"/>
                  </a:moveTo>
                  <a:lnTo>
                    <a:pt x="34456" y="979"/>
                  </a:lnTo>
                  <a:lnTo>
                    <a:pt x="34509" y="210"/>
                  </a:lnTo>
                  <a:lnTo>
                    <a:pt x="30576" y="0"/>
                  </a:lnTo>
                  <a:close/>
                  <a:moveTo>
                    <a:pt x="5682" y="44403"/>
                  </a:moveTo>
                  <a:lnTo>
                    <a:pt x="1" y="45015"/>
                  </a:lnTo>
                  <a:lnTo>
                    <a:pt x="10157" y="45539"/>
                  </a:lnTo>
                  <a:lnTo>
                    <a:pt x="5682" y="44403"/>
                  </a:lnTo>
                  <a:close/>
                  <a:moveTo>
                    <a:pt x="33023" y="28547"/>
                  </a:moveTo>
                  <a:lnTo>
                    <a:pt x="28478" y="46501"/>
                  </a:lnTo>
                  <a:lnTo>
                    <a:pt x="30243" y="46588"/>
                  </a:lnTo>
                  <a:lnTo>
                    <a:pt x="32271" y="43127"/>
                  </a:lnTo>
                  <a:lnTo>
                    <a:pt x="33023" y="28547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1" name="Google Shape;1131;p39"/>
            <p:cNvSpPr/>
            <p:nvPr/>
          </p:nvSpPr>
          <p:spPr>
            <a:xfrm rot="444554">
              <a:off x="7712982" y="4210377"/>
              <a:ext cx="91628" cy="160281"/>
            </a:xfrm>
            <a:custGeom>
              <a:avLst/>
              <a:gdLst/>
              <a:ahLst/>
              <a:cxnLst/>
              <a:rect l="l" t="t" r="r" b="b"/>
              <a:pathLst>
                <a:path w="1679" h="2937" extrusionOk="0">
                  <a:moveTo>
                    <a:pt x="1678" y="0"/>
                  </a:moveTo>
                  <a:lnTo>
                    <a:pt x="0" y="2850"/>
                  </a:lnTo>
                  <a:lnTo>
                    <a:pt x="1521" y="2937"/>
                  </a:lnTo>
                  <a:lnTo>
                    <a:pt x="1678" y="0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2" name="Google Shape;1132;p39"/>
            <p:cNvSpPr/>
            <p:nvPr/>
          </p:nvSpPr>
          <p:spPr>
            <a:xfrm rot="444554">
              <a:off x="7698378" y="4175174"/>
              <a:ext cx="110729" cy="189915"/>
            </a:xfrm>
            <a:custGeom>
              <a:avLst/>
              <a:gdLst/>
              <a:ahLst/>
              <a:cxnLst/>
              <a:rect l="l" t="t" r="r" b="b"/>
              <a:pathLst>
                <a:path w="2029" h="3480" extrusionOk="0">
                  <a:moveTo>
                    <a:pt x="2028" y="1"/>
                  </a:moveTo>
                  <a:lnTo>
                    <a:pt x="0" y="3462"/>
                  </a:lnTo>
                  <a:lnTo>
                    <a:pt x="315" y="3480"/>
                  </a:lnTo>
                  <a:lnTo>
                    <a:pt x="1993" y="630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3" name="Google Shape;1133;p39"/>
            <p:cNvSpPr/>
            <p:nvPr/>
          </p:nvSpPr>
          <p:spPr>
            <a:xfrm rot="444554">
              <a:off x="5826768" y="3969588"/>
              <a:ext cx="505675" cy="85898"/>
            </a:xfrm>
            <a:custGeom>
              <a:avLst/>
              <a:gdLst/>
              <a:ahLst/>
              <a:cxnLst/>
              <a:rect l="l" t="t" r="r" b="b"/>
              <a:pathLst>
                <a:path w="9266" h="1574" extrusionOk="0">
                  <a:moveTo>
                    <a:pt x="5927" y="0"/>
                  </a:moveTo>
                  <a:lnTo>
                    <a:pt x="35" y="629"/>
                  </a:lnTo>
                  <a:lnTo>
                    <a:pt x="0" y="1433"/>
                  </a:lnTo>
                  <a:lnTo>
                    <a:pt x="2570" y="1573"/>
                  </a:lnTo>
                  <a:lnTo>
                    <a:pt x="9266" y="857"/>
                  </a:lnTo>
                  <a:lnTo>
                    <a:pt x="592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4" name="Google Shape;1134;p39"/>
            <p:cNvSpPr/>
            <p:nvPr/>
          </p:nvSpPr>
          <p:spPr>
            <a:xfrm rot="444554">
              <a:off x="5962931" y="4028022"/>
              <a:ext cx="410281" cy="43931"/>
            </a:xfrm>
            <a:custGeom>
              <a:avLst/>
              <a:gdLst/>
              <a:ahLst/>
              <a:cxnLst/>
              <a:rect l="l" t="t" r="r" b="b"/>
              <a:pathLst>
                <a:path w="7518" h="805" extrusionOk="0">
                  <a:moveTo>
                    <a:pt x="6696" y="1"/>
                  </a:moveTo>
                  <a:lnTo>
                    <a:pt x="0" y="717"/>
                  </a:lnTo>
                  <a:lnTo>
                    <a:pt x="1836" y="805"/>
                  </a:lnTo>
                  <a:lnTo>
                    <a:pt x="7517" y="193"/>
                  </a:lnTo>
                  <a:lnTo>
                    <a:pt x="66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5" name="Google Shape;1135;p39"/>
            <p:cNvSpPr/>
            <p:nvPr/>
          </p:nvSpPr>
          <p:spPr>
            <a:xfrm rot="444554">
              <a:off x="5993305" y="1508820"/>
              <a:ext cx="301517" cy="2476694"/>
            </a:xfrm>
            <a:custGeom>
              <a:avLst/>
              <a:gdLst/>
              <a:ahLst/>
              <a:cxnLst/>
              <a:rect l="l" t="t" r="r" b="b"/>
              <a:pathLst>
                <a:path w="5525" h="45383" extrusionOk="0">
                  <a:moveTo>
                    <a:pt x="2361" y="1"/>
                  </a:moveTo>
                  <a:lnTo>
                    <a:pt x="1539" y="15909"/>
                  </a:lnTo>
                  <a:lnTo>
                    <a:pt x="5525" y="176"/>
                  </a:lnTo>
                  <a:lnTo>
                    <a:pt x="2361" y="1"/>
                  </a:lnTo>
                  <a:close/>
                  <a:moveTo>
                    <a:pt x="88" y="43582"/>
                  </a:moveTo>
                  <a:lnTo>
                    <a:pt x="1" y="45382"/>
                  </a:lnTo>
                  <a:lnTo>
                    <a:pt x="1" y="45382"/>
                  </a:lnTo>
                  <a:lnTo>
                    <a:pt x="5053" y="44840"/>
                  </a:lnTo>
                  <a:lnTo>
                    <a:pt x="88" y="4358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6" name="Google Shape;1136;p39"/>
            <p:cNvSpPr/>
            <p:nvPr/>
          </p:nvSpPr>
          <p:spPr>
            <a:xfrm rot="444554">
              <a:off x="5833492" y="3946764"/>
              <a:ext cx="321545" cy="45841"/>
            </a:xfrm>
            <a:custGeom>
              <a:avLst/>
              <a:gdLst/>
              <a:ahLst/>
              <a:cxnLst/>
              <a:rect l="l" t="t" r="r" b="b"/>
              <a:pathLst>
                <a:path w="5892" h="840" extrusionOk="0">
                  <a:moveTo>
                    <a:pt x="5070" y="0"/>
                  </a:moveTo>
                  <a:lnTo>
                    <a:pt x="18" y="542"/>
                  </a:lnTo>
                  <a:lnTo>
                    <a:pt x="0" y="839"/>
                  </a:lnTo>
                  <a:lnTo>
                    <a:pt x="0" y="839"/>
                  </a:lnTo>
                  <a:lnTo>
                    <a:pt x="5892" y="210"/>
                  </a:lnTo>
                  <a:lnTo>
                    <a:pt x="507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7" name="Google Shape;1137;p39"/>
            <p:cNvSpPr/>
            <p:nvPr/>
          </p:nvSpPr>
          <p:spPr>
            <a:xfrm rot="444554">
              <a:off x="6412506" y="4085488"/>
              <a:ext cx="451265" cy="89718"/>
            </a:xfrm>
            <a:custGeom>
              <a:avLst/>
              <a:gdLst/>
              <a:ahLst/>
              <a:cxnLst/>
              <a:rect l="l" t="t" r="r" b="b"/>
              <a:pathLst>
                <a:path w="8269" h="1644" extrusionOk="0">
                  <a:moveTo>
                    <a:pt x="1748" y="1"/>
                  </a:moveTo>
                  <a:lnTo>
                    <a:pt x="0" y="175"/>
                  </a:lnTo>
                  <a:lnTo>
                    <a:pt x="5140" y="1487"/>
                  </a:lnTo>
                  <a:lnTo>
                    <a:pt x="8269" y="1644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8" name="Google Shape;1138;p39"/>
            <p:cNvSpPr/>
            <p:nvPr/>
          </p:nvSpPr>
          <p:spPr>
            <a:xfrm rot="444554">
              <a:off x="6196779" y="3987404"/>
              <a:ext cx="278596" cy="56320"/>
            </a:xfrm>
            <a:custGeom>
              <a:avLst/>
              <a:gdLst/>
              <a:ahLst/>
              <a:cxnLst/>
              <a:rect l="l" t="t" r="r" b="b"/>
              <a:pathLst>
                <a:path w="5105" h="1032" extrusionOk="0">
                  <a:moveTo>
                    <a:pt x="1766" y="0"/>
                  </a:moveTo>
                  <a:lnTo>
                    <a:pt x="0" y="193"/>
                  </a:lnTo>
                  <a:lnTo>
                    <a:pt x="3357" y="1032"/>
                  </a:lnTo>
                  <a:lnTo>
                    <a:pt x="5105" y="857"/>
                  </a:lnTo>
                  <a:lnTo>
                    <a:pt x="1766" y="0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9" name="Google Shape;1139;p39"/>
            <p:cNvSpPr/>
            <p:nvPr/>
          </p:nvSpPr>
          <p:spPr>
            <a:xfrm rot="444554">
              <a:off x="6375224" y="4048576"/>
              <a:ext cx="140308" cy="21065"/>
            </a:xfrm>
            <a:custGeom>
              <a:avLst/>
              <a:gdLst/>
              <a:ahLst/>
              <a:cxnLst/>
              <a:rect l="l" t="t" r="r" b="b"/>
              <a:pathLst>
                <a:path w="2571" h="386" extrusionOk="0">
                  <a:moveTo>
                    <a:pt x="1749" y="1"/>
                  </a:moveTo>
                  <a:lnTo>
                    <a:pt x="1" y="176"/>
                  </a:lnTo>
                  <a:lnTo>
                    <a:pt x="822" y="385"/>
                  </a:lnTo>
                  <a:lnTo>
                    <a:pt x="2570" y="211"/>
                  </a:lnTo>
                  <a:lnTo>
                    <a:pt x="1749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0" name="Google Shape;1140;p39"/>
            <p:cNvSpPr/>
            <p:nvPr/>
          </p:nvSpPr>
          <p:spPr>
            <a:xfrm rot="444554">
              <a:off x="6000130" y="1526289"/>
              <a:ext cx="411263" cy="2432762"/>
            </a:xfrm>
            <a:custGeom>
              <a:avLst/>
              <a:gdLst/>
              <a:ahLst/>
              <a:cxnLst/>
              <a:rect l="l" t="t" r="r" b="b"/>
              <a:pathLst>
                <a:path w="7536" h="44578" extrusionOk="0">
                  <a:moveTo>
                    <a:pt x="5717" y="1"/>
                  </a:moveTo>
                  <a:lnTo>
                    <a:pt x="1347" y="17237"/>
                  </a:lnTo>
                  <a:lnTo>
                    <a:pt x="1120" y="21607"/>
                  </a:lnTo>
                  <a:lnTo>
                    <a:pt x="1120" y="21607"/>
                  </a:lnTo>
                  <a:lnTo>
                    <a:pt x="6591" y="53"/>
                  </a:lnTo>
                  <a:lnTo>
                    <a:pt x="5717" y="1"/>
                  </a:lnTo>
                  <a:close/>
                  <a:moveTo>
                    <a:pt x="36" y="42498"/>
                  </a:moveTo>
                  <a:lnTo>
                    <a:pt x="1" y="43109"/>
                  </a:lnTo>
                  <a:lnTo>
                    <a:pt x="5787" y="44578"/>
                  </a:lnTo>
                  <a:lnTo>
                    <a:pt x="7535" y="44386"/>
                  </a:lnTo>
                  <a:lnTo>
                    <a:pt x="36" y="4249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1" name="Google Shape;1141;p39"/>
            <p:cNvSpPr/>
            <p:nvPr/>
          </p:nvSpPr>
          <p:spPr>
            <a:xfrm rot="444554">
              <a:off x="6157537" y="3961605"/>
              <a:ext cx="140253" cy="21993"/>
            </a:xfrm>
            <a:custGeom>
              <a:avLst/>
              <a:gdLst/>
              <a:ahLst/>
              <a:cxnLst/>
              <a:rect l="l" t="t" r="r" b="b"/>
              <a:pathLst>
                <a:path w="2570" h="403" extrusionOk="0">
                  <a:moveTo>
                    <a:pt x="1748" y="1"/>
                  </a:moveTo>
                  <a:lnTo>
                    <a:pt x="0" y="193"/>
                  </a:lnTo>
                  <a:lnTo>
                    <a:pt x="804" y="403"/>
                  </a:lnTo>
                  <a:lnTo>
                    <a:pt x="2570" y="210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rgbClr val="33359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2" name="Google Shape;1142;p39"/>
            <p:cNvSpPr/>
            <p:nvPr/>
          </p:nvSpPr>
          <p:spPr>
            <a:xfrm rot="444554">
              <a:off x="6367560" y="4081072"/>
              <a:ext cx="326293" cy="71600"/>
            </a:xfrm>
            <a:custGeom>
              <a:avLst/>
              <a:gdLst/>
              <a:ahLst/>
              <a:cxnLst/>
              <a:rect l="l" t="t" r="r" b="b"/>
              <a:pathLst>
                <a:path w="5979" h="1312" extrusionOk="0">
                  <a:moveTo>
                    <a:pt x="839" y="0"/>
                  </a:moveTo>
                  <a:lnTo>
                    <a:pt x="0" y="88"/>
                  </a:lnTo>
                  <a:lnTo>
                    <a:pt x="4475" y="1224"/>
                  </a:lnTo>
                  <a:lnTo>
                    <a:pt x="5979" y="1312"/>
                  </a:lnTo>
                  <a:lnTo>
                    <a:pt x="5979" y="1312"/>
                  </a:lnTo>
                  <a:lnTo>
                    <a:pt x="83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3" name="Google Shape;1143;p39"/>
            <p:cNvSpPr/>
            <p:nvPr/>
          </p:nvSpPr>
          <p:spPr>
            <a:xfrm rot="444554">
              <a:off x="6151460" y="3988771"/>
              <a:ext cx="228061" cy="51572"/>
            </a:xfrm>
            <a:custGeom>
              <a:avLst/>
              <a:gdLst/>
              <a:ahLst/>
              <a:cxnLst/>
              <a:rect l="l" t="t" r="r" b="b"/>
              <a:pathLst>
                <a:path w="4179" h="945" extrusionOk="0">
                  <a:moveTo>
                    <a:pt x="822" y="1"/>
                  </a:moveTo>
                  <a:lnTo>
                    <a:pt x="1" y="88"/>
                  </a:lnTo>
                  <a:lnTo>
                    <a:pt x="3340" y="945"/>
                  </a:lnTo>
                  <a:lnTo>
                    <a:pt x="4179" y="840"/>
                  </a:lnTo>
                  <a:lnTo>
                    <a:pt x="822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4" name="Google Shape;1144;p39"/>
            <p:cNvSpPr/>
            <p:nvPr/>
          </p:nvSpPr>
          <p:spPr>
            <a:xfrm rot="444554">
              <a:off x="6329104" y="4048964"/>
              <a:ext cx="90701" cy="16263"/>
            </a:xfrm>
            <a:custGeom>
              <a:avLst/>
              <a:gdLst/>
              <a:ahLst/>
              <a:cxnLst/>
              <a:rect l="l" t="t" r="r" b="b"/>
              <a:pathLst>
                <a:path w="1662" h="298" extrusionOk="0">
                  <a:moveTo>
                    <a:pt x="840" y="1"/>
                  </a:moveTo>
                  <a:lnTo>
                    <a:pt x="1" y="106"/>
                  </a:lnTo>
                  <a:lnTo>
                    <a:pt x="822" y="298"/>
                  </a:lnTo>
                  <a:lnTo>
                    <a:pt x="1661" y="210"/>
                  </a:lnTo>
                  <a:lnTo>
                    <a:pt x="840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5" name="Google Shape;1145;p39"/>
            <p:cNvSpPr/>
            <p:nvPr/>
          </p:nvSpPr>
          <p:spPr>
            <a:xfrm rot="444554">
              <a:off x="5999295" y="1520058"/>
              <a:ext cx="316797" cy="2437565"/>
            </a:xfrm>
            <a:custGeom>
              <a:avLst/>
              <a:gdLst/>
              <a:ahLst/>
              <a:cxnLst/>
              <a:rect l="l" t="t" r="r" b="b"/>
              <a:pathLst>
                <a:path w="5805" h="44666" extrusionOk="0">
                  <a:moveTo>
                    <a:pt x="5437" y="1"/>
                  </a:moveTo>
                  <a:lnTo>
                    <a:pt x="1451" y="15734"/>
                  </a:lnTo>
                  <a:lnTo>
                    <a:pt x="1364" y="17237"/>
                  </a:lnTo>
                  <a:lnTo>
                    <a:pt x="5734" y="1"/>
                  </a:lnTo>
                  <a:close/>
                  <a:moveTo>
                    <a:pt x="18" y="43109"/>
                  </a:moveTo>
                  <a:lnTo>
                    <a:pt x="0" y="43407"/>
                  </a:lnTo>
                  <a:lnTo>
                    <a:pt x="4965" y="44665"/>
                  </a:lnTo>
                  <a:lnTo>
                    <a:pt x="5804" y="44578"/>
                  </a:lnTo>
                  <a:lnTo>
                    <a:pt x="18" y="4310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6" name="Google Shape;1146;p39"/>
            <p:cNvSpPr/>
            <p:nvPr/>
          </p:nvSpPr>
          <p:spPr>
            <a:xfrm rot="444554">
              <a:off x="6111304" y="3962853"/>
              <a:ext cx="89773" cy="16317"/>
            </a:xfrm>
            <a:custGeom>
              <a:avLst/>
              <a:gdLst/>
              <a:ahLst/>
              <a:cxnLst/>
              <a:rect l="l" t="t" r="r" b="b"/>
              <a:pathLst>
                <a:path w="1645" h="299" extrusionOk="0">
                  <a:moveTo>
                    <a:pt x="840" y="1"/>
                  </a:moveTo>
                  <a:lnTo>
                    <a:pt x="1" y="88"/>
                  </a:lnTo>
                  <a:lnTo>
                    <a:pt x="823" y="298"/>
                  </a:lnTo>
                  <a:lnTo>
                    <a:pt x="1644" y="211"/>
                  </a:lnTo>
                  <a:lnTo>
                    <a:pt x="840" y="1"/>
                  </a:lnTo>
                  <a:close/>
                </a:path>
              </a:pathLst>
            </a:custGeom>
            <a:solidFill>
              <a:srgbClr val="33359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7" name="Google Shape;1147;p39"/>
            <p:cNvSpPr/>
            <p:nvPr/>
          </p:nvSpPr>
          <p:spPr>
            <a:xfrm rot="444554">
              <a:off x="5983608" y="1639111"/>
              <a:ext cx="2108380" cy="2615965"/>
            </a:xfrm>
            <a:custGeom>
              <a:avLst/>
              <a:gdLst/>
              <a:ahLst/>
              <a:cxnLst/>
              <a:rect l="l" t="t" r="r" b="b"/>
              <a:pathLst>
                <a:path w="38634" h="47935" extrusionOk="0">
                  <a:moveTo>
                    <a:pt x="6835" y="0"/>
                  </a:moveTo>
                  <a:lnTo>
                    <a:pt x="997" y="23041"/>
                  </a:lnTo>
                  <a:lnTo>
                    <a:pt x="0" y="42130"/>
                  </a:lnTo>
                  <a:lnTo>
                    <a:pt x="20471" y="47322"/>
                  </a:lnTo>
                  <a:lnTo>
                    <a:pt x="32376" y="47934"/>
                  </a:lnTo>
                  <a:lnTo>
                    <a:pt x="37305" y="28512"/>
                  </a:lnTo>
                  <a:lnTo>
                    <a:pt x="38634" y="2728"/>
                  </a:lnTo>
                  <a:lnTo>
                    <a:pt x="33285" y="1382"/>
                  </a:lnTo>
                  <a:lnTo>
                    <a:pt x="6835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8" name="Google Shape;1148;p39"/>
            <p:cNvSpPr/>
            <p:nvPr/>
          </p:nvSpPr>
          <p:spPr>
            <a:xfrm rot="444554">
              <a:off x="5982626" y="1638183"/>
              <a:ext cx="2110344" cy="2617820"/>
            </a:xfrm>
            <a:custGeom>
              <a:avLst/>
              <a:gdLst/>
              <a:ahLst/>
              <a:cxnLst/>
              <a:rect l="l" t="t" r="r" b="b"/>
              <a:pathLst>
                <a:path w="38670" h="47969" extrusionOk="0">
                  <a:moveTo>
                    <a:pt x="33303" y="1399"/>
                  </a:moveTo>
                  <a:lnTo>
                    <a:pt x="38652" y="2745"/>
                  </a:lnTo>
                  <a:lnTo>
                    <a:pt x="38669" y="2447"/>
                  </a:lnTo>
                  <a:lnTo>
                    <a:pt x="34789" y="1468"/>
                  </a:lnTo>
                  <a:lnTo>
                    <a:pt x="33303" y="1399"/>
                  </a:lnTo>
                  <a:close/>
                  <a:moveTo>
                    <a:pt x="6556" y="0"/>
                  </a:moveTo>
                  <a:lnTo>
                    <a:pt x="1085" y="21554"/>
                  </a:lnTo>
                  <a:lnTo>
                    <a:pt x="1015" y="23058"/>
                  </a:lnTo>
                  <a:lnTo>
                    <a:pt x="6853" y="17"/>
                  </a:lnTo>
                  <a:lnTo>
                    <a:pt x="6556" y="0"/>
                  </a:lnTo>
                  <a:close/>
                  <a:moveTo>
                    <a:pt x="18" y="42147"/>
                  </a:moveTo>
                  <a:lnTo>
                    <a:pt x="1" y="42445"/>
                  </a:lnTo>
                  <a:lnTo>
                    <a:pt x="7500" y="44333"/>
                  </a:lnTo>
                  <a:lnTo>
                    <a:pt x="8322" y="44542"/>
                  </a:lnTo>
                  <a:lnTo>
                    <a:pt x="11661" y="45399"/>
                  </a:lnTo>
                  <a:lnTo>
                    <a:pt x="12482" y="45609"/>
                  </a:lnTo>
                  <a:lnTo>
                    <a:pt x="19003" y="47252"/>
                  </a:lnTo>
                  <a:lnTo>
                    <a:pt x="20489" y="47339"/>
                  </a:lnTo>
                  <a:lnTo>
                    <a:pt x="18" y="42147"/>
                  </a:lnTo>
                  <a:close/>
                  <a:moveTo>
                    <a:pt x="37323" y="28529"/>
                  </a:moveTo>
                  <a:lnTo>
                    <a:pt x="32394" y="47951"/>
                  </a:lnTo>
                  <a:lnTo>
                    <a:pt x="32691" y="47969"/>
                  </a:lnTo>
                  <a:lnTo>
                    <a:pt x="37236" y="30015"/>
                  </a:lnTo>
                  <a:lnTo>
                    <a:pt x="37323" y="28529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9" name="Google Shape;1149;p39"/>
            <p:cNvSpPr/>
            <p:nvPr/>
          </p:nvSpPr>
          <p:spPr>
            <a:xfrm rot="444554">
              <a:off x="6107538" y="1707592"/>
              <a:ext cx="1998742" cy="2577763"/>
            </a:xfrm>
            <a:custGeom>
              <a:avLst/>
              <a:gdLst/>
              <a:ahLst/>
              <a:cxnLst/>
              <a:rect l="l" t="t" r="r" b="b"/>
              <a:pathLst>
                <a:path w="36625" h="47235" extrusionOk="0">
                  <a:moveTo>
                    <a:pt x="30960" y="0"/>
                  </a:moveTo>
                  <a:lnTo>
                    <a:pt x="32394" y="367"/>
                  </a:lnTo>
                  <a:lnTo>
                    <a:pt x="36327" y="577"/>
                  </a:lnTo>
                  <a:lnTo>
                    <a:pt x="36274" y="1346"/>
                  </a:lnTo>
                  <a:lnTo>
                    <a:pt x="36572" y="1416"/>
                  </a:lnTo>
                  <a:lnTo>
                    <a:pt x="36624" y="437"/>
                  </a:lnTo>
                  <a:cubicBezTo>
                    <a:pt x="36624" y="402"/>
                    <a:pt x="36607" y="367"/>
                    <a:pt x="36572" y="332"/>
                  </a:cubicBezTo>
                  <a:cubicBezTo>
                    <a:pt x="36554" y="315"/>
                    <a:pt x="36519" y="298"/>
                    <a:pt x="36484" y="298"/>
                  </a:cubicBezTo>
                  <a:lnTo>
                    <a:pt x="30960" y="0"/>
                  </a:lnTo>
                  <a:close/>
                  <a:moveTo>
                    <a:pt x="35208" y="27481"/>
                  </a:moveTo>
                  <a:lnTo>
                    <a:pt x="34841" y="28914"/>
                  </a:lnTo>
                  <a:lnTo>
                    <a:pt x="34089" y="43494"/>
                  </a:lnTo>
                  <a:lnTo>
                    <a:pt x="34404" y="42969"/>
                  </a:lnTo>
                  <a:lnTo>
                    <a:pt x="35208" y="27481"/>
                  </a:lnTo>
                  <a:close/>
                  <a:moveTo>
                    <a:pt x="1819" y="45382"/>
                  </a:moveTo>
                  <a:lnTo>
                    <a:pt x="1" y="45574"/>
                  </a:lnTo>
                  <a:lnTo>
                    <a:pt x="13409" y="46273"/>
                  </a:lnTo>
                  <a:lnTo>
                    <a:pt x="13409" y="46273"/>
                  </a:lnTo>
                  <a:lnTo>
                    <a:pt x="11975" y="45906"/>
                  </a:lnTo>
                  <a:lnTo>
                    <a:pt x="1819" y="45382"/>
                  </a:lnTo>
                  <a:close/>
                  <a:moveTo>
                    <a:pt x="30296" y="46868"/>
                  </a:moveTo>
                  <a:lnTo>
                    <a:pt x="30226" y="47147"/>
                  </a:lnTo>
                  <a:lnTo>
                    <a:pt x="31887" y="47235"/>
                  </a:lnTo>
                  <a:lnTo>
                    <a:pt x="32061" y="46955"/>
                  </a:lnTo>
                  <a:lnTo>
                    <a:pt x="30296" y="46868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0" name="Google Shape;1150;p39"/>
            <p:cNvSpPr/>
            <p:nvPr/>
          </p:nvSpPr>
          <p:spPr>
            <a:xfrm rot="444554">
              <a:off x="7705186" y="4182330"/>
              <a:ext cx="117387" cy="204213"/>
            </a:xfrm>
            <a:custGeom>
              <a:avLst/>
              <a:gdLst/>
              <a:ahLst/>
              <a:cxnLst/>
              <a:rect l="l" t="t" r="r" b="b"/>
              <a:pathLst>
                <a:path w="2151" h="3742" extrusionOk="0">
                  <a:moveTo>
                    <a:pt x="2151" y="1"/>
                  </a:moveTo>
                  <a:lnTo>
                    <a:pt x="1836" y="525"/>
                  </a:lnTo>
                  <a:lnTo>
                    <a:pt x="1679" y="3462"/>
                  </a:lnTo>
                  <a:lnTo>
                    <a:pt x="158" y="3375"/>
                  </a:lnTo>
                  <a:lnTo>
                    <a:pt x="1" y="3654"/>
                  </a:lnTo>
                  <a:lnTo>
                    <a:pt x="1819" y="3742"/>
                  </a:lnTo>
                  <a:cubicBezTo>
                    <a:pt x="1854" y="3742"/>
                    <a:pt x="1889" y="3742"/>
                    <a:pt x="1924" y="3707"/>
                  </a:cubicBezTo>
                  <a:cubicBezTo>
                    <a:pt x="1941" y="3689"/>
                    <a:pt x="1959" y="3654"/>
                    <a:pt x="1959" y="3619"/>
                  </a:cubicBezTo>
                  <a:lnTo>
                    <a:pt x="2151" y="1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1" name="Google Shape;1151;p39"/>
            <p:cNvSpPr/>
            <p:nvPr/>
          </p:nvSpPr>
          <p:spPr>
            <a:xfrm rot="444554">
              <a:off x="7689655" y="4147122"/>
              <a:ext cx="137415" cy="233791"/>
            </a:xfrm>
            <a:custGeom>
              <a:avLst/>
              <a:gdLst/>
              <a:ahLst/>
              <a:cxnLst/>
              <a:rect l="l" t="t" r="r" b="b"/>
              <a:pathLst>
                <a:path w="2518" h="4284" extrusionOk="0">
                  <a:moveTo>
                    <a:pt x="2518" y="0"/>
                  </a:moveTo>
                  <a:lnTo>
                    <a:pt x="2203" y="525"/>
                  </a:lnTo>
                  <a:lnTo>
                    <a:pt x="2168" y="1154"/>
                  </a:lnTo>
                  <a:lnTo>
                    <a:pt x="2168" y="1154"/>
                  </a:lnTo>
                  <a:lnTo>
                    <a:pt x="2483" y="630"/>
                  </a:lnTo>
                  <a:lnTo>
                    <a:pt x="2518" y="0"/>
                  </a:lnTo>
                  <a:close/>
                  <a:moveTo>
                    <a:pt x="175" y="3986"/>
                  </a:moveTo>
                  <a:lnTo>
                    <a:pt x="1" y="4266"/>
                  </a:lnTo>
                  <a:lnTo>
                    <a:pt x="333" y="4283"/>
                  </a:lnTo>
                  <a:lnTo>
                    <a:pt x="490" y="4004"/>
                  </a:lnTo>
                  <a:lnTo>
                    <a:pt x="175" y="3986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2" name="Google Shape;1152;p39"/>
            <p:cNvSpPr/>
            <p:nvPr/>
          </p:nvSpPr>
          <p:spPr>
            <a:xfrm rot="444554">
              <a:off x="5809264" y="3979124"/>
              <a:ext cx="156516" cy="62050"/>
            </a:xfrm>
            <a:custGeom>
              <a:avLst/>
              <a:gdLst/>
              <a:ahLst/>
              <a:cxnLst/>
              <a:rect l="l" t="t" r="r" b="b"/>
              <a:pathLst>
                <a:path w="2868" h="1137" extrusionOk="0">
                  <a:moveTo>
                    <a:pt x="332" y="0"/>
                  </a:moveTo>
                  <a:lnTo>
                    <a:pt x="35" y="35"/>
                  </a:lnTo>
                  <a:lnTo>
                    <a:pt x="0" y="927"/>
                  </a:lnTo>
                  <a:cubicBezTo>
                    <a:pt x="0" y="1014"/>
                    <a:pt x="53" y="1084"/>
                    <a:pt x="140" y="1084"/>
                  </a:cubicBezTo>
                  <a:lnTo>
                    <a:pt x="1049" y="1137"/>
                  </a:lnTo>
                  <a:lnTo>
                    <a:pt x="2867" y="944"/>
                  </a:lnTo>
                  <a:lnTo>
                    <a:pt x="297" y="804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3" name="Google Shape;1153;p39"/>
            <p:cNvSpPr/>
            <p:nvPr/>
          </p:nvSpPr>
          <p:spPr>
            <a:xfrm rot="444554">
              <a:off x="5862223" y="4040554"/>
              <a:ext cx="199410" cy="15335"/>
            </a:xfrm>
            <a:custGeom>
              <a:avLst/>
              <a:gdLst/>
              <a:ahLst/>
              <a:cxnLst/>
              <a:rect l="l" t="t" r="r" b="b"/>
              <a:pathLst>
                <a:path w="3654" h="281" extrusionOk="0">
                  <a:moveTo>
                    <a:pt x="1818" y="0"/>
                  </a:moveTo>
                  <a:lnTo>
                    <a:pt x="0" y="193"/>
                  </a:lnTo>
                  <a:lnTo>
                    <a:pt x="1836" y="280"/>
                  </a:lnTo>
                  <a:lnTo>
                    <a:pt x="3654" y="88"/>
                  </a:lnTo>
                  <a:lnTo>
                    <a:pt x="181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4" name="Google Shape;1154;p39"/>
            <p:cNvSpPr/>
            <p:nvPr/>
          </p:nvSpPr>
          <p:spPr>
            <a:xfrm rot="444554">
              <a:off x="5978070" y="1491872"/>
              <a:ext cx="321545" cy="2494812"/>
            </a:xfrm>
            <a:custGeom>
              <a:avLst/>
              <a:gdLst/>
              <a:ahLst/>
              <a:cxnLst/>
              <a:rect l="l" t="t" r="r" b="b"/>
              <a:pathLst>
                <a:path w="5892" h="45715" extrusionOk="0">
                  <a:moveTo>
                    <a:pt x="2518" y="1"/>
                  </a:moveTo>
                  <a:cubicBezTo>
                    <a:pt x="2448" y="1"/>
                    <a:pt x="2378" y="70"/>
                    <a:pt x="2378" y="140"/>
                  </a:cubicBezTo>
                  <a:lnTo>
                    <a:pt x="1469" y="17639"/>
                  </a:lnTo>
                  <a:lnTo>
                    <a:pt x="1836" y="16206"/>
                  </a:lnTo>
                  <a:lnTo>
                    <a:pt x="2658" y="298"/>
                  </a:lnTo>
                  <a:lnTo>
                    <a:pt x="5822" y="473"/>
                  </a:lnTo>
                  <a:lnTo>
                    <a:pt x="5892" y="175"/>
                  </a:lnTo>
                  <a:lnTo>
                    <a:pt x="2535" y="1"/>
                  </a:lnTo>
                  <a:close/>
                  <a:moveTo>
                    <a:pt x="106" y="43809"/>
                  </a:moveTo>
                  <a:lnTo>
                    <a:pt x="1" y="45714"/>
                  </a:lnTo>
                  <a:lnTo>
                    <a:pt x="298" y="45679"/>
                  </a:lnTo>
                  <a:lnTo>
                    <a:pt x="385" y="43879"/>
                  </a:lnTo>
                  <a:lnTo>
                    <a:pt x="106" y="43809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5" name="Google Shape;1155;p39"/>
            <p:cNvSpPr/>
            <p:nvPr/>
          </p:nvSpPr>
          <p:spPr>
            <a:xfrm rot="444554">
              <a:off x="5816659" y="3954498"/>
              <a:ext cx="17191" cy="18173"/>
            </a:xfrm>
            <a:custGeom>
              <a:avLst/>
              <a:gdLst/>
              <a:ahLst/>
              <a:cxnLst/>
              <a:rect l="l" t="t" r="r" b="b"/>
              <a:pathLst>
                <a:path w="315" h="333" extrusionOk="0">
                  <a:moveTo>
                    <a:pt x="315" y="0"/>
                  </a:moveTo>
                  <a:lnTo>
                    <a:pt x="18" y="35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297" y="297"/>
                  </a:lnTo>
                  <a:lnTo>
                    <a:pt x="315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6" name="Google Shape;1156;p39"/>
            <p:cNvSpPr/>
            <p:nvPr/>
          </p:nvSpPr>
          <p:spPr>
            <a:xfrm rot="444554">
              <a:off x="6684937" y="4189288"/>
              <a:ext cx="249072" cy="28705"/>
            </a:xfrm>
            <a:custGeom>
              <a:avLst/>
              <a:gdLst/>
              <a:ahLst/>
              <a:cxnLst/>
              <a:rect l="l" t="t" r="r" b="b"/>
              <a:pathLst>
                <a:path w="4564" h="526" extrusionOk="0">
                  <a:moveTo>
                    <a:pt x="1" y="1"/>
                  </a:moveTo>
                  <a:lnTo>
                    <a:pt x="1434" y="368"/>
                  </a:lnTo>
                  <a:lnTo>
                    <a:pt x="4563" y="525"/>
                  </a:lnTo>
                  <a:lnTo>
                    <a:pt x="3130" y="15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7" name="Google Shape;1157;p39"/>
            <p:cNvSpPr/>
            <p:nvPr/>
          </p:nvSpPr>
          <p:spPr>
            <a:xfrm rot="444554">
              <a:off x="5991318" y="1507349"/>
              <a:ext cx="378792" cy="2367930"/>
            </a:xfrm>
            <a:custGeom>
              <a:avLst/>
              <a:gdLst/>
              <a:ahLst/>
              <a:cxnLst/>
              <a:rect l="l" t="t" r="r" b="b"/>
              <a:pathLst>
                <a:path w="6941" h="43390" extrusionOk="0">
                  <a:moveTo>
                    <a:pt x="6066" y="1"/>
                  </a:moveTo>
                  <a:lnTo>
                    <a:pt x="5996" y="281"/>
                  </a:lnTo>
                  <a:lnTo>
                    <a:pt x="6870" y="333"/>
                  </a:lnTo>
                  <a:lnTo>
                    <a:pt x="6940" y="53"/>
                  </a:lnTo>
                  <a:lnTo>
                    <a:pt x="6066" y="1"/>
                  </a:lnTo>
                  <a:close/>
                  <a:moveTo>
                    <a:pt x="1626" y="17517"/>
                  </a:moveTo>
                  <a:lnTo>
                    <a:pt x="1259" y="18933"/>
                  </a:lnTo>
                  <a:lnTo>
                    <a:pt x="1031" y="23321"/>
                  </a:lnTo>
                  <a:lnTo>
                    <a:pt x="1399" y="21887"/>
                  </a:lnTo>
                  <a:lnTo>
                    <a:pt x="1626" y="17517"/>
                  </a:lnTo>
                  <a:close/>
                  <a:moveTo>
                    <a:pt x="35" y="42708"/>
                  </a:moveTo>
                  <a:lnTo>
                    <a:pt x="0" y="43319"/>
                  </a:lnTo>
                  <a:lnTo>
                    <a:pt x="280" y="43389"/>
                  </a:lnTo>
                  <a:lnTo>
                    <a:pt x="315" y="42778"/>
                  </a:lnTo>
                  <a:lnTo>
                    <a:pt x="35" y="427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8" name="Google Shape;1158;p39"/>
            <p:cNvSpPr/>
            <p:nvPr/>
          </p:nvSpPr>
          <p:spPr>
            <a:xfrm rot="444554">
              <a:off x="6604830" y="4168298"/>
              <a:ext cx="160336" cy="24831"/>
            </a:xfrm>
            <a:custGeom>
              <a:avLst/>
              <a:gdLst/>
              <a:ahLst/>
              <a:cxnLst/>
              <a:rect l="l" t="t" r="r" b="b"/>
              <a:pathLst>
                <a:path w="2938" h="455" extrusionOk="0">
                  <a:moveTo>
                    <a:pt x="0" y="0"/>
                  </a:moveTo>
                  <a:lnTo>
                    <a:pt x="1434" y="367"/>
                  </a:lnTo>
                  <a:lnTo>
                    <a:pt x="2937" y="455"/>
                  </a:lnTo>
                  <a:lnTo>
                    <a:pt x="2937" y="455"/>
                  </a:lnTo>
                  <a:lnTo>
                    <a:pt x="1504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9" name="Google Shape;1159;p39"/>
            <p:cNvSpPr/>
            <p:nvPr/>
          </p:nvSpPr>
          <p:spPr>
            <a:xfrm rot="444554">
              <a:off x="5989554" y="1503219"/>
              <a:ext cx="332078" cy="2385066"/>
            </a:xfrm>
            <a:custGeom>
              <a:avLst/>
              <a:gdLst/>
              <a:ahLst/>
              <a:cxnLst/>
              <a:rect l="l" t="t" r="r" b="b"/>
              <a:pathLst>
                <a:path w="6085" h="43704" extrusionOk="0">
                  <a:moveTo>
                    <a:pt x="5787" y="0"/>
                  </a:moveTo>
                  <a:lnTo>
                    <a:pt x="5717" y="298"/>
                  </a:lnTo>
                  <a:lnTo>
                    <a:pt x="6014" y="298"/>
                  </a:lnTo>
                  <a:lnTo>
                    <a:pt x="6084" y="18"/>
                  </a:lnTo>
                  <a:lnTo>
                    <a:pt x="5787" y="0"/>
                  </a:lnTo>
                  <a:close/>
                  <a:moveTo>
                    <a:pt x="1731" y="16031"/>
                  </a:moveTo>
                  <a:lnTo>
                    <a:pt x="1364" y="17464"/>
                  </a:lnTo>
                  <a:lnTo>
                    <a:pt x="1277" y="18950"/>
                  </a:lnTo>
                  <a:lnTo>
                    <a:pt x="1644" y="17534"/>
                  </a:lnTo>
                  <a:lnTo>
                    <a:pt x="1731" y="16031"/>
                  </a:lnTo>
                  <a:close/>
                  <a:moveTo>
                    <a:pt x="18" y="43336"/>
                  </a:moveTo>
                  <a:lnTo>
                    <a:pt x="1" y="43634"/>
                  </a:lnTo>
                  <a:lnTo>
                    <a:pt x="280" y="43704"/>
                  </a:lnTo>
                  <a:lnTo>
                    <a:pt x="298" y="43406"/>
                  </a:lnTo>
                  <a:lnTo>
                    <a:pt x="18" y="43336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0" name="Google Shape;1160;p39"/>
            <p:cNvSpPr/>
            <p:nvPr/>
          </p:nvSpPr>
          <p:spPr>
            <a:xfrm rot="444554">
              <a:off x="5968327" y="1623894"/>
              <a:ext cx="2139923" cy="2646471"/>
            </a:xfrm>
            <a:custGeom>
              <a:avLst/>
              <a:gdLst/>
              <a:ahLst/>
              <a:cxnLst/>
              <a:rect l="l" t="t" r="r" b="b"/>
              <a:pathLst>
                <a:path w="39212" h="48494" extrusionOk="0">
                  <a:moveTo>
                    <a:pt x="7185" y="1"/>
                  </a:moveTo>
                  <a:lnTo>
                    <a:pt x="7115" y="280"/>
                  </a:lnTo>
                  <a:lnTo>
                    <a:pt x="33565" y="1662"/>
                  </a:lnTo>
                  <a:lnTo>
                    <a:pt x="32131" y="1294"/>
                  </a:lnTo>
                  <a:lnTo>
                    <a:pt x="7185" y="1"/>
                  </a:lnTo>
                  <a:close/>
                  <a:moveTo>
                    <a:pt x="38914" y="3008"/>
                  </a:moveTo>
                  <a:lnTo>
                    <a:pt x="37585" y="28792"/>
                  </a:lnTo>
                  <a:lnTo>
                    <a:pt x="37952" y="27359"/>
                  </a:lnTo>
                  <a:lnTo>
                    <a:pt x="39211" y="3077"/>
                  </a:lnTo>
                  <a:lnTo>
                    <a:pt x="38914" y="3008"/>
                  </a:lnTo>
                  <a:close/>
                  <a:moveTo>
                    <a:pt x="1277" y="23321"/>
                  </a:moveTo>
                  <a:lnTo>
                    <a:pt x="910" y="24754"/>
                  </a:lnTo>
                  <a:lnTo>
                    <a:pt x="1" y="42340"/>
                  </a:lnTo>
                  <a:lnTo>
                    <a:pt x="280" y="42410"/>
                  </a:lnTo>
                  <a:lnTo>
                    <a:pt x="1277" y="23321"/>
                  </a:lnTo>
                  <a:close/>
                  <a:moveTo>
                    <a:pt x="20751" y="47602"/>
                  </a:moveTo>
                  <a:lnTo>
                    <a:pt x="22184" y="47952"/>
                  </a:lnTo>
                  <a:lnTo>
                    <a:pt x="32586" y="48494"/>
                  </a:lnTo>
                  <a:lnTo>
                    <a:pt x="32656" y="48214"/>
                  </a:lnTo>
                  <a:lnTo>
                    <a:pt x="20751" y="4760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1" name="Google Shape;1161;p39"/>
            <p:cNvSpPr/>
            <p:nvPr/>
          </p:nvSpPr>
          <p:spPr>
            <a:xfrm rot="444554">
              <a:off x="5967396" y="1622966"/>
              <a:ext cx="2141778" cy="2648381"/>
            </a:xfrm>
            <a:custGeom>
              <a:avLst/>
              <a:gdLst/>
              <a:ahLst/>
              <a:cxnLst/>
              <a:rect l="l" t="t" r="r" b="b"/>
              <a:pathLst>
                <a:path w="39246" h="48529" extrusionOk="0">
                  <a:moveTo>
                    <a:pt x="6905" y="0"/>
                  </a:moveTo>
                  <a:lnTo>
                    <a:pt x="6835" y="280"/>
                  </a:lnTo>
                  <a:lnTo>
                    <a:pt x="7132" y="297"/>
                  </a:lnTo>
                  <a:lnTo>
                    <a:pt x="7202" y="18"/>
                  </a:lnTo>
                  <a:lnTo>
                    <a:pt x="6905" y="0"/>
                  </a:lnTo>
                  <a:close/>
                  <a:moveTo>
                    <a:pt x="32148" y="1311"/>
                  </a:moveTo>
                  <a:lnTo>
                    <a:pt x="33582" y="1679"/>
                  </a:lnTo>
                  <a:lnTo>
                    <a:pt x="35068" y="1748"/>
                  </a:lnTo>
                  <a:lnTo>
                    <a:pt x="33634" y="1381"/>
                  </a:lnTo>
                  <a:lnTo>
                    <a:pt x="32148" y="1311"/>
                  </a:lnTo>
                  <a:close/>
                  <a:moveTo>
                    <a:pt x="38948" y="2727"/>
                  </a:moveTo>
                  <a:lnTo>
                    <a:pt x="38931" y="3025"/>
                  </a:lnTo>
                  <a:lnTo>
                    <a:pt x="39228" y="3094"/>
                  </a:lnTo>
                  <a:lnTo>
                    <a:pt x="39246" y="2797"/>
                  </a:lnTo>
                  <a:lnTo>
                    <a:pt x="38948" y="2727"/>
                  </a:lnTo>
                  <a:close/>
                  <a:moveTo>
                    <a:pt x="1364" y="21834"/>
                  </a:moveTo>
                  <a:lnTo>
                    <a:pt x="996" y="23268"/>
                  </a:lnTo>
                  <a:lnTo>
                    <a:pt x="927" y="24771"/>
                  </a:lnTo>
                  <a:lnTo>
                    <a:pt x="1294" y="23338"/>
                  </a:lnTo>
                  <a:lnTo>
                    <a:pt x="1364" y="21834"/>
                  </a:lnTo>
                  <a:close/>
                  <a:moveTo>
                    <a:pt x="37969" y="27376"/>
                  </a:moveTo>
                  <a:lnTo>
                    <a:pt x="37602" y="28809"/>
                  </a:lnTo>
                  <a:lnTo>
                    <a:pt x="37515" y="30295"/>
                  </a:lnTo>
                  <a:lnTo>
                    <a:pt x="37882" y="28862"/>
                  </a:lnTo>
                  <a:lnTo>
                    <a:pt x="37969" y="27376"/>
                  </a:lnTo>
                  <a:close/>
                  <a:moveTo>
                    <a:pt x="18" y="42357"/>
                  </a:moveTo>
                  <a:lnTo>
                    <a:pt x="0" y="42655"/>
                  </a:lnTo>
                  <a:lnTo>
                    <a:pt x="280" y="42725"/>
                  </a:lnTo>
                  <a:lnTo>
                    <a:pt x="297" y="42427"/>
                  </a:lnTo>
                  <a:lnTo>
                    <a:pt x="18" y="42357"/>
                  </a:lnTo>
                  <a:close/>
                  <a:moveTo>
                    <a:pt x="19282" y="47532"/>
                  </a:moveTo>
                  <a:lnTo>
                    <a:pt x="20715" y="47899"/>
                  </a:lnTo>
                  <a:lnTo>
                    <a:pt x="22201" y="47969"/>
                  </a:lnTo>
                  <a:lnTo>
                    <a:pt x="20768" y="47619"/>
                  </a:lnTo>
                  <a:lnTo>
                    <a:pt x="19282" y="47532"/>
                  </a:lnTo>
                  <a:close/>
                  <a:moveTo>
                    <a:pt x="32673" y="48231"/>
                  </a:moveTo>
                  <a:lnTo>
                    <a:pt x="32603" y="48511"/>
                  </a:lnTo>
                  <a:lnTo>
                    <a:pt x="32900" y="48528"/>
                  </a:lnTo>
                  <a:lnTo>
                    <a:pt x="32970" y="48249"/>
                  </a:lnTo>
                  <a:lnTo>
                    <a:pt x="32673" y="4823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2" name="Google Shape;1162;p39"/>
            <p:cNvSpPr/>
            <p:nvPr/>
          </p:nvSpPr>
          <p:spPr>
            <a:xfrm rot="444554">
              <a:off x="6039386" y="1515361"/>
              <a:ext cx="2143688" cy="2718016"/>
            </a:xfrm>
            <a:custGeom>
              <a:avLst/>
              <a:gdLst/>
              <a:ahLst/>
              <a:cxnLst/>
              <a:rect l="l" t="t" r="r" b="b"/>
              <a:pathLst>
                <a:path w="39281" h="49805" extrusionOk="0">
                  <a:moveTo>
                    <a:pt x="2483" y="1"/>
                  </a:moveTo>
                  <a:lnTo>
                    <a:pt x="0" y="47899"/>
                  </a:lnTo>
                  <a:lnTo>
                    <a:pt x="36781" y="49805"/>
                  </a:lnTo>
                  <a:lnTo>
                    <a:pt x="39281" y="1906"/>
                  </a:lnTo>
                  <a:lnTo>
                    <a:pt x="24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3" name="Google Shape;1163;p39"/>
            <p:cNvSpPr/>
            <p:nvPr/>
          </p:nvSpPr>
          <p:spPr>
            <a:xfrm rot="444554">
              <a:off x="6030764" y="1506729"/>
              <a:ext cx="2159951" cy="2735207"/>
            </a:xfrm>
            <a:custGeom>
              <a:avLst/>
              <a:gdLst/>
              <a:ahLst/>
              <a:cxnLst/>
              <a:rect l="l" t="t" r="r" b="b"/>
              <a:pathLst>
                <a:path w="39579" h="50120" extrusionOk="0">
                  <a:moveTo>
                    <a:pt x="2781" y="297"/>
                  </a:moveTo>
                  <a:lnTo>
                    <a:pt x="39282" y="2203"/>
                  </a:lnTo>
                  <a:lnTo>
                    <a:pt x="36807" y="49815"/>
                  </a:lnTo>
                  <a:lnTo>
                    <a:pt x="36807" y="49815"/>
                  </a:lnTo>
                  <a:lnTo>
                    <a:pt x="316" y="47916"/>
                  </a:lnTo>
                  <a:lnTo>
                    <a:pt x="2781" y="297"/>
                  </a:lnTo>
                  <a:close/>
                  <a:moveTo>
                    <a:pt x="2658" y="0"/>
                  </a:moveTo>
                  <a:cubicBezTo>
                    <a:pt x="2571" y="0"/>
                    <a:pt x="2501" y="70"/>
                    <a:pt x="2501" y="140"/>
                  </a:cubicBezTo>
                  <a:lnTo>
                    <a:pt x="18" y="48056"/>
                  </a:lnTo>
                  <a:cubicBezTo>
                    <a:pt x="1" y="48126"/>
                    <a:pt x="71" y="48196"/>
                    <a:pt x="141" y="48196"/>
                  </a:cubicBezTo>
                  <a:lnTo>
                    <a:pt x="36939" y="50119"/>
                  </a:lnTo>
                  <a:cubicBezTo>
                    <a:pt x="36974" y="50119"/>
                    <a:pt x="37009" y="50102"/>
                    <a:pt x="37044" y="50084"/>
                  </a:cubicBezTo>
                  <a:cubicBezTo>
                    <a:pt x="37061" y="50049"/>
                    <a:pt x="37079" y="50014"/>
                    <a:pt x="37079" y="49979"/>
                  </a:cubicBezTo>
                  <a:lnTo>
                    <a:pt x="39579" y="2081"/>
                  </a:lnTo>
                  <a:cubicBezTo>
                    <a:pt x="39579" y="2028"/>
                    <a:pt x="39561" y="1993"/>
                    <a:pt x="39544" y="1976"/>
                  </a:cubicBezTo>
                  <a:cubicBezTo>
                    <a:pt x="39509" y="1941"/>
                    <a:pt x="39474" y="1923"/>
                    <a:pt x="39439" y="1923"/>
                  </a:cubicBezTo>
                  <a:lnTo>
                    <a:pt x="265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4" name="Google Shape;1164;p39"/>
            <p:cNvSpPr/>
            <p:nvPr/>
          </p:nvSpPr>
          <p:spPr>
            <a:xfrm rot="444554">
              <a:off x="6383978" y="2320279"/>
              <a:ext cx="601123" cy="58230"/>
            </a:xfrm>
            <a:custGeom>
              <a:avLst/>
              <a:gdLst/>
              <a:ahLst/>
              <a:cxnLst/>
              <a:rect l="l" t="t" r="r" b="b"/>
              <a:pathLst>
                <a:path w="11015" h="1067" extrusionOk="0">
                  <a:moveTo>
                    <a:pt x="1" y="1"/>
                  </a:moveTo>
                  <a:cubicBezTo>
                    <a:pt x="1" y="88"/>
                    <a:pt x="53" y="175"/>
                    <a:pt x="123" y="245"/>
                  </a:cubicBezTo>
                  <a:cubicBezTo>
                    <a:pt x="263" y="385"/>
                    <a:pt x="508" y="490"/>
                    <a:pt x="840" y="578"/>
                  </a:cubicBezTo>
                  <a:cubicBezTo>
                    <a:pt x="1801" y="875"/>
                    <a:pt x="3532" y="1067"/>
                    <a:pt x="5507" y="1067"/>
                  </a:cubicBezTo>
                  <a:cubicBezTo>
                    <a:pt x="7011" y="1067"/>
                    <a:pt x="8357" y="962"/>
                    <a:pt x="9353" y="770"/>
                  </a:cubicBezTo>
                  <a:cubicBezTo>
                    <a:pt x="9843" y="682"/>
                    <a:pt x="10245" y="578"/>
                    <a:pt x="10542" y="455"/>
                  </a:cubicBezTo>
                  <a:cubicBezTo>
                    <a:pt x="10682" y="385"/>
                    <a:pt x="10787" y="333"/>
                    <a:pt x="10874" y="245"/>
                  </a:cubicBezTo>
                  <a:cubicBezTo>
                    <a:pt x="10944" y="175"/>
                    <a:pt x="11014" y="88"/>
                    <a:pt x="11014" y="1"/>
                  </a:cubicBezTo>
                  <a:lnTo>
                    <a:pt x="10857" y="1"/>
                  </a:lnTo>
                  <a:cubicBezTo>
                    <a:pt x="10857" y="36"/>
                    <a:pt x="10839" y="88"/>
                    <a:pt x="10769" y="140"/>
                  </a:cubicBezTo>
                  <a:cubicBezTo>
                    <a:pt x="10664" y="245"/>
                    <a:pt x="10437" y="350"/>
                    <a:pt x="10123" y="438"/>
                  </a:cubicBezTo>
                  <a:cubicBezTo>
                    <a:pt x="9215" y="706"/>
                    <a:pt x="7598" y="911"/>
                    <a:pt x="5735" y="911"/>
                  </a:cubicBezTo>
                  <a:cubicBezTo>
                    <a:pt x="5660" y="911"/>
                    <a:pt x="5584" y="910"/>
                    <a:pt x="5507" y="910"/>
                  </a:cubicBezTo>
                  <a:cubicBezTo>
                    <a:pt x="4004" y="910"/>
                    <a:pt x="2641" y="805"/>
                    <a:pt x="1679" y="630"/>
                  </a:cubicBezTo>
                  <a:cubicBezTo>
                    <a:pt x="1190" y="543"/>
                    <a:pt x="787" y="438"/>
                    <a:pt x="525" y="315"/>
                  </a:cubicBezTo>
                  <a:cubicBezTo>
                    <a:pt x="385" y="263"/>
                    <a:pt x="298" y="193"/>
                    <a:pt x="228" y="140"/>
                  </a:cubicBezTo>
                  <a:cubicBezTo>
                    <a:pt x="158" y="88"/>
                    <a:pt x="141" y="36"/>
                    <a:pt x="1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5" name="Google Shape;1165;p39"/>
            <p:cNvSpPr/>
            <p:nvPr/>
          </p:nvSpPr>
          <p:spPr>
            <a:xfrm rot="444554">
              <a:off x="6391036" y="2265626"/>
              <a:ext cx="16317" cy="21120"/>
            </a:xfrm>
            <a:custGeom>
              <a:avLst/>
              <a:gdLst/>
              <a:ahLst/>
              <a:cxnLst/>
              <a:rect l="l" t="t" r="r" b="b"/>
              <a:pathLst>
                <a:path w="299" h="387" extrusionOk="0">
                  <a:moveTo>
                    <a:pt x="220" y="0"/>
                  </a:moveTo>
                  <a:cubicBezTo>
                    <a:pt x="205" y="0"/>
                    <a:pt x="189" y="6"/>
                    <a:pt x="176" y="19"/>
                  </a:cubicBezTo>
                  <a:cubicBezTo>
                    <a:pt x="71" y="89"/>
                    <a:pt x="1" y="194"/>
                    <a:pt x="1" y="317"/>
                  </a:cubicBezTo>
                  <a:cubicBezTo>
                    <a:pt x="1" y="352"/>
                    <a:pt x="18" y="387"/>
                    <a:pt x="71" y="387"/>
                  </a:cubicBezTo>
                  <a:cubicBezTo>
                    <a:pt x="106" y="387"/>
                    <a:pt x="141" y="352"/>
                    <a:pt x="141" y="317"/>
                  </a:cubicBezTo>
                  <a:cubicBezTo>
                    <a:pt x="141" y="264"/>
                    <a:pt x="176" y="212"/>
                    <a:pt x="263" y="142"/>
                  </a:cubicBezTo>
                  <a:cubicBezTo>
                    <a:pt x="298" y="107"/>
                    <a:pt x="298" y="54"/>
                    <a:pt x="281" y="37"/>
                  </a:cubicBezTo>
                  <a:cubicBezTo>
                    <a:pt x="270" y="15"/>
                    <a:pt x="246" y="0"/>
                    <a:pt x="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6" name="Google Shape;1166;p39"/>
            <p:cNvSpPr/>
            <p:nvPr/>
          </p:nvSpPr>
          <p:spPr>
            <a:xfrm rot="444554">
              <a:off x="6428309" y="2261642"/>
              <a:ext cx="529523" cy="36673"/>
            </a:xfrm>
            <a:custGeom>
              <a:avLst/>
              <a:gdLst/>
              <a:ahLst/>
              <a:cxnLst/>
              <a:rect l="l" t="t" r="r" b="b"/>
              <a:pathLst>
                <a:path w="9703" h="672" extrusionOk="0">
                  <a:moveTo>
                    <a:pt x="4563" y="1"/>
                  </a:moveTo>
                  <a:cubicBezTo>
                    <a:pt x="4528" y="1"/>
                    <a:pt x="4493" y="36"/>
                    <a:pt x="4493" y="88"/>
                  </a:cubicBezTo>
                  <a:cubicBezTo>
                    <a:pt x="4493" y="123"/>
                    <a:pt x="4528" y="158"/>
                    <a:pt x="4563" y="158"/>
                  </a:cubicBezTo>
                  <a:lnTo>
                    <a:pt x="5140" y="158"/>
                  </a:lnTo>
                  <a:cubicBezTo>
                    <a:pt x="5175" y="158"/>
                    <a:pt x="5210" y="123"/>
                    <a:pt x="5210" y="88"/>
                  </a:cubicBezTo>
                  <a:cubicBezTo>
                    <a:pt x="5210" y="36"/>
                    <a:pt x="5175" y="1"/>
                    <a:pt x="5140" y="1"/>
                  </a:cubicBezTo>
                  <a:close/>
                  <a:moveTo>
                    <a:pt x="4004" y="18"/>
                  </a:moveTo>
                  <a:cubicBezTo>
                    <a:pt x="3812" y="18"/>
                    <a:pt x="3619" y="36"/>
                    <a:pt x="3427" y="36"/>
                  </a:cubicBezTo>
                  <a:cubicBezTo>
                    <a:pt x="3392" y="36"/>
                    <a:pt x="3357" y="71"/>
                    <a:pt x="3357" y="123"/>
                  </a:cubicBezTo>
                  <a:cubicBezTo>
                    <a:pt x="3357" y="158"/>
                    <a:pt x="3392" y="193"/>
                    <a:pt x="3444" y="193"/>
                  </a:cubicBezTo>
                  <a:cubicBezTo>
                    <a:pt x="3619" y="176"/>
                    <a:pt x="3812" y="176"/>
                    <a:pt x="4004" y="176"/>
                  </a:cubicBezTo>
                  <a:cubicBezTo>
                    <a:pt x="4039" y="158"/>
                    <a:pt x="4074" y="123"/>
                    <a:pt x="4074" y="88"/>
                  </a:cubicBezTo>
                  <a:cubicBezTo>
                    <a:pt x="4074" y="53"/>
                    <a:pt x="4039" y="18"/>
                    <a:pt x="4004" y="18"/>
                  </a:cubicBezTo>
                  <a:close/>
                  <a:moveTo>
                    <a:pt x="5700" y="18"/>
                  </a:moveTo>
                  <a:cubicBezTo>
                    <a:pt x="5665" y="18"/>
                    <a:pt x="5630" y="53"/>
                    <a:pt x="5630" y="88"/>
                  </a:cubicBezTo>
                  <a:cubicBezTo>
                    <a:pt x="5630" y="123"/>
                    <a:pt x="5647" y="158"/>
                    <a:pt x="5700" y="176"/>
                  </a:cubicBezTo>
                  <a:cubicBezTo>
                    <a:pt x="5892" y="176"/>
                    <a:pt x="6084" y="176"/>
                    <a:pt x="6259" y="193"/>
                  </a:cubicBezTo>
                  <a:cubicBezTo>
                    <a:pt x="6294" y="193"/>
                    <a:pt x="6329" y="158"/>
                    <a:pt x="6346" y="123"/>
                  </a:cubicBezTo>
                  <a:cubicBezTo>
                    <a:pt x="6346" y="71"/>
                    <a:pt x="6311" y="36"/>
                    <a:pt x="6276" y="36"/>
                  </a:cubicBezTo>
                  <a:cubicBezTo>
                    <a:pt x="6084" y="36"/>
                    <a:pt x="5892" y="18"/>
                    <a:pt x="5700" y="18"/>
                  </a:cubicBezTo>
                  <a:close/>
                  <a:moveTo>
                    <a:pt x="2868" y="71"/>
                  </a:moveTo>
                  <a:cubicBezTo>
                    <a:pt x="2675" y="88"/>
                    <a:pt x="2483" y="106"/>
                    <a:pt x="2291" y="123"/>
                  </a:cubicBezTo>
                  <a:cubicBezTo>
                    <a:pt x="2256" y="123"/>
                    <a:pt x="2221" y="158"/>
                    <a:pt x="2238" y="211"/>
                  </a:cubicBezTo>
                  <a:cubicBezTo>
                    <a:pt x="2238" y="239"/>
                    <a:pt x="2262" y="268"/>
                    <a:pt x="2289" y="268"/>
                  </a:cubicBezTo>
                  <a:cubicBezTo>
                    <a:pt x="2295" y="268"/>
                    <a:pt x="2302" y="266"/>
                    <a:pt x="2308" y="263"/>
                  </a:cubicBezTo>
                  <a:cubicBezTo>
                    <a:pt x="2500" y="246"/>
                    <a:pt x="2675" y="246"/>
                    <a:pt x="2868" y="228"/>
                  </a:cubicBezTo>
                  <a:cubicBezTo>
                    <a:pt x="2920" y="228"/>
                    <a:pt x="2955" y="193"/>
                    <a:pt x="2938" y="141"/>
                  </a:cubicBezTo>
                  <a:cubicBezTo>
                    <a:pt x="2938" y="106"/>
                    <a:pt x="2903" y="71"/>
                    <a:pt x="2868" y="71"/>
                  </a:cubicBezTo>
                  <a:close/>
                  <a:moveTo>
                    <a:pt x="6836" y="71"/>
                  </a:moveTo>
                  <a:cubicBezTo>
                    <a:pt x="6801" y="71"/>
                    <a:pt x="6766" y="106"/>
                    <a:pt x="6748" y="141"/>
                  </a:cubicBezTo>
                  <a:cubicBezTo>
                    <a:pt x="6748" y="176"/>
                    <a:pt x="6783" y="228"/>
                    <a:pt x="6818" y="228"/>
                  </a:cubicBezTo>
                  <a:cubicBezTo>
                    <a:pt x="7011" y="246"/>
                    <a:pt x="7203" y="246"/>
                    <a:pt x="7378" y="263"/>
                  </a:cubicBezTo>
                  <a:cubicBezTo>
                    <a:pt x="7387" y="266"/>
                    <a:pt x="7396" y="268"/>
                    <a:pt x="7405" y="268"/>
                  </a:cubicBezTo>
                  <a:cubicBezTo>
                    <a:pt x="7442" y="268"/>
                    <a:pt x="7465" y="239"/>
                    <a:pt x="7465" y="211"/>
                  </a:cubicBezTo>
                  <a:cubicBezTo>
                    <a:pt x="7465" y="158"/>
                    <a:pt x="7448" y="123"/>
                    <a:pt x="7395" y="123"/>
                  </a:cubicBezTo>
                  <a:cubicBezTo>
                    <a:pt x="7220" y="106"/>
                    <a:pt x="7028" y="88"/>
                    <a:pt x="6836" y="71"/>
                  </a:cubicBezTo>
                  <a:close/>
                  <a:moveTo>
                    <a:pt x="1752" y="188"/>
                  </a:moveTo>
                  <a:cubicBezTo>
                    <a:pt x="1745" y="188"/>
                    <a:pt x="1738" y="190"/>
                    <a:pt x="1731" y="193"/>
                  </a:cubicBezTo>
                  <a:cubicBezTo>
                    <a:pt x="1539" y="211"/>
                    <a:pt x="1347" y="246"/>
                    <a:pt x="1172" y="263"/>
                  </a:cubicBezTo>
                  <a:cubicBezTo>
                    <a:pt x="1137" y="280"/>
                    <a:pt x="1102" y="315"/>
                    <a:pt x="1102" y="350"/>
                  </a:cubicBezTo>
                  <a:cubicBezTo>
                    <a:pt x="1119" y="403"/>
                    <a:pt x="1154" y="420"/>
                    <a:pt x="1189" y="420"/>
                  </a:cubicBezTo>
                  <a:cubicBezTo>
                    <a:pt x="1364" y="385"/>
                    <a:pt x="1556" y="368"/>
                    <a:pt x="1749" y="333"/>
                  </a:cubicBezTo>
                  <a:cubicBezTo>
                    <a:pt x="1801" y="333"/>
                    <a:pt x="1819" y="298"/>
                    <a:pt x="1819" y="246"/>
                  </a:cubicBezTo>
                  <a:cubicBezTo>
                    <a:pt x="1819" y="217"/>
                    <a:pt x="1784" y="188"/>
                    <a:pt x="1752" y="188"/>
                  </a:cubicBezTo>
                  <a:close/>
                  <a:moveTo>
                    <a:pt x="7972" y="176"/>
                  </a:moveTo>
                  <a:cubicBezTo>
                    <a:pt x="7920" y="176"/>
                    <a:pt x="7885" y="211"/>
                    <a:pt x="7885" y="246"/>
                  </a:cubicBezTo>
                  <a:cubicBezTo>
                    <a:pt x="7885" y="298"/>
                    <a:pt x="7902" y="333"/>
                    <a:pt x="7955" y="333"/>
                  </a:cubicBezTo>
                  <a:cubicBezTo>
                    <a:pt x="8147" y="350"/>
                    <a:pt x="8322" y="385"/>
                    <a:pt x="8497" y="420"/>
                  </a:cubicBezTo>
                  <a:cubicBezTo>
                    <a:pt x="8549" y="420"/>
                    <a:pt x="8584" y="403"/>
                    <a:pt x="8584" y="350"/>
                  </a:cubicBezTo>
                  <a:cubicBezTo>
                    <a:pt x="8601" y="315"/>
                    <a:pt x="8566" y="280"/>
                    <a:pt x="8532" y="263"/>
                  </a:cubicBezTo>
                  <a:cubicBezTo>
                    <a:pt x="8357" y="246"/>
                    <a:pt x="8164" y="211"/>
                    <a:pt x="7972" y="176"/>
                  </a:cubicBezTo>
                  <a:close/>
                  <a:moveTo>
                    <a:pt x="641" y="379"/>
                  </a:moveTo>
                  <a:cubicBezTo>
                    <a:pt x="631" y="379"/>
                    <a:pt x="621" y="381"/>
                    <a:pt x="612" y="385"/>
                  </a:cubicBezTo>
                  <a:cubicBezTo>
                    <a:pt x="403" y="420"/>
                    <a:pt x="210" y="473"/>
                    <a:pt x="53" y="525"/>
                  </a:cubicBezTo>
                  <a:cubicBezTo>
                    <a:pt x="18" y="543"/>
                    <a:pt x="1" y="578"/>
                    <a:pt x="18" y="630"/>
                  </a:cubicBezTo>
                  <a:cubicBezTo>
                    <a:pt x="18" y="656"/>
                    <a:pt x="46" y="672"/>
                    <a:pt x="75" y="672"/>
                  </a:cubicBezTo>
                  <a:cubicBezTo>
                    <a:pt x="86" y="672"/>
                    <a:pt x="96" y="670"/>
                    <a:pt x="106" y="665"/>
                  </a:cubicBezTo>
                  <a:cubicBezTo>
                    <a:pt x="263" y="613"/>
                    <a:pt x="438" y="578"/>
                    <a:pt x="647" y="525"/>
                  </a:cubicBezTo>
                  <a:cubicBezTo>
                    <a:pt x="682" y="508"/>
                    <a:pt x="717" y="473"/>
                    <a:pt x="700" y="438"/>
                  </a:cubicBezTo>
                  <a:cubicBezTo>
                    <a:pt x="700" y="398"/>
                    <a:pt x="670" y="379"/>
                    <a:pt x="641" y="379"/>
                  </a:cubicBezTo>
                  <a:close/>
                  <a:moveTo>
                    <a:pt x="9091" y="368"/>
                  </a:moveTo>
                  <a:cubicBezTo>
                    <a:pt x="9056" y="368"/>
                    <a:pt x="9004" y="385"/>
                    <a:pt x="9004" y="438"/>
                  </a:cubicBezTo>
                  <a:cubicBezTo>
                    <a:pt x="8986" y="473"/>
                    <a:pt x="9021" y="508"/>
                    <a:pt x="9056" y="525"/>
                  </a:cubicBezTo>
                  <a:cubicBezTo>
                    <a:pt x="9266" y="578"/>
                    <a:pt x="9441" y="613"/>
                    <a:pt x="9598" y="665"/>
                  </a:cubicBezTo>
                  <a:cubicBezTo>
                    <a:pt x="9607" y="670"/>
                    <a:pt x="9617" y="672"/>
                    <a:pt x="9626" y="672"/>
                  </a:cubicBezTo>
                  <a:cubicBezTo>
                    <a:pt x="9650" y="672"/>
                    <a:pt x="9673" y="656"/>
                    <a:pt x="9685" y="630"/>
                  </a:cubicBezTo>
                  <a:cubicBezTo>
                    <a:pt x="9703" y="578"/>
                    <a:pt x="9685" y="543"/>
                    <a:pt x="9650" y="525"/>
                  </a:cubicBezTo>
                  <a:cubicBezTo>
                    <a:pt x="9476" y="473"/>
                    <a:pt x="9301" y="420"/>
                    <a:pt x="9091" y="3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7" name="Google Shape;1167;p39"/>
            <p:cNvSpPr/>
            <p:nvPr/>
          </p:nvSpPr>
          <p:spPr>
            <a:xfrm rot="444554">
              <a:off x="6970036" y="2340977"/>
              <a:ext cx="17245" cy="21120"/>
            </a:xfrm>
            <a:custGeom>
              <a:avLst/>
              <a:gdLst/>
              <a:ahLst/>
              <a:cxnLst/>
              <a:rect l="l" t="t" r="r" b="b"/>
              <a:pathLst>
                <a:path w="316" h="387" extrusionOk="0">
                  <a:moveTo>
                    <a:pt x="83" y="0"/>
                  </a:moveTo>
                  <a:cubicBezTo>
                    <a:pt x="61" y="0"/>
                    <a:pt x="39" y="15"/>
                    <a:pt x="18" y="37"/>
                  </a:cubicBezTo>
                  <a:cubicBezTo>
                    <a:pt x="0" y="54"/>
                    <a:pt x="0" y="107"/>
                    <a:pt x="35" y="142"/>
                  </a:cubicBezTo>
                  <a:cubicBezTo>
                    <a:pt x="123" y="212"/>
                    <a:pt x="158" y="264"/>
                    <a:pt x="158" y="317"/>
                  </a:cubicBezTo>
                  <a:cubicBezTo>
                    <a:pt x="158" y="352"/>
                    <a:pt x="193" y="387"/>
                    <a:pt x="228" y="387"/>
                  </a:cubicBezTo>
                  <a:cubicBezTo>
                    <a:pt x="280" y="387"/>
                    <a:pt x="315" y="352"/>
                    <a:pt x="315" y="317"/>
                  </a:cubicBezTo>
                  <a:cubicBezTo>
                    <a:pt x="298" y="194"/>
                    <a:pt x="228" y="89"/>
                    <a:pt x="123" y="19"/>
                  </a:cubicBezTo>
                  <a:cubicBezTo>
                    <a:pt x="109" y="6"/>
                    <a:pt x="96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8" name="Google Shape;1168;p39"/>
            <p:cNvSpPr/>
            <p:nvPr/>
          </p:nvSpPr>
          <p:spPr>
            <a:xfrm rot="444554">
              <a:off x="6425313" y="1738087"/>
              <a:ext cx="600141" cy="586771"/>
            </a:xfrm>
            <a:custGeom>
              <a:avLst/>
              <a:gdLst/>
              <a:ahLst/>
              <a:cxnLst/>
              <a:rect l="l" t="t" r="r" b="b"/>
              <a:pathLst>
                <a:path w="10997" h="10752" extrusionOk="0">
                  <a:moveTo>
                    <a:pt x="5682" y="1"/>
                  </a:moveTo>
                  <a:lnTo>
                    <a:pt x="1" y="10682"/>
                  </a:lnTo>
                  <a:lnTo>
                    <a:pt x="141" y="10752"/>
                  </a:lnTo>
                  <a:lnTo>
                    <a:pt x="5682" y="333"/>
                  </a:lnTo>
                  <a:lnTo>
                    <a:pt x="10857" y="10752"/>
                  </a:lnTo>
                  <a:lnTo>
                    <a:pt x="10997" y="10682"/>
                  </a:lnTo>
                  <a:lnTo>
                    <a:pt x="56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9" name="Google Shape;1169;p39"/>
            <p:cNvSpPr/>
            <p:nvPr/>
          </p:nvSpPr>
          <p:spPr>
            <a:xfrm rot="444554">
              <a:off x="6601314" y="1930144"/>
              <a:ext cx="245252" cy="447063"/>
            </a:xfrm>
            <a:custGeom>
              <a:avLst/>
              <a:gdLst/>
              <a:ahLst/>
              <a:cxnLst/>
              <a:rect l="l" t="t" r="r" b="b"/>
              <a:pathLst>
                <a:path w="4494" h="8192" extrusionOk="0">
                  <a:moveTo>
                    <a:pt x="3696" y="1"/>
                  </a:moveTo>
                  <a:cubicBezTo>
                    <a:pt x="2240" y="1"/>
                    <a:pt x="1" y="6251"/>
                    <a:pt x="1" y="6251"/>
                  </a:cubicBezTo>
                  <a:lnTo>
                    <a:pt x="3322" y="8192"/>
                  </a:lnTo>
                  <a:cubicBezTo>
                    <a:pt x="3322" y="8192"/>
                    <a:pt x="4493" y="133"/>
                    <a:pt x="3794" y="10"/>
                  </a:cubicBezTo>
                  <a:cubicBezTo>
                    <a:pt x="3762" y="4"/>
                    <a:pt x="3729" y="1"/>
                    <a:pt x="36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0" name="Google Shape;1170;p39"/>
            <p:cNvSpPr/>
            <p:nvPr/>
          </p:nvSpPr>
          <p:spPr>
            <a:xfrm rot="444554">
              <a:off x="6721022" y="2409116"/>
              <a:ext cx="64014" cy="77330"/>
            </a:xfrm>
            <a:custGeom>
              <a:avLst/>
              <a:gdLst/>
              <a:ahLst/>
              <a:cxnLst/>
              <a:rect l="l" t="t" r="r" b="b"/>
              <a:pathLst>
                <a:path w="1173" h="1417" extrusionOk="0">
                  <a:moveTo>
                    <a:pt x="735" y="350"/>
                  </a:moveTo>
                  <a:lnTo>
                    <a:pt x="805" y="700"/>
                  </a:lnTo>
                  <a:cubicBezTo>
                    <a:pt x="648" y="735"/>
                    <a:pt x="543" y="752"/>
                    <a:pt x="456" y="787"/>
                  </a:cubicBezTo>
                  <a:lnTo>
                    <a:pt x="735" y="350"/>
                  </a:lnTo>
                  <a:close/>
                  <a:moveTo>
                    <a:pt x="788" y="1"/>
                  </a:moveTo>
                  <a:cubicBezTo>
                    <a:pt x="735" y="1"/>
                    <a:pt x="648" y="123"/>
                    <a:pt x="508" y="350"/>
                  </a:cubicBezTo>
                  <a:cubicBezTo>
                    <a:pt x="386" y="525"/>
                    <a:pt x="298" y="682"/>
                    <a:pt x="228" y="822"/>
                  </a:cubicBezTo>
                  <a:cubicBezTo>
                    <a:pt x="158" y="840"/>
                    <a:pt x="141" y="875"/>
                    <a:pt x="141" y="927"/>
                  </a:cubicBezTo>
                  <a:lnTo>
                    <a:pt x="158" y="980"/>
                  </a:lnTo>
                  <a:cubicBezTo>
                    <a:pt x="53" y="1172"/>
                    <a:pt x="1" y="1294"/>
                    <a:pt x="1" y="1329"/>
                  </a:cubicBezTo>
                  <a:cubicBezTo>
                    <a:pt x="1" y="1347"/>
                    <a:pt x="18" y="1364"/>
                    <a:pt x="36" y="1382"/>
                  </a:cubicBezTo>
                  <a:lnTo>
                    <a:pt x="106" y="1417"/>
                  </a:lnTo>
                  <a:cubicBezTo>
                    <a:pt x="141" y="1417"/>
                    <a:pt x="176" y="1399"/>
                    <a:pt x="193" y="1364"/>
                  </a:cubicBezTo>
                  <a:cubicBezTo>
                    <a:pt x="263" y="1207"/>
                    <a:pt x="316" y="1084"/>
                    <a:pt x="351" y="997"/>
                  </a:cubicBezTo>
                  <a:lnTo>
                    <a:pt x="595" y="945"/>
                  </a:lnTo>
                  <a:cubicBezTo>
                    <a:pt x="700" y="927"/>
                    <a:pt x="788" y="910"/>
                    <a:pt x="858" y="910"/>
                  </a:cubicBezTo>
                  <a:cubicBezTo>
                    <a:pt x="875" y="1049"/>
                    <a:pt x="893" y="1137"/>
                    <a:pt x="910" y="1207"/>
                  </a:cubicBezTo>
                  <a:cubicBezTo>
                    <a:pt x="962" y="1347"/>
                    <a:pt x="1015" y="1417"/>
                    <a:pt x="1067" y="1417"/>
                  </a:cubicBezTo>
                  <a:lnTo>
                    <a:pt x="1137" y="1399"/>
                  </a:lnTo>
                  <a:cubicBezTo>
                    <a:pt x="1155" y="1382"/>
                    <a:pt x="1172" y="1364"/>
                    <a:pt x="1172" y="1329"/>
                  </a:cubicBezTo>
                  <a:cubicBezTo>
                    <a:pt x="1172" y="1312"/>
                    <a:pt x="1155" y="1277"/>
                    <a:pt x="1137" y="1224"/>
                  </a:cubicBezTo>
                  <a:lnTo>
                    <a:pt x="1085" y="1084"/>
                  </a:lnTo>
                  <a:lnTo>
                    <a:pt x="945" y="420"/>
                  </a:lnTo>
                  <a:lnTo>
                    <a:pt x="875" y="105"/>
                  </a:lnTo>
                  <a:cubicBezTo>
                    <a:pt x="858" y="36"/>
                    <a:pt x="823" y="1"/>
                    <a:pt x="7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1" name="Google Shape;1171;p39"/>
            <p:cNvSpPr/>
            <p:nvPr/>
          </p:nvSpPr>
          <p:spPr>
            <a:xfrm rot="444554">
              <a:off x="7690180" y="2448160"/>
              <a:ext cx="43004" cy="81150"/>
            </a:xfrm>
            <a:custGeom>
              <a:avLst/>
              <a:gdLst/>
              <a:ahLst/>
              <a:cxnLst/>
              <a:rect l="l" t="t" r="r" b="b"/>
              <a:pathLst>
                <a:path w="788" h="1487" extrusionOk="0">
                  <a:moveTo>
                    <a:pt x="158" y="193"/>
                  </a:moveTo>
                  <a:lnTo>
                    <a:pt x="263" y="211"/>
                  </a:lnTo>
                  <a:cubicBezTo>
                    <a:pt x="333" y="228"/>
                    <a:pt x="403" y="263"/>
                    <a:pt x="473" y="333"/>
                  </a:cubicBezTo>
                  <a:cubicBezTo>
                    <a:pt x="543" y="403"/>
                    <a:pt x="595" y="490"/>
                    <a:pt x="595" y="578"/>
                  </a:cubicBezTo>
                  <a:cubicBezTo>
                    <a:pt x="595" y="595"/>
                    <a:pt x="577" y="630"/>
                    <a:pt x="543" y="665"/>
                  </a:cubicBezTo>
                  <a:cubicBezTo>
                    <a:pt x="525" y="700"/>
                    <a:pt x="508" y="717"/>
                    <a:pt x="473" y="752"/>
                  </a:cubicBezTo>
                  <a:cubicBezTo>
                    <a:pt x="420" y="787"/>
                    <a:pt x="333" y="805"/>
                    <a:pt x="210" y="805"/>
                  </a:cubicBezTo>
                  <a:lnTo>
                    <a:pt x="158" y="805"/>
                  </a:lnTo>
                  <a:lnTo>
                    <a:pt x="158" y="613"/>
                  </a:lnTo>
                  <a:cubicBezTo>
                    <a:pt x="175" y="543"/>
                    <a:pt x="175" y="473"/>
                    <a:pt x="175" y="438"/>
                  </a:cubicBezTo>
                  <a:cubicBezTo>
                    <a:pt x="175" y="403"/>
                    <a:pt x="175" y="368"/>
                    <a:pt x="175" y="315"/>
                  </a:cubicBezTo>
                  <a:lnTo>
                    <a:pt x="158" y="193"/>
                  </a:lnTo>
                  <a:close/>
                  <a:moveTo>
                    <a:pt x="123" y="1"/>
                  </a:moveTo>
                  <a:cubicBezTo>
                    <a:pt x="88" y="1"/>
                    <a:pt x="53" y="18"/>
                    <a:pt x="36" y="36"/>
                  </a:cubicBezTo>
                  <a:cubicBezTo>
                    <a:pt x="36" y="71"/>
                    <a:pt x="18" y="106"/>
                    <a:pt x="18" y="141"/>
                  </a:cubicBezTo>
                  <a:cubicBezTo>
                    <a:pt x="18" y="176"/>
                    <a:pt x="18" y="211"/>
                    <a:pt x="36" y="280"/>
                  </a:cubicBezTo>
                  <a:cubicBezTo>
                    <a:pt x="36" y="350"/>
                    <a:pt x="36" y="385"/>
                    <a:pt x="36" y="420"/>
                  </a:cubicBezTo>
                  <a:cubicBezTo>
                    <a:pt x="36" y="490"/>
                    <a:pt x="36" y="560"/>
                    <a:pt x="18" y="683"/>
                  </a:cubicBezTo>
                  <a:cubicBezTo>
                    <a:pt x="18" y="805"/>
                    <a:pt x="1" y="892"/>
                    <a:pt x="1" y="945"/>
                  </a:cubicBezTo>
                  <a:cubicBezTo>
                    <a:pt x="1" y="997"/>
                    <a:pt x="1" y="1067"/>
                    <a:pt x="18" y="1172"/>
                  </a:cubicBezTo>
                  <a:cubicBezTo>
                    <a:pt x="18" y="1259"/>
                    <a:pt x="18" y="1347"/>
                    <a:pt x="18" y="1382"/>
                  </a:cubicBezTo>
                  <a:cubicBezTo>
                    <a:pt x="18" y="1417"/>
                    <a:pt x="18" y="1434"/>
                    <a:pt x="36" y="1452"/>
                  </a:cubicBezTo>
                  <a:lnTo>
                    <a:pt x="88" y="1487"/>
                  </a:lnTo>
                  <a:lnTo>
                    <a:pt x="140" y="1452"/>
                  </a:lnTo>
                  <a:cubicBezTo>
                    <a:pt x="140" y="1434"/>
                    <a:pt x="158" y="1417"/>
                    <a:pt x="158" y="1382"/>
                  </a:cubicBezTo>
                  <a:lnTo>
                    <a:pt x="158" y="1207"/>
                  </a:lnTo>
                  <a:lnTo>
                    <a:pt x="140" y="1015"/>
                  </a:lnTo>
                  <a:lnTo>
                    <a:pt x="140" y="1015"/>
                  </a:lnTo>
                  <a:cubicBezTo>
                    <a:pt x="333" y="1085"/>
                    <a:pt x="508" y="1224"/>
                    <a:pt x="665" y="1434"/>
                  </a:cubicBezTo>
                  <a:lnTo>
                    <a:pt x="717" y="1469"/>
                  </a:lnTo>
                  <a:lnTo>
                    <a:pt x="752" y="1434"/>
                  </a:lnTo>
                  <a:cubicBezTo>
                    <a:pt x="770" y="1417"/>
                    <a:pt x="787" y="1399"/>
                    <a:pt x="787" y="1364"/>
                  </a:cubicBezTo>
                  <a:lnTo>
                    <a:pt x="770" y="1294"/>
                  </a:lnTo>
                  <a:cubicBezTo>
                    <a:pt x="682" y="1189"/>
                    <a:pt x="577" y="1067"/>
                    <a:pt x="438" y="962"/>
                  </a:cubicBezTo>
                  <a:cubicBezTo>
                    <a:pt x="508" y="945"/>
                    <a:pt x="577" y="892"/>
                    <a:pt x="630" y="840"/>
                  </a:cubicBezTo>
                  <a:cubicBezTo>
                    <a:pt x="700" y="752"/>
                    <a:pt x="735" y="665"/>
                    <a:pt x="735" y="578"/>
                  </a:cubicBezTo>
                  <a:cubicBezTo>
                    <a:pt x="735" y="385"/>
                    <a:pt x="630" y="211"/>
                    <a:pt x="438" y="88"/>
                  </a:cubicBezTo>
                  <a:cubicBezTo>
                    <a:pt x="403" y="53"/>
                    <a:pt x="350" y="36"/>
                    <a:pt x="280" y="18"/>
                  </a:cubicBezTo>
                  <a:lnTo>
                    <a:pt x="12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2" name="Google Shape;1172;p39"/>
            <p:cNvSpPr/>
            <p:nvPr/>
          </p:nvSpPr>
          <p:spPr>
            <a:xfrm rot="444554">
              <a:off x="6543711" y="2158568"/>
              <a:ext cx="57247" cy="80223"/>
            </a:xfrm>
            <a:custGeom>
              <a:avLst/>
              <a:gdLst/>
              <a:ahLst/>
              <a:cxnLst/>
              <a:rect l="l" t="t" r="r" b="b"/>
              <a:pathLst>
                <a:path w="1049" h="1470" extrusionOk="0">
                  <a:moveTo>
                    <a:pt x="944" y="1"/>
                  </a:moveTo>
                  <a:cubicBezTo>
                    <a:pt x="909" y="1"/>
                    <a:pt x="892" y="18"/>
                    <a:pt x="857" y="53"/>
                  </a:cubicBezTo>
                  <a:lnTo>
                    <a:pt x="804" y="36"/>
                  </a:lnTo>
                  <a:lnTo>
                    <a:pt x="717" y="36"/>
                  </a:lnTo>
                  <a:cubicBezTo>
                    <a:pt x="559" y="36"/>
                    <a:pt x="420" y="123"/>
                    <a:pt x="262" y="316"/>
                  </a:cubicBezTo>
                  <a:cubicBezTo>
                    <a:pt x="87" y="543"/>
                    <a:pt x="0" y="753"/>
                    <a:pt x="0" y="962"/>
                  </a:cubicBezTo>
                  <a:cubicBezTo>
                    <a:pt x="0" y="1102"/>
                    <a:pt x="35" y="1225"/>
                    <a:pt x="122" y="1312"/>
                  </a:cubicBezTo>
                  <a:cubicBezTo>
                    <a:pt x="210" y="1417"/>
                    <a:pt x="332" y="1469"/>
                    <a:pt x="455" y="1469"/>
                  </a:cubicBezTo>
                  <a:cubicBezTo>
                    <a:pt x="629" y="1469"/>
                    <a:pt x="787" y="1382"/>
                    <a:pt x="962" y="1242"/>
                  </a:cubicBezTo>
                  <a:cubicBezTo>
                    <a:pt x="979" y="1225"/>
                    <a:pt x="997" y="1190"/>
                    <a:pt x="997" y="1172"/>
                  </a:cubicBezTo>
                  <a:lnTo>
                    <a:pt x="962" y="1102"/>
                  </a:lnTo>
                  <a:cubicBezTo>
                    <a:pt x="944" y="1085"/>
                    <a:pt x="927" y="1067"/>
                    <a:pt x="909" y="1067"/>
                  </a:cubicBezTo>
                  <a:cubicBezTo>
                    <a:pt x="892" y="1067"/>
                    <a:pt x="857" y="1085"/>
                    <a:pt x="822" y="1102"/>
                  </a:cubicBezTo>
                  <a:cubicBezTo>
                    <a:pt x="752" y="1172"/>
                    <a:pt x="682" y="1207"/>
                    <a:pt x="647" y="1225"/>
                  </a:cubicBezTo>
                  <a:cubicBezTo>
                    <a:pt x="594" y="1260"/>
                    <a:pt x="525" y="1277"/>
                    <a:pt x="455" y="1277"/>
                  </a:cubicBezTo>
                  <a:cubicBezTo>
                    <a:pt x="385" y="1277"/>
                    <a:pt x="315" y="1242"/>
                    <a:pt x="262" y="1172"/>
                  </a:cubicBezTo>
                  <a:cubicBezTo>
                    <a:pt x="210" y="1120"/>
                    <a:pt x="175" y="1050"/>
                    <a:pt x="175" y="962"/>
                  </a:cubicBezTo>
                  <a:cubicBezTo>
                    <a:pt x="175" y="805"/>
                    <a:pt x="262" y="630"/>
                    <a:pt x="402" y="438"/>
                  </a:cubicBezTo>
                  <a:cubicBezTo>
                    <a:pt x="525" y="298"/>
                    <a:pt x="629" y="228"/>
                    <a:pt x="717" y="228"/>
                  </a:cubicBezTo>
                  <a:lnTo>
                    <a:pt x="822" y="228"/>
                  </a:lnTo>
                  <a:cubicBezTo>
                    <a:pt x="822" y="246"/>
                    <a:pt x="839" y="263"/>
                    <a:pt x="857" y="316"/>
                  </a:cubicBezTo>
                  <a:cubicBezTo>
                    <a:pt x="892" y="351"/>
                    <a:pt x="909" y="386"/>
                    <a:pt x="962" y="386"/>
                  </a:cubicBezTo>
                  <a:cubicBezTo>
                    <a:pt x="979" y="386"/>
                    <a:pt x="1014" y="368"/>
                    <a:pt x="1031" y="351"/>
                  </a:cubicBezTo>
                  <a:lnTo>
                    <a:pt x="1049" y="281"/>
                  </a:lnTo>
                  <a:cubicBezTo>
                    <a:pt x="1049" y="193"/>
                    <a:pt x="1049" y="141"/>
                    <a:pt x="1031" y="88"/>
                  </a:cubicBezTo>
                  <a:cubicBezTo>
                    <a:pt x="1014" y="36"/>
                    <a:pt x="997" y="1"/>
                    <a:pt x="9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3" name="Google Shape;1173;p39"/>
            <p:cNvSpPr/>
            <p:nvPr/>
          </p:nvSpPr>
          <p:spPr>
            <a:xfrm rot="444554">
              <a:off x="6993220" y="3267532"/>
              <a:ext cx="958796" cy="77330"/>
            </a:xfrm>
            <a:custGeom>
              <a:avLst/>
              <a:gdLst/>
              <a:ahLst/>
              <a:cxnLst/>
              <a:rect l="l" t="t" r="r" b="b"/>
              <a:pathLst>
                <a:path w="17569" h="1417" extrusionOk="0">
                  <a:moveTo>
                    <a:pt x="18" y="0"/>
                  </a:moveTo>
                  <a:lnTo>
                    <a:pt x="0" y="140"/>
                  </a:lnTo>
                  <a:lnTo>
                    <a:pt x="17569" y="1416"/>
                  </a:lnTo>
                  <a:lnTo>
                    <a:pt x="17569" y="125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4" name="Google Shape;1174;p39"/>
            <p:cNvSpPr/>
            <p:nvPr/>
          </p:nvSpPr>
          <p:spPr>
            <a:xfrm rot="444554">
              <a:off x="7257920" y="2809397"/>
              <a:ext cx="49662" cy="873007"/>
            </a:xfrm>
            <a:custGeom>
              <a:avLst/>
              <a:gdLst/>
              <a:ahLst/>
              <a:cxnLst/>
              <a:rect l="l" t="t" r="r" b="b"/>
              <a:pathLst>
                <a:path w="910" h="15997" extrusionOk="0">
                  <a:moveTo>
                    <a:pt x="752" y="1"/>
                  </a:moveTo>
                  <a:lnTo>
                    <a:pt x="1" y="15996"/>
                  </a:lnTo>
                  <a:lnTo>
                    <a:pt x="158" y="15996"/>
                  </a:lnTo>
                  <a:lnTo>
                    <a:pt x="910" y="18"/>
                  </a:lnTo>
                  <a:lnTo>
                    <a:pt x="75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5" name="Google Shape;1175;p39"/>
            <p:cNvSpPr/>
            <p:nvPr/>
          </p:nvSpPr>
          <p:spPr>
            <a:xfrm rot="444554">
              <a:off x="7010126" y="3091810"/>
              <a:ext cx="820508" cy="395928"/>
            </a:xfrm>
            <a:custGeom>
              <a:avLst/>
              <a:gdLst/>
              <a:ahLst/>
              <a:cxnLst/>
              <a:rect l="l" t="t" r="r" b="b"/>
              <a:pathLst>
                <a:path w="15035" h="7255" extrusionOk="0">
                  <a:moveTo>
                    <a:pt x="7535" y="0"/>
                  </a:moveTo>
                  <a:cubicBezTo>
                    <a:pt x="7326" y="0"/>
                    <a:pt x="7116" y="122"/>
                    <a:pt x="6923" y="297"/>
                  </a:cubicBezTo>
                  <a:cubicBezTo>
                    <a:pt x="6556" y="612"/>
                    <a:pt x="6224" y="1136"/>
                    <a:pt x="5857" y="1748"/>
                  </a:cubicBezTo>
                  <a:cubicBezTo>
                    <a:pt x="5333" y="2692"/>
                    <a:pt x="4791" y="3828"/>
                    <a:pt x="4231" y="4720"/>
                  </a:cubicBezTo>
                  <a:cubicBezTo>
                    <a:pt x="3952" y="5174"/>
                    <a:pt x="3672" y="5577"/>
                    <a:pt x="3392" y="5839"/>
                  </a:cubicBezTo>
                  <a:cubicBezTo>
                    <a:pt x="3130" y="6118"/>
                    <a:pt x="2850" y="6276"/>
                    <a:pt x="2588" y="6276"/>
                  </a:cubicBezTo>
                  <a:lnTo>
                    <a:pt x="2571" y="6276"/>
                  </a:lnTo>
                  <a:cubicBezTo>
                    <a:pt x="2361" y="6258"/>
                    <a:pt x="2151" y="6171"/>
                    <a:pt x="1959" y="6031"/>
                  </a:cubicBezTo>
                  <a:cubicBezTo>
                    <a:pt x="1294" y="5489"/>
                    <a:pt x="822" y="4108"/>
                    <a:pt x="543" y="2867"/>
                  </a:cubicBezTo>
                  <a:cubicBezTo>
                    <a:pt x="403" y="2255"/>
                    <a:pt x="315" y="1678"/>
                    <a:pt x="246" y="1241"/>
                  </a:cubicBezTo>
                  <a:cubicBezTo>
                    <a:pt x="176" y="822"/>
                    <a:pt x="158" y="542"/>
                    <a:pt x="158" y="542"/>
                  </a:cubicBezTo>
                  <a:lnTo>
                    <a:pt x="1" y="559"/>
                  </a:lnTo>
                  <a:cubicBezTo>
                    <a:pt x="1" y="559"/>
                    <a:pt x="141" y="1993"/>
                    <a:pt x="543" y="3444"/>
                  </a:cubicBezTo>
                  <a:cubicBezTo>
                    <a:pt x="735" y="4178"/>
                    <a:pt x="980" y="4895"/>
                    <a:pt x="1312" y="5454"/>
                  </a:cubicBezTo>
                  <a:cubicBezTo>
                    <a:pt x="1469" y="5734"/>
                    <a:pt x="1662" y="5979"/>
                    <a:pt x="1871" y="6136"/>
                  </a:cubicBezTo>
                  <a:cubicBezTo>
                    <a:pt x="2081" y="6311"/>
                    <a:pt x="2308" y="6416"/>
                    <a:pt x="2571" y="6416"/>
                  </a:cubicBezTo>
                  <a:lnTo>
                    <a:pt x="2588" y="6416"/>
                  </a:lnTo>
                  <a:cubicBezTo>
                    <a:pt x="2833" y="6416"/>
                    <a:pt x="3078" y="6311"/>
                    <a:pt x="3305" y="6136"/>
                  </a:cubicBezTo>
                  <a:cubicBezTo>
                    <a:pt x="4074" y="5524"/>
                    <a:pt x="4808" y="4021"/>
                    <a:pt x="5542" y="2657"/>
                  </a:cubicBezTo>
                  <a:cubicBezTo>
                    <a:pt x="5892" y="1993"/>
                    <a:pt x="6242" y="1364"/>
                    <a:pt x="6591" y="892"/>
                  </a:cubicBezTo>
                  <a:cubicBezTo>
                    <a:pt x="6749" y="664"/>
                    <a:pt x="6923" y="472"/>
                    <a:pt x="7081" y="350"/>
                  </a:cubicBezTo>
                  <a:cubicBezTo>
                    <a:pt x="7256" y="227"/>
                    <a:pt x="7395" y="157"/>
                    <a:pt x="7535" y="157"/>
                  </a:cubicBezTo>
                  <a:cubicBezTo>
                    <a:pt x="7640" y="157"/>
                    <a:pt x="7745" y="192"/>
                    <a:pt x="7850" y="262"/>
                  </a:cubicBezTo>
                  <a:cubicBezTo>
                    <a:pt x="8217" y="524"/>
                    <a:pt x="8514" y="1084"/>
                    <a:pt x="8742" y="1783"/>
                  </a:cubicBezTo>
                  <a:cubicBezTo>
                    <a:pt x="9091" y="2849"/>
                    <a:pt x="9318" y="4196"/>
                    <a:pt x="9633" y="5297"/>
                  </a:cubicBezTo>
                  <a:cubicBezTo>
                    <a:pt x="9790" y="5839"/>
                    <a:pt x="9965" y="6328"/>
                    <a:pt x="10192" y="6678"/>
                  </a:cubicBezTo>
                  <a:cubicBezTo>
                    <a:pt x="10420" y="7027"/>
                    <a:pt x="10699" y="7255"/>
                    <a:pt x="11067" y="7255"/>
                  </a:cubicBezTo>
                  <a:cubicBezTo>
                    <a:pt x="11136" y="7255"/>
                    <a:pt x="11206" y="7255"/>
                    <a:pt x="11276" y="7237"/>
                  </a:cubicBezTo>
                  <a:cubicBezTo>
                    <a:pt x="11801" y="7115"/>
                    <a:pt x="12168" y="6643"/>
                    <a:pt x="12448" y="6031"/>
                  </a:cubicBezTo>
                  <a:cubicBezTo>
                    <a:pt x="12902" y="5105"/>
                    <a:pt x="13199" y="3846"/>
                    <a:pt x="13531" y="2815"/>
                  </a:cubicBezTo>
                  <a:cubicBezTo>
                    <a:pt x="13706" y="2308"/>
                    <a:pt x="13898" y="1836"/>
                    <a:pt x="14108" y="1521"/>
                  </a:cubicBezTo>
                  <a:cubicBezTo>
                    <a:pt x="14336" y="1206"/>
                    <a:pt x="14580" y="1014"/>
                    <a:pt x="14877" y="1014"/>
                  </a:cubicBezTo>
                  <a:cubicBezTo>
                    <a:pt x="14912" y="1014"/>
                    <a:pt x="14965" y="1031"/>
                    <a:pt x="15017" y="1031"/>
                  </a:cubicBezTo>
                  <a:lnTo>
                    <a:pt x="15035" y="892"/>
                  </a:lnTo>
                  <a:cubicBezTo>
                    <a:pt x="14982" y="874"/>
                    <a:pt x="14930" y="874"/>
                    <a:pt x="14877" y="874"/>
                  </a:cubicBezTo>
                  <a:cubicBezTo>
                    <a:pt x="14633" y="874"/>
                    <a:pt x="14423" y="961"/>
                    <a:pt x="14248" y="1136"/>
                  </a:cubicBezTo>
                  <a:cubicBezTo>
                    <a:pt x="13933" y="1433"/>
                    <a:pt x="13689" y="1923"/>
                    <a:pt x="13479" y="2517"/>
                  </a:cubicBezTo>
                  <a:cubicBezTo>
                    <a:pt x="13164" y="3391"/>
                    <a:pt x="12902" y="4475"/>
                    <a:pt x="12570" y="5367"/>
                  </a:cubicBezTo>
                  <a:cubicBezTo>
                    <a:pt x="12413" y="5804"/>
                    <a:pt x="12220" y="6206"/>
                    <a:pt x="11993" y="6521"/>
                  </a:cubicBezTo>
                  <a:cubicBezTo>
                    <a:pt x="11783" y="6818"/>
                    <a:pt x="11539" y="7010"/>
                    <a:pt x="11241" y="7080"/>
                  </a:cubicBezTo>
                  <a:cubicBezTo>
                    <a:pt x="11171" y="7097"/>
                    <a:pt x="11119" y="7115"/>
                    <a:pt x="11067" y="7115"/>
                  </a:cubicBezTo>
                  <a:cubicBezTo>
                    <a:pt x="10857" y="7115"/>
                    <a:pt x="10699" y="7027"/>
                    <a:pt x="10542" y="6870"/>
                  </a:cubicBezTo>
                  <a:cubicBezTo>
                    <a:pt x="10262" y="6608"/>
                    <a:pt x="10035" y="6118"/>
                    <a:pt x="9860" y="5507"/>
                  </a:cubicBezTo>
                  <a:cubicBezTo>
                    <a:pt x="9563" y="4615"/>
                    <a:pt x="9353" y="3461"/>
                    <a:pt x="9091" y="2447"/>
                  </a:cubicBezTo>
                  <a:cubicBezTo>
                    <a:pt x="8811" y="1433"/>
                    <a:pt x="8497" y="542"/>
                    <a:pt x="7937" y="140"/>
                  </a:cubicBezTo>
                  <a:cubicBezTo>
                    <a:pt x="7815" y="52"/>
                    <a:pt x="7675" y="0"/>
                    <a:pt x="7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6" name="Google Shape;1176;p39"/>
            <p:cNvSpPr/>
            <p:nvPr/>
          </p:nvSpPr>
          <p:spPr>
            <a:xfrm rot="444554">
              <a:off x="7196036" y="2086950"/>
              <a:ext cx="47752" cy="73510"/>
            </a:xfrm>
            <a:custGeom>
              <a:avLst/>
              <a:gdLst/>
              <a:ahLst/>
              <a:cxnLst/>
              <a:rect l="l" t="t" r="r" b="b"/>
              <a:pathLst>
                <a:path w="875" h="1347" extrusionOk="0">
                  <a:moveTo>
                    <a:pt x="123" y="0"/>
                  </a:moveTo>
                  <a:cubicBezTo>
                    <a:pt x="71" y="18"/>
                    <a:pt x="36" y="52"/>
                    <a:pt x="18" y="87"/>
                  </a:cubicBezTo>
                  <a:cubicBezTo>
                    <a:pt x="18" y="122"/>
                    <a:pt x="1" y="157"/>
                    <a:pt x="18" y="210"/>
                  </a:cubicBezTo>
                  <a:cubicBezTo>
                    <a:pt x="18" y="245"/>
                    <a:pt x="18" y="280"/>
                    <a:pt x="36" y="332"/>
                  </a:cubicBezTo>
                  <a:cubicBezTo>
                    <a:pt x="53" y="367"/>
                    <a:pt x="88" y="402"/>
                    <a:pt x="105" y="437"/>
                  </a:cubicBezTo>
                  <a:cubicBezTo>
                    <a:pt x="140" y="472"/>
                    <a:pt x="175" y="490"/>
                    <a:pt x="193" y="507"/>
                  </a:cubicBezTo>
                  <a:cubicBezTo>
                    <a:pt x="228" y="524"/>
                    <a:pt x="263" y="542"/>
                    <a:pt x="298" y="542"/>
                  </a:cubicBezTo>
                  <a:cubicBezTo>
                    <a:pt x="317" y="547"/>
                    <a:pt x="337" y="549"/>
                    <a:pt x="357" y="549"/>
                  </a:cubicBezTo>
                  <a:cubicBezTo>
                    <a:pt x="413" y="549"/>
                    <a:pt x="474" y="533"/>
                    <a:pt x="525" y="507"/>
                  </a:cubicBezTo>
                  <a:lnTo>
                    <a:pt x="595" y="472"/>
                  </a:lnTo>
                  <a:lnTo>
                    <a:pt x="595" y="542"/>
                  </a:lnTo>
                  <a:lnTo>
                    <a:pt x="595" y="594"/>
                  </a:lnTo>
                  <a:cubicBezTo>
                    <a:pt x="577" y="647"/>
                    <a:pt x="577" y="699"/>
                    <a:pt x="577" y="752"/>
                  </a:cubicBezTo>
                  <a:cubicBezTo>
                    <a:pt x="560" y="804"/>
                    <a:pt x="560" y="857"/>
                    <a:pt x="543" y="927"/>
                  </a:cubicBezTo>
                  <a:cubicBezTo>
                    <a:pt x="525" y="1014"/>
                    <a:pt x="473" y="1084"/>
                    <a:pt x="385" y="1136"/>
                  </a:cubicBezTo>
                  <a:cubicBezTo>
                    <a:pt x="350" y="1154"/>
                    <a:pt x="315" y="1171"/>
                    <a:pt x="280" y="1189"/>
                  </a:cubicBezTo>
                  <a:cubicBezTo>
                    <a:pt x="245" y="1206"/>
                    <a:pt x="210" y="1224"/>
                    <a:pt x="158" y="1224"/>
                  </a:cubicBezTo>
                  <a:lnTo>
                    <a:pt x="123" y="1241"/>
                  </a:lnTo>
                  <a:lnTo>
                    <a:pt x="105" y="1276"/>
                  </a:lnTo>
                  <a:lnTo>
                    <a:pt x="123" y="1311"/>
                  </a:lnTo>
                  <a:lnTo>
                    <a:pt x="175" y="1329"/>
                  </a:lnTo>
                  <a:cubicBezTo>
                    <a:pt x="193" y="1346"/>
                    <a:pt x="245" y="1346"/>
                    <a:pt x="263" y="1346"/>
                  </a:cubicBezTo>
                  <a:cubicBezTo>
                    <a:pt x="298" y="1346"/>
                    <a:pt x="333" y="1329"/>
                    <a:pt x="368" y="1329"/>
                  </a:cubicBezTo>
                  <a:cubicBezTo>
                    <a:pt x="403" y="1311"/>
                    <a:pt x="438" y="1294"/>
                    <a:pt x="473" y="1294"/>
                  </a:cubicBezTo>
                  <a:cubicBezTo>
                    <a:pt x="508" y="1276"/>
                    <a:pt x="543" y="1259"/>
                    <a:pt x="577" y="1259"/>
                  </a:cubicBezTo>
                  <a:lnTo>
                    <a:pt x="630" y="1224"/>
                  </a:lnTo>
                  <a:lnTo>
                    <a:pt x="682" y="1206"/>
                  </a:lnTo>
                  <a:cubicBezTo>
                    <a:pt x="717" y="1171"/>
                    <a:pt x="752" y="1154"/>
                    <a:pt x="787" y="1119"/>
                  </a:cubicBezTo>
                  <a:cubicBezTo>
                    <a:pt x="805" y="1066"/>
                    <a:pt x="822" y="1031"/>
                    <a:pt x="822" y="996"/>
                  </a:cubicBezTo>
                  <a:lnTo>
                    <a:pt x="840" y="944"/>
                  </a:lnTo>
                  <a:lnTo>
                    <a:pt x="840" y="892"/>
                  </a:lnTo>
                  <a:cubicBezTo>
                    <a:pt x="840" y="822"/>
                    <a:pt x="857" y="769"/>
                    <a:pt x="857" y="717"/>
                  </a:cubicBezTo>
                  <a:cubicBezTo>
                    <a:pt x="857" y="664"/>
                    <a:pt x="875" y="612"/>
                    <a:pt x="875" y="559"/>
                  </a:cubicBezTo>
                  <a:cubicBezTo>
                    <a:pt x="875" y="490"/>
                    <a:pt x="875" y="420"/>
                    <a:pt x="875" y="350"/>
                  </a:cubicBezTo>
                  <a:cubicBezTo>
                    <a:pt x="875" y="280"/>
                    <a:pt x="875" y="210"/>
                    <a:pt x="875" y="140"/>
                  </a:cubicBezTo>
                  <a:cubicBezTo>
                    <a:pt x="875" y="105"/>
                    <a:pt x="857" y="70"/>
                    <a:pt x="857" y="52"/>
                  </a:cubicBezTo>
                  <a:cubicBezTo>
                    <a:pt x="840" y="35"/>
                    <a:pt x="805" y="18"/>
                    <a:pt x="752" y="18"/>
                  </a:cubicBezTo>
                  <a:lnTo>
                    <a:pt x="682" y="18"/>
                  </a:lnTo>
                  <a:cubicBezTo>
                    <a:pt x="630" y="18"/>
                    <a:pt x="595" y="52"/>
                    <a:pt x="577" y="105"/>
                  </a:cubicBezTo>
                  <a:lnTo>
                    <a:pt x="543" y="157"/>
                  </a:lnTo>
                  <a:lnTo>
                    <a:pt x="508" y="227"/>
                  </a:lnTo>
                  <a:lnTo>
                    <a:pt x="455" y="297"/>
                  </a:lnTo>
                  <a:lnTo>
                    <a:pt x="403" y="367"/>
                  </a:lnTo>
                  <a:lnTo>
                    <a:pt x="385" y="385"/>
                  </a:lnTo>
                  <a:lnTo>
                    <a:pt x="350" y="402"/>
                  </a:lnTo>
                  <a:cubicBezTo>
                    <a:pt x="263" y="315"/>
                    <a:pt x="245" y="210"/>
                    <a:pt x="263" y="87"/>
                  </a:cubicBezTo>
                  <a:cubicBezTo>
                    <a:pt x="280" y="52"/>
                    <a:pt x="280" y="35"/>
                    <a:pt x="263" y="35"/>
                  </a:cubicBezTo>
                  <a:lnTo>
                    <a:pt x="228" y="18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7" name="Google Shape;1177;p39"/>
            <p:cNvSpPr/>
            <p:nvPr/>
          </p:nvSpPr>
          <p:spPr>
            <a:xfrm rot="444554">
              <a:off x="7307740" y="2101646"/>
              <a:ext cx="43004" cy="56702"/>
            </a:xfrm>
            <a:custGeom>
              <a:avLst/>
              <a:gdLst/>
              <a:ahLst/>
              <a:cxnLst/>
              <a:rect l="l" t="t" r="r" b="b"/>
              <a:pathLst>
                <a:path w="788" h="1039" extrusionOk="0">
                  <a:moveTo>
                    <a:pt x="285" y="0"/>
                  </a:moveTo>
                  <a:cubicBezTo>
                    <a:pt x="260" y="0"/>
                    <a:pt x="235" y="13"/>
                    <a:pt x="211" y="25"/>
                  </a:cubicBezTo>
                  <a:lnTo>
                    <a:pt x="193" y="77"/>
                  </a:lnTo>
                  <a:lnTo>
                    <a:pt x="211" y="112"/>
                  </a:lnTo>
                  <a:lnTo>
                    <a:pt x="228" y="165"/>
                  </a:lnTo>
                  <a:cubicBezTo>
                    <a:pt x="246" y="200"/>
                    <a:pt x="246" y="235"/>
                    <a:pt x="263" y="270"/>
                  </a:cubicBezTo>
                  <a:cubicBezTo>
                    <a:pt x="281" y="305"/>
                    <a:pt x="298" y="340"/>
                    <a:pt x="316" y="375"/>
                  </a:cubicBezTo>
                  <a:lnTo>
                    <a:pt x="316" y="392"/>
                  </a:lnTo>
                  <a:lnTo>
                    <a:pt x="333" y="427"/>
                  </a:lnTo>
                  <a:cubicBezTo>
                    <a:pt x="281" y="480"/>
                    <a:pt x="246" y="532"/>
                    <a:pt x="211" y="584"/>
                  </a:cubicBezTo>
                  <a:cubicBezTo>
                    <a:pt x="158" y="637"/>
                    <a:pt x="123" y="689"/>
                    <a:pt x="88" y="742"/>
                  </a:cubicBezTo>
                  <a:lnTo>
                    <a:pt x="53" y="812"/>
                  </a:lnTo>
                  <a:lnTo>
                    <a:pt x="18" y="864"/>
                  </a:lnTo>
                  <a:lnTo>
                    <a:pt x="1" y="899"/>
                  </a:lnTo>
                  <a:lnTo>
                    <a:pt x="1" y="934"/>
                  </a:lnTo>
                  <a:lnTo>
                    <a:pt x="36" y="952"/>
                  </a:lnTo>
                  <a:lnTo>
                    <a:pt x="88" y="952"/>
                  </a:lnTo>
                  <a:cubicBezTo>
                    <a:pt x="123" y="952"/>
                    <a:pt x="141" y="952"/>
                    <a:pt x="158" y="917"/>
                  </a:cubicBezTo>
                  <a:lnTo>
                    <a:pt x="176" y="864"/>
                  </a:lnTo>
                  <a:lnTo>
                    <a:pt x="211" y="829"/>
                  </a:lnTo>
                  <a:cubicBezTo>
                    <a:pt x="228" y="794"/>
                    <a:pt x="263" y="759"/>
                    <a:pt x="281" y="724"/>
                  </a:cubicBezTo>
                  <a:cubicBezTo>
                    <a:pt x="316" y="689"/>
                    <a:pt x="333" y="654"/>
                    <a:pt x="368" y="619"/>
                  </a:cubicBezTo>
                  <a:lnTo>
                    <a:pt x="386" y="602"/>
                  </a:lnTo>
                  <a:lnTo>
                    <a:pt x="403" y="637"/>
                  </a:lnTo>
                  <a:lnTo>
                    <a:pt x="403" y="654"/>
                  </a:lnTo>
                  <a:cubicBezTo>
                    <a:pt x="438" y="707"/>
                    <a:pt x="455" y="759"/>
                    <a:pt x="473" y="812"/>
                  </a:cubicBezTo>
                  <a:cubicBezTo>
                    <a:pt x="490" y="864"/>
                    <a:pt x="508" y="917"/>
                    <a:pt x="525" y="952"/>
                  </a:cubicBezTo>
                  <a:lnTo>
                    <a:pt x="543" y="986"/>
                  </a:lnTo>
                  <a:lnTo>
                    <a:pt x="578" y="1021"/>
                  </a:lnTo>
                  <a:lnTo>
                    <a:pt x="613" y="1039"/>
                  </a:lnTo>
                  <a:lnTo>
                    <a:pt x="718" y="1039"/>
                  </a:lnTo>
                  <a:lnTo>
                    <a:pt x="753" y="1021"/>
                  </a:lnTo>
                  <a:lnTo>
                    <a:pt x="770" y="986"/>
                  </a:lnTo>
                  <a:lnTo>
                    <a:pt x="770" y="969"/>
                  </a:lnTo>
                  <a:lnTo>
                    <a:pt x="753" y="952"/>
                  </a:lnTo>
                  <a:cubicBezTo>
                    <a:pt x="700" y="777"/>
                    <a:pt x="630" y="584"/>
                    <a:pt x="578" y="410"/>
                  </a:cubicBezTo>
                  <a:lnTo>
                    <a:pt x="560" y="375"/>
                  </a:lnTo>
                  <a:lnTo>
                    <a:pt x="560" y="357"/>
                  </a:lnTo>
                  <a:cubicBezTo>
                    <a:pt x="578" y="322"/>
                    <a:pt x="595" y="305"/>
                    <a:pt x="613" y="270"/>
                  </a:cubicBezTo>
                  <a:cubicBezTo>
                    <a:pt x="630" y="252"/>
                    <a:pt x="648" y="217"/>
                    <a:pt x="683" y="200"/>
                  </a:cubicBezTo>
                  <a:lnTo>
                    <a:pt x="735" y="130"/>
                  </a:lnTo>
                  <a:cubicBezTo>
                    <a:pt x="753" y="95"/>
                    <a:pt x="770" y="77"/>
                    <a:pt x="788" y="42"/>
                  </a:cubicBezTo>
                  <a:lnTo>
                    <a:pt x="770" y="25"/>
                  </a:lnTo>
                  <a:lnTo>
                    <a:pt x="735" y="8"/>
                  </a:lnTo>
                  <a:lnTo>
                    <a:pt x="665" y="8"/>
                  </a:lnTo>
                  <a:lnTo>
                    <a:pt x="648" y="25"/>
                  </a:lnTo>
                  <a:lnTo>
                    <a:pt x="630" y="42"/>
                  </a:lnTo>
                  <a:lnTo>
                    <a:pt x="578" y="95"/>
                  </a:lnTo>
                  <a:lnTo>
                    <a:pt x="543" y="147"/>
                  </a:lnTo>
                  <a:lnTo>
                    <a:pt x="525" y="165"/>
                  </a:lnTo>
                  <a:lnTo>
                    <a:pt x="490" y="200"/>
                  </a:lnTo>
                  <a:lnTo>
                    <a:pt x="473" y="182"/>
                  </a:lnTo>
                  <a:lnTo>
                    <a:pt x="473" y="165"/>
                  </a:lnTo>
                  <a:lnTo>
                    <a:pt x="438" y="112"/>
                  </a:lnTo>
                  <a:lnTo>
                    <a:pt x="403" y="60"/>
                  </a:lnTo>
                  <a:cubicBezTo>
                    <a:pt x="386" y="25"/>
                    <a:pt x="351" y="8"/>
                    <a:pt x="316" y="8"/>
                  </a:cubicBezTo>
                  <a:cubicBezTo>
                    <a:pt x="305" y="2"/>
                    <a:pt x="295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8" name="Google Shape;1178;p39"/>
            <p:cNvSpPr/>
            <p:nvPr/>
          </p:nvSpPr>
          <p:spPr>
            <a:xfrm rot="444554">
              <a:off x="7254064" y="2105645"/>
              <a:ext cx="54409" cy="17573"/>
            </a:xfrm>
            <a:custGeom>
              <a:avLst/>
              <a:gdLst/>
              <a:ahLst/>
              <a:cxnLst/>
              <a:rect l="l" t="t" r="r" b="b"/>
              <a:pathLst>
                <a:path w="997" h="322" extrusionOk="0">
                  <a:moveTo>
                    <a:pt x="739" y="1"/>
                  </a:moveTo>
                  <a:cubicBezTo>
                    <a:pt x="664" y="1"/>
                    <a:pt x="592" y="18"/>
                    <a:pt x="507" y="28"/>
                  </a:cubicBezTo>
                  <a:cubicBezTo>
                    <a:pt x="367" y="46"/>
                    <a:pt x="245" y="63"/>
                    <a:pt x="105" y="98"/>
                  </a:cubicBezTo>
                  <a:cubicBezTo>
                    <a:pt x="0" y="133"/>
                    <a:pt x="52" y="308"/>
                    <a:pt x="140" y="308"/>
                  </a:cubicBezTo>
                  <a:cubicBezTo>
                    <a:pt x="210" y="317"/>
                    <a:pt x="280" y="321"/>
                    <a:pt x="352" y="321"/>
                  </a:cubicBezTo>
                  <a:cubicBezTo>
                    <a:pt x="424" y="321"/>
                    <a:pt x="498" y="317"/>
                    <a:pt x="577" y="308"/>
                  </a:cubicBezTo>
                  <a:cubicBezTo>
                    <a:pt x="612" y="308"/>
                    <a:pt x="647" y="309"/>
                    <a:pt x="681" y="309"/>
                  </a:cubicBezTo>
                  <a:cubicBezTo>
                    <a:pt x="768" y="309"/>
                    <a:pt x="852" y="300"/>
                    <a:pt x="927" y="238"/>
                  </a:cubicBezTo>
                  <a:cubicBezTo>
                    <a:pt x="996" y="186"/>
                    <a:pt x="961" y="63"/>
                    <a:pt x="892" y="28"/>
                  </a:cubicBezTo>
                  <a:cubicBezTo>
                    <a:pt x="837" y="8"/>
                    <a:pt x="787" y="1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9" name="Google Shape;1179;p39"/>
            <p:cNvSpPr/>
            <p:nvPr/>
          </p:nvSpPr>
          <p:spPr>
            <a:xfrm rot="444554">
              <a:off x="7255547" y="2131241"/>
              <a:ext cx="51572" cy="17027"/>
            </a:xfrm>
            <a:custGeom>
              <a:avLst/>
              <a:gdLst/>
              <a:ahLst/>
              <a:cxnLst/>
              <a:rect l="l" t="t" r="r" b="b"/>
              <a:pathLst>
                <a:path w="945" h="312" extrusionOk="0">
                  <a:moveTo>
                    <a:pt x="735" y="0"/>
                  </a:moveTo>
                  <a:cubicBezTo>
                    <a:pt x="542" y="0"/>
                    <a:pt x="333" y="70"/>
                    <a:pt x="140" y="105"/>
                  </a:cubicBezTo>
                  <a:cubicBezTo>
                    <a:pt x="0" y="123"/>
                    <a:pt x="53" y="298"/>
                    <a:pt x="175" y="298"/>
                  </a:cubicBezTo>
                  <a:cubicBezTo>
                    <a:pt x="254" y="305"/>
                    <a:pt x="344" y="312"/>
                    <a:pt x="436" y="312"/>
                  </a:cubicBezTo>
                  <a:cubicBezTo>
                    <a:pt x="570" y="312"/>
                    <a:pt x="708" y="297"/>
                    <a:pt x="822" y="245"/>
                  </a:cubicBezTo>
                  <a:cubicBezTo>
                    <a:pt x="944" y="175"/>
                    <a:pt x="857" y="18"/>
                    <a:pt x="7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0" name="Google Shape;1180;p39"/>
            <p:cNvSpPr/>
            <p:nvPr/>
          </p:nvSpPr>
          <p:spPr>
            <a:xfrm rot="444554">
              <a:off x="7360874" y="2068469"/>
              <a:ext cx="45896" cy="45787"/>
            </a:xfrm>
            <a:custGeom>
              <a:avLst/>
              <a:gdLst/>
              <a:ahLst/>
              <a:cxnLst/>
              <a:rect l="l" t="t" r="r" b="b"/>
              <a:pathLst>
                <a:path w="841" h="839" extrusionOk="0">
                  <a:moveTo>
                    <a:pt x="329" y="0"/>
                  </a:moveTo>
                  <a:cubicBezTo>
                    <a:pt x="271" y="0"/>
                    <a:pt x="211" y="10"/>
                    <a:pt x="158" y="22"/>
                  </a:cubicBezTo>
                  <a:cubicBezTo>
                    <a:pt x="71" y="22"/>
                    <a:pt x="53" y="109"/>
                    <a:pt x="106" y="179"/>
                  </a:cubicBezTo>
                  <a:cubicBezTo>
                    <a:pt x="123" y="214"/>
                    <a:pt x="158" y="232"/>
                    <a:pt x="193" y="249"/>
                  </a:cubicBezTo>
                  <a:cubicBezTo>
                    <a:pt x="207" y="262"/>
                    <a:pt x="220" y="268"/>
                    <a:pt x="232" y="268"/>
                  </a:cubicBezTo>
                  <a:cubicBezTo>
                    <a:pt x="252" y="268"/>
                    <a:pt x="270" y="253"/>
                    <a:pt x="281" y="232"/>
                  </a:cubicBezTo>
                  <a:lnTo>
                    <a:pt x="340" y="232"/>
                  </a:lnTo>
                  <a:cubicBezTo>
                    <a:pt x="305" y="246"/>
                    <a:pt x="207" y="356"/>
                    <a:pt x="176" y="371"/>
                  </a:cubicBezTo>
                  <a:cubicBezTo>
                    <a:pt x="106" y="459"/>
                    <a:pt x="1" y="546"/>
                    <a:pt x="36" y="669"/>
                  </a:cubicBezTo>
                  <a:cubicBezTo>
                    <a:pt x="71" y="791"/>
                    <a:pt x="176" y="808"/>
                    <a:pt x="281" y="826"/>
                  </a:cubicBezTo>
                  <a:cubicBezTo>
                    <a:pt x="336" y="832"/>
                    <a:pt x="398" y="838"/>
                    <a:pt x="461" y="838"/>
                  </a:cubicBezTo>
                  <a:cubicBezTo>
                    <a:pt x="575" y="838"/>
                    <a:pt x="691" y="818"/>
                    <a:pt x="770" y="739"/>
                  </a:cubicBezTo>
                  <a:cubicBezTo>
                    <a:pt x="840" y="686"/>
                    <a:pt x="788" y="581"/>
                    <a:pt x="718" y="564"/>
                  </a:cubicBezTo>
                  <a:cubicBezTo>
                    <a:pt x="665" y="546"/>
                    <a:pt x="626" y="542"/>
                    <a:pt x="589" y="542"/>
                  </a:cubicBezTo>
                  <a:cubicBezTo>
                    <a:pt x="552" y="542"/>
                    <a:pt x="517" y="546"/>
                    <a:pt x="473" y="546"/>
                  </a:cubicBezTo>
                  <a:cubicBezTo>
                    <a:pt x="456" y="546"/>
                    <a:pt x="421" y="564"/>
                    <a:pt x="386" y="564"/>
                  </a:cubicBezTo>
                  <a:cubicBezTo>
                    <a:pt x="438" y="511"/>
                    <a:pt x="490" y="459"/>
                    <a:pt x="508" y="441"/>
                  </a:cubicBezTo>
                  <a:cubicBezTo>
                    <a:pt x="560" y="371"/>
                    <a:pt x="595" y="284"/>
                    <a:pt x="578" y="179"/>
                  </a:cubicBezTo>
                  <a:cubicBezTo>
                    <a:pt x="555" y="39"/>
                    <a:pt x="446" y="0"/>
                    <a:pt x="3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1" name="Google Shape;1181;p39"/>
            <p:cNvSpPr/>
            <p:nvPr/>
          </p:nvSpPr>
          <p:spPr>
            <a:xfrm rot="444554">
              <a:off x="7143234" y="2500724"/>
              <a:ext cx="844356" cy="168904"/>
            </a:xfrm>
            <a:custGeom>
              <a:avLst/>
              <a:gdLst/>
              <a:ahLst/>
              <a:cxnLst/>
              <a:rect l="l" t="t" r="r" b="b"/>
              <a:pathLst>
                <a:path w="15472" h="3095" extrusionOk="0">
                  <a:moveTo>
                    <a:pt x="3899" y="158"/>
                  </a:moveTo>
                  <a:cubicBezTo>
                    <a:pt x="5053" y="158"/>
                    <a:pt x="6416" y="228"/>
                    <a:pt x="7850" y="367"/>
                  </a:cubicBezTo>
                  <a:cubicBezTo>
                    <a:pt x="9947" y="577"/>
                    <a:pt x="11835" y="892"/>
                    <a:pt x="13181" y="1259"/>
                  </a:cubicBezTo>
                  <a:cubicBezTo>
                    <a:pt x="13863" y="1434"/>
                    <a:pt x="14405" y="1626"/>
                    <a:pt x="14772" y="1818"/>
                  </a:cubicBezTo>
                  <a:cubicBezTo>
                    <a:pt x="14965" y="1906"/>
                    <a:pt x="15104" y="1993"/>
                    <a:pt x="15192" y="2081"/>
                  </a:cubicBezTo>
                  <a:cubicBezTo>
                    <a:pt x="15297" y="2168"/>
                    <a:pt x="15332" y="2238"/>
                    <a:pt x="15332" y="2290"/>
                  </a:cubicBezTo>
                  <a:lnTo>
                    <a:pt x="15332" y="2308"/>
                  </a:lnTo>
                  <a:cubicBezTo>
                    <a:pt x="15314" y="2343"/>
                    <a:pt x="15297" y="2378"/>
                    <a:pt x="15262" y="2413"/>
                  </a:cubicBezTo>
                  <a:cubicBezTo>
                    <a:pt x="15122" y="2570"/>
                    <a:pt x="14685" y="2710"/>
                    <a:pt x="14038" y="2797"/>
                  </a:cubicBezTo>
                  <a:cubicBezTo>
                    <a:pt x="13409" y="2902"/>
                    <a:pt x="12570" y="2937"/>
                    <a:pt x="11591" y="2937"/>
                  </a:cubicBezTo>
                  <a:cubicBezTo>
                    <a:pt x="10419" y="2937"/>
                    <a:pt x="9073" y="2867"/>
                    <a:pt x="7622" y="2727"/>
                  </a:cubicBezTo>
                  <a:cubicBezTo>
                    <a:pt x="5525" y="2518"/>
                    <a:pt x="3654" y="2203"/>
                    <a:pt x="2291" y="1836"/>
                  </a:cubicBezTo>
                  <a:cubicBezTo>
                    <a:pt x="1626" y="1661"/>
                    <a:pt x="1067" y="1469"/>
                    <a:pt x="700" y="1294"/>
                  </a:cubicBezTo>
                  <a:cubicBezTo>
                    <a:pt x="507" y="1189"/>
                    <a:pt x="368" y="1102"/>
                    <a:pt x="280" y="1014"/>
                  </a:cubicBezTo>
                  <a:cubicBezTo>
                    <a:pt x="193" y="944"/>
                    <a:pt x="158" y="857"/>
                    <a:pt x="158" y="805"/>
                  </a:cubicBezTo>
                  <a:cubicBezTo>
                    <a:pt x="158" y="752"/>
                    <a:pt x="175" y="717"/>
                    <a:pt x="210" y="682"/>
                  </a:cubicBezTo>
                  <a:cubicBezTo>
                    <a:pt x="368" y="525"/>
                    <a:pt x="805" y="385"/>
                    <a:pt x="1434" y="298"/>
                  </a:cubicBezTo>
                  <a:cubicBezTo>
                    <a:pt x="2081" y="210"/>
                    <a:pt x="2920" y="158"/>
                    <a:pt x="3899" y="158"/>
                  </a:cubicBezTo>
                  <a:close/>
                  <a:moveTo>
                    <a:pt x="3899" y="0"/>
                  </a:moveTo>
                  <a:cubicBezTo>
                    <a:pt x="2763" y="0"/>
                    <a:pt x="1819" y="70"/>
                    <a:pt x="1154" y="193"/>
                  </a:cubicBezTo>
                  <a:cubicBezTo>
                    <a:pt x="805" y="245"/>
                    <a:pt x="542" y="333"/>
                    <a:pt x="350" y="420"/>
                  </a:cubicBezTo>
                  <a:cubicBezTo>
                    <a:pt x="245" y="455"/>
                    <a:pt x="175" y="507"/>
                    <a:pt x="105" y="577"/>
                  </a:cubicBezTo>
                  <a:cubicBezTo>
                    <a:pt x="53" y="630"/>
                    <a:pt x="18" y="700"/>
                    <a:pt x="1" y="787"/>
                  </a:cubicBezTo>
                  <a:lnTo>
                    <a:pt x="1" y="805"/>
                  </a:lnTo>
                  <a:cubicBezTo>
                    <a:pt x="1" y="927"/>
                    <a:pt x="70" y="1032"/>
                    <a:pt x="175" y="1137"/>
                  </a:cubicBezTo>
                  <a:cubicBezTo>
                    <a:pt x="368" y="1311"/>
                    <a:pt x="700" y="1469"/>
                    <a:pt x="1137" y="1644"/>
                  </a:cubicBezTo>
                  <a:cubicBezTo>
                    <a:pt x="2465" y="2133"/>
                    <a:pt x="4860" y="2605"/>
                    <a:pt x="7605" y="2885"/>
                  </a:cubicBezTo>
                  <a:cubicBezTo>
                    <a:pt x="9056" y="3025"/>
                    <a:pt x="10419" y="3095"/>
                    <a:pt x="11591" y="3095"/>
                  </a:cubicBezTo>
                  <a:cubicBezTo>
                    <a:pt x="12709" y="3095"/>
                    <a:pt x="13653" y="3025"/>
                    <a:pt x="14335" y="2902"/>
                  </a:cubicBezTo>
                  <a:cubicBezTo>
                    <a:pt x="14667" y="2850"/>
                    <a:pt x="14947" y="2780"/>
                    <a:pt x="15139" y="2675"/>
                  </a:cubicBezTo>
                  <a:cubicBezTo>
                    <a:pt x="15227" y="2640"/>
                    <a:pt x="15314" y="2588"/>
                    <a:pt x="15367" y="2518"/>
                  </a:cubicBezTo>
                  <a:cubicBezTo>
                    <a:pt x="15419" y="2465"/>
                    <a:pt x="15472" y="2395"/>
                    <a:pt x="15472" y="2325"/>
                  </a:cubicBezTo>
                  <a:lnTo>
                    <a:pt x="15472" y="2290"/>
                  </a:lnTo>
                  <a:cubicBezTo>
                    <a:pt x="15472" y="2168"/>
                    <a:pt x="15402" y="2063"/>
                    <a:pt x="15297" y="1958"/>
                  </a:cubicBezTo>
                  <a:cubicBezTo>
                    <a:pt x="15104" y="1801"/>
                    <a:pt x="14790" y="1626"/>
                    <a:pt x="14335" y="1469"/>
                  </a:cubicBezTo>
                  <a:cubicBezTo>
                    <a:pt x="13007" y="962"/>
                    <a:pt x="10629" y="490"/>
                    <a:pt x="7867" y="210"/>
                  </a:cubicBezTo>
                  <a:cubicBezTo>
                    <a:pt x="6416" y="70"/>
                    <a:pt x="5053" y="0"/>
                    <a:pt x="3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2" name="Google Shape;1182;p39"/>
            <p:cNvSpPr/>
            <p:nvPr/>
          </p:nvSpPr>
          <p:spPr>
            <a:xfrm rot="444554">
              <a:off x="7560797" y="2608853"/>
              <a:ext cx="419831" cy="87208"/>
            </a:xfrm>
            <a:custGeom>
              <a:avLst/>
              <a:gdLst/>
              <a:ahLst/>
              <a:cxnLst/>
              <a:rect l="l" t="t" r="r" b="b"/>
              <a:pathLst>
                <a:path w="7693" h="1598" extrusionOk="0">
                  <a:moveTo>
                    <a:pt x="88" y="0"/>
                  </a:moveTo>
                  <a:cubicBezTo>
                    <a:pt x="53" y="0"/>
                    <a:pt x="18" y="18"/>
                    <a:pt x="1" y="70"/>
                  </a:cubicBezTo>
                  <a:cubicBezTo>
                    <a:pt x="1" y="105"/>
                    <a:pt x="36" y="140"/>
                    <a:pt x="71" y="158"/>
                  </a:cubicBezTo>
                  <a:lnTo>
                    <a:pt x="648" y="210"/>
                  </a:lnTo>
                  <a:cubicBezTo>
                    <a:pt x="700" y="210"/>
                    <a:pt x="735" y="175"/>
                    <a:pt x="735" y="140"/>
                  </a:cubicBezTo>
                  <a:cubicBezTo>
                    <a:pt x="735" y="105"/>
                    <a:pt x="717" y="70"/>
                    <a:pt x="665" y="53"/>
                  </a:cubicBezTo>
                  <a:lnTo>
                    <a:pt x="88" y="0"/>
                  </a:lnTo>
                  <a:close/>
                  <a:moveTo>
                    <a:pt x="1223" y="118"/>
                  </a:moveTo>
                  <a:cubicBezTo>
                    <a:pt x="1195" y="118"/>
                    <a:pt x="1172" y="147"/>
                    <a:pt x="1172" y="175"/>
                  </a:cubicBezTo>
                  <a:cubicBezTo>
                    <a:pt x="1172" y="228"/>
                    <a:pt x="1189" y="262"/>
                    <a:pt x="1242" y="262"/>
                  </a:cubicBezTo>
                  <a:lnTo>
                    <a:pt x="1819" y="315"/>
                  </a:lnTo>
                  <a:cubicBezTo>
                    <a:pt x="1825" y="318"/>
                    <a:pt x="1832" y="320"/>
                    <a:pt x="1838" y="320"/>
                  </a:cubicBezTo>
                  <a:cubicBezTo>
                    <a:pt x="1866" y="320"/>
                    <a:pt x="1892" y="291"/>
                    <a:pt x="1906" y="262"/>
                  </a:cubicBezTo>
                  <a:cubicBezTo>
                    <a:pt x="1906" y="210"/>
                    <a:pt x="1871" y="175"/>
                    <a:pt x="1836" y="175"/>
                  </a:cubicBezTo>
                  <a:lnTo>
                    <a:pt x="1242" y="123"/>
                  </a:lnTo>
                  <a:cubicBezTo>
                    <a:pt x="1235" y="119"/>
                    <a:pt x="1229" y="118"/>
                    <a:pt x="1223" y="118"/>
                  </a:cubicBezTo>
                  <a:close/>
                  <a:moveTo>
                    <a:pt x="2413" y="228"/>
                  </a:moveTo>
                  <a:cubicBezTo>
                    <a:pt x="2361" y="228"/>
                    <a:pt x="2326" y="262"/>
                    <a:pt x="2326" y="297"/>
                  </a:cubicBezTo>
                  <a:cubicBezTo>
                    <a:pt x="2326" y="332"/>
                    <a:pt x="2361" y="385"/>
                    <a:pt x="2396" y="385"/>
                  </a:cubicBezTo>
                  <a:lnTo>
                    <a:pt x="2973" y="437"/>
                  </a:lnTo>
                  <a:cubicBezTo>
                    <a:pt x="3008" y="437"/>
                    <a:pt x="3060" y="420"/>
                    <a:pt x="3060" y="367"/>
                  </a:cubicBezTo>
                  <a:cubicBezTo>
                    <a:pt x="3060" y="332"/>
                    <a:pt x="3025" y="297"/>
                    <a:pt x="2990" y="280"/>
                  </a:cubicBezTo>
                  <a:lnTo>
                    <a:pt x="2413" y="228"/>
                  </a:lnTo>
                  <a:close/>
                  <a:moveTo>
                    <a:pt x="3567" y="350"/>
                  </a:moveTo>
                  <a:cubicBezTo>
                    <a:pt x="3532" y="350"/>
                    <a:pt x="3497" y="367"/>
                    <a:pt x="3480" y="420"/>
                  </a:cubicBezTo>
                  <a:cubicBezTo>
                    <a:pt x="3480" y="455"/>
                    <a:pt x="3514" y="490"/>
                    <a:pt x="3549" y="490"/>
                  </a:cubicBezTo>
                  <a:lnTo>
                    <a:pt x="4126" y="560"/>
                  </a:lnTo>
                  <a:cubicBezTo>
                    <a:pt x="4179" y="560"/>
                    <a:pt x="4214" y="525"/>
                    <a:pt x="4214" y="490"/>
                  </a:cubicBezTo>
                  <a:cubicBezTo>
                    <a:pt x="4214" y="437"/>
                    <a:pt x="4196" y="402"/>
                    <a:pt x="4144" y="402"/>
                  </a:cubicBezTo>
                  <a:lnTo>
                    <a:pt x="3567" y="350"/>
                  </a:lnTo>
                  <a:close/>
                  <a:moveTo>
                    <a:pt x="372" y="203"/>
                  </a:moveTo>
                  <a:cubicBezTo>
                    <a:pt x="342" y="203"/>
                    <a:pt x="311" y="219"/>
                    <a:pt x="298" y="245"/>
                  </a:cubicBezTo>
                  <a:cubicBezTo>
                    <a:pt x="280" y="280"/>
                    <a:pt x="298" y="332"/>
                    <a:pt x="333" y="350"/>
                  </a:cubicBezTo>
                  <a:lnTo>
                    <a:pt x="840" y="630"/>
                  </a:lnTo>
                  <a:cubicBezTo>
                    <a:pt x="849" y="634"/>
                    <a:pt x="860" y="636"/>
                    <a:pt x="871" y="636"/>
                  </a:cubicBezTo>
                  <a:cubicBezTo>
                    <a:pt x="900" y="636"/>
                    <a:pt x="932" y="620"/>
                    <a:pt x="945" y="595"/>
                  </a:cubicBezTo>
                  <a:cubicBezTo>
                    <a:pt x="962" y="560"/>
                    <a:pt x="945" y="507"/>
                    <a:pt x="910" y="490"/>
                  </a:cubicBezTo>
                  <a:lnTo>
                    <a:pt x="403" y="210"/>
                  </a:lnTo>
                  <a:cubicBezTo>
                    <a:pt x="393" y="205"/>
                    <a:pt x="383" y="203"/>
                    <a:pt x="372" y="203"/>
                  </a:cubicBezTo>
                  <a:close/>
                  <a:moveTo>
                    <a:pt x="4721" y="455"/>
                  </a:moveTo>
                  <a:cubicBezTo>
                    <a:pt x="4686" y="455"/>
                    <a:pt x="4651" y="490"/>
                    <a:pt x="4651" y="525"/>
                  </a:cubicBezTo>
                  <a:cubicBezTo>
                    <a:pt x="4651" y="577"/>
                    <a:pt x="4668" y="612"/>
                    <a:pt x="4721" y="612"/>
                  </a:cubicBezTo>
                  <a:lnTo>
                    <a:pt x="5298" y="665"/>
                  </a:lnTo>
                  <a:cubicBezTo>
                    <a:pt x="5333" y="665"/>
                    <a:pt x="5367" y="647"/>
                    <a:pt x="5385" y="595"/>
                  </a:cubicBezTo>
                  <a:cubicBezTo>
                    <a:pt x="5385" y="560"/>
                    <a:pt x="5350" y="525"/>
                    <a:pt x="5315" y="525"/>
                  </a:cubicBezTo>
                  <a:lnTo>
                    <a:pt x="4721" y="455"/>
                  </a:lnTo>
                  <a:close/>
                  <a:moveTo>
                    <a:pt x="5892" y="577"/>
                  </a:moveTo>
                  <a:cubicBezTo>
                    <a:pt x="5839" y="577"/>
                    <a:pt x="5805" y="595"/>
                    <a:pt x="5805" y="647"/>
                  </a:cubicBezTo>
                  <a:cubicBezTo>
                    <a:pt x="5805" y="682"/>
                    <a:pt x="5839" y="717"/>
                    <a:pt x="5874" y="734"/>
                  </a:cubicBezTo>
                  <a:lnTo>
                    <a:pt x="6451" y="787"/>
                  </a:lnTo>
                  <a:cubicBezTo>
                    <a:pt x="6504" y="787"/>
                    <a:pt x="6539" y="752"/>
                    <a:pt x="6539" y="717"/>
                  </a:cubicBezTo>
                  <a:cubicBezTo>
                    <a:pt x="6539" y="682"/>
                    <a:pt x="6504" y="630"/>
                    <a:pt x="6469" y="630"/>
                  </a:cubicBezTo>
                  <a:lnTo>
                    <a:pt x="5892" y="577"/>
                  </a:lnTo>
                  <a:close/>
                  <a:moveTo>
                    <a:pt x="7027" y="695"/>
                  </a:moveTo>
                  <a:cubicBezTo>
                    <a:pt x="6998" y="695"/>
                    <a:pt x="6973" y="723"/>
                    <a:pt x="6958" y="752"/>
                  </a:cubicBezTo>
                  <a:cubicBezTo>
                    <a:pt x="6958" y="804"/>
                    <a:pt x="6993" y="839"/>
                    <a:pt x="7028" y="839"/>
                  </a:cubicBezTo>
                  <a:lnTo>
                    <a:pt x="7605" y="892"/>
                  </a:lnTo>
                  <a:cubicBezTo>
                    <a:pt x="7615" y="895"/>
                    <a:pt x="7624" y="896"/>
                    <a:pt x="7632" y="896"/>
                  </a:cubicBezTo>
                  <a:cubicBezTo>
                    <a:pt x="7669" y="896"/>
                    <a:pt x="7693" y="868"/>
                    <a:pt x="7693" y="839"/>
                  </a:cubicBezTo>
                  <a:cubicBezTo>
                    <a:pt x="7693" y="787"/>
                    <a:pt x="7675" y="752"/>
                    <a:pt x="7623" y="752"/>
                  </a:cubicBezTo>
                  <a:lnTo>
                    <a:pt x="7046" y="700"/>
                  </a:lnTo>
                  <a:cubicBezTo>
                    <a:pt x="7039" y="696"/>
                    <a:pt x="7033" y="695"/>
                    <a:pt x="7027" y="695"/>
                  </a:cubicBezTo>
                  <a:close/>
                  <a:moveTo>
                    <a:pt x="1396" y="763"/>
                  </a:moveTo>
                  <a:cubicBezTo>
                    <a:pt x="1364" y="763"/>
                    <a:pt x="1342" y="779"/>
                    <a:pt x="1329" y="804"/>
                  </a:cubicBezTo>
                  <a:cubicBezTo>
                    <a:pt x="1312" y="839"/>
                    <a:pt x="1312" y="892"/>
                    <a:pt x="1347" y="909"/>
                  </a:cubicBezTo>
                  <a:lnTo>
                    <a:pt x="1871" y="1189"/>
                  </a:lnTo>
                  <a:cubicBezTo>
                    <a:pt x="1881" y="1194"/>
                    <a:pt x="1890" y="1196"/>
                    <a:pt x="1899" y="1196"/>
                  </a:cubicBezTo>
                  <a:cubicBezTo>
                    <a:pt x="1925" y="1196"/>
                    <a:pt x="1951" y="1180"/>
                    <a:pt x="1976" y="1154"/>
                  </a:cubicBezTo>
                  <a:cubicBezTo>
                    <a:pt x="1994" y="1119"/>
                    <a:pt x="1976" y="1067"/>
                    <a:pt x="1941" y="1049"/>
                  </a:cubicBezTo>
                  <a:lnTo>
                    <a:pt x="1434" y="769"/>
                  </a:lnTo>
                  <a:cubicBezTo>
                    <a:pt x="1420" y="765"/>
                    <a:pt x="1407" y="763"/>
                    <a:pt x="1396" y="763"/>
                  </a:cubicBezTo>
                  <a:close/>
                  <a:moveTo>
                    <a:pt x="2417" y="1322"/>
                  </a:moveTo>
                  <a:cubicBezTo>
                    <a:pt x="2388" y="1322"/>
                    <a:pt x="2356" y="1338"/>
                    <a:pt x="2343" y="1364"/>
                  </a:cubicBezTo>
                  <a:cubicBezTo>
                    <a:pt x="2326" y="1399"/>
                    <a:pt x="2343" y="1434"/>
                    <a:pt x="2378" y="1469"/>
                  </a:cubicBezTo>
                  <a:lnTo>
                    <a:pt x="2605" y="1591"/>
                  </a:lnTo>
                  <a:cubicBezTo>
                    <a:pt x="2615" y="1596"/>
                    <a:pt x="2625" y="1598"/>
                    <a:pt x="2636" y="1598"/>
                  </a:cubicBezTo>
                  <a:cubicBezTo>
                    <a:pt x="2666" y="1598"/>
                    <a:pt x="2698" y="1582"/>
                    <a:pt x="2710" y="1556"/>
                  </a:cubicBezTo>
                  <a:cubicBezTo>
                    <a:pt x="2728" y="1521"/>
                    <a:pt x="2728" y="1469"/>
                    <a:pt x="2693" y="1451"/>
                  </a:cubicBezTo>
                  <a:lnTo>
                    <a:pt x="2448" y="1329"/>
                  </a:lnTo>
                  <a:cubicBezTo>
                    <a:pt x="2439" y="1324"/>
                    <a:pt x="2428" y="1322"/>
                    <a:pt x="2417" y="1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3" name="Google Shape;1183;p39"/>
            <p:cNvSpPr/>
            <p:nvPr/>
          </p:nvSpPr>
          <p:spPr>
            <a:xfrm rot="444554">
              <a:off x="7715558" y="2315373"/>
              <a:ext cx="47752" cy="75202"/>
            </a:xfrm>
            <a:custGeom>
              <a:avLst/>
              <a:gdLst/>
              <a:ahLst/>
              <a:cxnLst/>
              <a:rect l="l" t="t" r="r" b="b"/>
              <a:pathLst>
                <a:path w="875" h="1378" extrusionOk="0">
                  <a:moveTo>
                    <a:pt x="368" y="119"/>
                  </a:moveTo>
                  <a:cubicBezTo>
                    <a:pt x="490" y="136"/>
                    <a:pt x="577" y="224"/>
                    <a:pt x="612" y="346"/>
                  </a:cubicBezTo>
                  <a:cubicBezTo>
                    <a:pt x="630" y="433"/>
                    <a:pt x="612" y="521"/>
                    <a:pt x="577" y="591"/>
                  </a:cubicBezTo>
                  <a:cubicBezTo>
                    <a:pt x="560" y="626"/>
                    <a:pt x="542" y="661"/>
                    <a:pt x="507" y="696"/>
                  </a:cubicBezTo>
                  <a:cubicBezTo>
                    <a:pt x="490" y="713"/>
                    <a:pt x="455" y="731"/>
                    <a:pt x="403" y="748"/>
                  </a:cubicBezTo>
                  <a:lnTo>
                    <a:pt x="368" y="766"/>
                  </a:lnTo>
                  <a:lnTo>
                    <a:pt x="333" y="766"/>
                  </a:lnTo>
                  <a:cubicBezTo>
                    <a:pt x="333" y="643"/>
                    <a:pt x="350" y="538"/>
                    <a:pt x="350" y="433"/>
                  </a:cubicBezTo>
                  <a:cubicBezTo>
                    <a:pt x="350" y="329"/>
                    <a:pt x="350" y="224"/>
                    <a:pt x="350" y="119"/>
                  </a:cubicBezTo>
                  <a:close/>
                  <a:moveTo>
                    <a:pt x="298" y="1"/>
                  </a:moveTo>
                  <a:cubicBezTo>
                    <a:pt x="263" y="1"/>
                    <a:pt x="228" y="5"/>
                    <a:pt x="193" y="14"/>
                  </a:cubicBezTo>
                  <a:cubicBezTo>
                    <a:pt x="175" y="31"/>
                    <a:pt x="140" y="31"/>
                    <a:pt x="123" y="31"/>
                  </a:cubicBezTo>
                  <a:lnTo>
                    <a:pt x="35" y="84"/>
                  </a:lnTo>
                  <a:lnTo>
                    <a:pt x="18" y="101"/>
                  </a:lnTo>
                  <a:lnTo>
                    <a:pt x="0" y="136"/>
                  </a:lnTo>
                  <a:lnTo>
                    <a:pt x="0" y="171"/>
                  </a:lnTo>
                  <a:lnTo>
                    <a:pt x="53" y="189"/>
                  </a:lnTo>
                  <a:lnTo>
                    <a:pt x="88" y="189"/>
                  </a:lnTo>
                  <a:lnTo>
                    <a:pt x="105" y="206"/>
                  </a:lnTo>
                  <a:lnTo>
                    <a:pt x="105" y="259"/>
                  </a:lnTo>
                  <a:cubicBezTo>
                    <a:pt x="105" y="311"/>
                    <a:pt x="105" y="381"/>
                    <a:pt x="105" y="433"/>
                  </a:cubicBezTo>
                  <a:cubicBezTo>
                    <a:pt x="105" y="503"/>
                    <a:pt x="105" y="573"/>
                    <a:pt x="105" y="626"/>
                  </a:cubicBezTo>
                  <a:cubicBezTo>
                    <a:pt x="88" y="731"/>
                    <a:pt x="88" y="818"/>
                    <a:pt x="88" y="923"/>
                  </a:cubicBezTo>
                  <a:cubicBezTo>
                    <a:pt x="88" y="1010"/>
                    <a:pt x="105" y="1098"/>
                    <a:pt x="105" y="1203"/>
                  </a:cubicBezTo>
                  <a:lnTo>
                    <a:pt x="105" y="1255"/>
                  </a:lnTo>
                  <a:lnTo>
                    <a:pt x="105" y="1325"/>
                  </a:lnTo>
                  <a:lnTo>
                    <a:pt x="158" y="1360"/>
                  </a:lnTo>
                  <a:lnTo>
                    <a:pt x="193" y="1377"/>
                  </a:lnTo>
                  <a:lnTo>
                    <a:pt x="263" y="1377"/>
                  </a:lnTo>
                  <a:lnTo>
                    <a:pt x="298" y="1360"/>
                  </a:lnTo>
                  <a:lnTo>
                    <a:pt x="333" y="1325"/>
                  </a:lnTo>
                  <a:lnTo>
                    <a:pt x="333" y="1308"/>
                  </a:lnTo>
                  <a:lnTo>
                    <a:pt x="333" y="1168"/>
                  </a:lnTo>
                  <a:cubicBezTo>
                    <a:pt x="333" y="1115"/>
                    <a:pt x="333" y="1080"/>
                    <a:pt x="333" y="1028"/>
                  </a:cubicBezTo>
                  <a:lnTo>
                    <a:pt x="333" y="958"/>
                  </a:lnTo>
                  <a:lnTo>
                    <a:pt x="333" y="905"/>
                  </a:lnTo>
                  <a:lnTo>
                    <a:pt x="368" y="888"/>
                  </a:lnTo>
                  <a:lnTo>
                    <a:pt x="403" y="888"/>
                  </a:lnTo>
                  <a:cubicBezTo>
                    <a:pt x="437" y="888"/>
                    <a:pt x="472" y="870"/>
                    <a:pt x="507" y="870"/>
                  </a:cubicBezTo>
                  <a:cubicBezTo>
                    <a:pt x="542" y="853"/>
                    <a:pt x="595" y="853"/>
                    <a:pt x="630" y="836"/>
                  </a:cubicBezTo>
                  <a:cubicBezTo>
                    <a:pt x="665" y="818"/>
                    <a:pt x="700" y="801"/>
                    <a:pt x="735" y="766"/>
                  </a:cubicBezTo>
                  <a:cubicBezTo>
                    <a:pt x="770" y="731"/>
                    <a:pt x="805" y="696"/>
                    <a:pt x="822" y="661"/>
                  </a:cubicBezTo>
                  <a:cubicBezTo>
                    <a:pt x="857" y="626"/>
                    <a:pt x="857" y="573"/>
                    <a:pt x="875" y="538"/>
                  </a:cubicBezTo>
                  <a:cubicBezTo>
                    <a:pt x="875" y="486"/>
                    <a:pt x="875" y="451"/>
                    <a:pt x="875" y="398"/>
                  </a:cubicBezTo>
                  <a:cubicBezTo>
                    <a:pt x="840" y="224"/>
                    <a:pt x="752" y="119"/>
                    <a:pt x="612" y="66"/>
                  </a:cubicBezTo>
                  <a:cubicBezTo>
                    <a:pt x="542" y="31"/>
                    <a:pt x="472" y="14"/>
                    <a:pt x="403" y="14"/>
                  </a:cubicBezTo>
                  <a:cubicBezTo>
                    <a:pt x="368" y="5"/>
                    <a:pt x="333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4" name="Google Shape;1184;p39"/>
            <p:cNvSpPr/>
            <p:nvPr/>
          </p:nvSpPr>
          <p:spPr>
            <a:xfrm rot="444554">
              <a:off x="7764137" y="2386934"/>
              <a:ext cx="49662" cy="13698"/>
            </a:xfrm>
            <a:custGeom>
              <a:avLst/>
              <a:gdLst/>
              <a:ahLst/>
              <a:cxnLst/>
              <a:rect l="l" t="t" r="r" b="b"/>
              <a:pathLst>
                <a:path w="910" h="251" extrusionOk="0">
                  <a:moveTo>
                    <a:pt x="678" y="0"/>
                  </a:moveTo>
                  <a:cubicBezTo>
                    <a:pt x="636" y="0"/>
                    <a:pt x="592" y="7"/>
                    <a:pt x="542" y="15"/>
                  </a:cubicBezTo>
                  <a:cubicBezTo>
                    <a:pt x="402" y="15"/>
                    <a:pt x="263" y="15"/>
                    <a:pt x="123" y="32"/>
                  </a:cubicBezTo>
                  <a:cubicBezTo>
                    <a:pt x="0" y="32"/>
                    <a:pt x="53" y="224"/>
                    <a:pt x="175" y="224"/>
                  </a:cubicBezTo>
                  <a:cubicBezTo>
                    <a:pt x="298" y="242"/>
                    <a:pt x="420" y="242"/>
                    <a:pt x="542" y="242"/>
                  </a:cubicBezTo>
                  <a:cubicBezTo>
                    <a:pt x="595" y="242"/>
                    <a:pt x="656" y="251"/>
                    <a:pt x="715" y="251"/>
                  </a:cubicBezTo>
                  <a:cubicBezTo>
                    <a:pt x="774" y="251"/>
                    <a:pt x="831" y="242"/>
                    <a:pt x="874" y="207"/>
                  </a:cubicBezTo>
                  <a:cubicBezTo>
                    <a:pt x="909" y="172"/>
                    <a:pt x="909" y="85"/>
                    <a:pt x="857" y="67"/>
                  </a:cubicBezTo>
                  <a:cubicBezTo>
                    <a:pt x="795" y="15"/>
                    <a:pt x="739" y="0"/>
                    <a:pt x="6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5" name="Google Shape;1185;p39"/>
            <p:cNvSpPr/>
            <p:nvPr/>
          </p:nvSpPr>
          <p:spPr>
            <a:xfrm rot="444554">
              <a:off x="7781044" y="2361022"/>
              <a:ext cx="59157" cy="13480"/>
            </a:xfrm>
            <a:custGeom>
              <a:avLst/>
              <a:gdLst/>
              <a:ahLst/>
              <a:cxnLst/>
              <a:rect l="l" t="t" r="r" b="b"/>
              <a:pathLst>
                <a:path w="1084" h="247" extrusionOk="0">
                  <a:moveTo>
                    <a:pt x="831" y="1"/>
                  </a:moveTo>
                  <a:cubicBezTo>
                    <a:pt x="754" y="1"/>
                    <a:pt x="674" y="12"/>
                    <a:pt x="595" y="12"/>
                  </a:cubicBezTo>
                  <a:cubicBezTo>
                    <a:pt x="437" y="30"/>
                    <a:pt x="280" y="30"/>
                    <a:pt x="123" y="30"/>
                  </a:cubicBezTo>
                  <a:cubicBezTo>
                    <a:pt x="0" y="30"/>
                    <a:pt x="35" y="222"/>
                    <a:pt x="140" y="222"/>
                  </a:cubicBezTo>
                  <a:cubicBezTo>
                    <a:pt x="280" y="239"/>
                    <a:pt x="437" y="239"/>
                    <a:pt x="577" y="239"/>
                  </a:cubicBezTo>
                  <a:cubicBezTo>
                    <a:pt x="647" y="239"/>
                    <a:pt x="717" y="246"/>
                    <a:pt x="785" y="246"/>
                  </a:cubicBezTo>
                  <a:cubicBezTo>
                    <a:pt x="871" y="246"/>
                    <a:pt x="954" y="236"/>
                    <a:pt x="1032" y="187"/>
                  </a:cubicBezTo>
                  <a:cubicBezTo>
                    <a:pt x="1084" y="152"/>
                    <a:pt x="1049" y="65"/>
                    <a:pt x="997" y="30"/>
                  </a:cubicBezTo>
                  <a:cubicBezTo>
                    <a:pt x="944" y="7"/>
                    <a:pt x="888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6" name="Google Shape;1186;p39"/>
            <p:cNvSpPr/>
            <p:nvPr/>
          </p:nvSpPr>
          <p:spPr>
            <a:xfrm rot="444554">
              <a:off x="7843432" y="2356131"/>
              <a:ext cx="55392" cy="54628"/>
            </a:xfrm>
            <a:custGeom>
              <a:avLst/>
              <a:gdLst/>
              <a:ahLst/>
              <a:cxnLst/>
              <a:rect l="l" t="t" r="r" b="b"/>
              <a:pathLst>
                <a:path w="1015" h="1001" extrusionOk="0">
                  <a:moveTo>
                    <a:pt x="442" y="1"/>
                  </a:moveTo>
                  <a:cubicBezTo>
                    <a:pt x="319" y="1"/>
                    <a:pt x="239" y="95"/>
                    <a:pt x="158" y="160"/>
                  </a:cubicBezTo>
                  <a:cubicBezTo>
                    <a:pt x="100" y="218"/>
                    <a:pt x="174" y="312"/>
                    <a:pt x="241" y="312"/>
                  </a:cubicBezTo>
                  <a:cubicBezTo>
                    <a:pt x="255" y="312"/>
                    <a:pt x="268" y="308"/>
                    <a:pt x="280" y="300"/>
                  </a:cubicBezTo>
                  <a:cubicBezTo>
                    <a:pt x="313" y="278"/>
                    <a:pt x="401" y="221"/>
                    <a:pt x="445" y="221"/>
                  </a:cubicBezTo>
                  <a:cubicBezTo>
                    <a:pt x="471" y="221"/>
                    <a:pt x="481" y="241"/>
                    <a:pt x="455" y="300"/>
                  </a:cubicBezTo>
                  <a:cubicBezTo>
                    <a:pt x="420" y="387"/>
                    <a:pt x="315" y="457"/>
                    <a:pt x="263" y="509"/>
                  </a:cubicBezTo>
                  <a:cubicBezTo>
                    <a:pt x="158" y="597"/>
                    <a:pt x="0" y="702"/>
                    <a:pt x="53" y="859"/>
                  </a:cubicBezTo>
                  <a:cubicBezTo>
                    <a:pt x="88" y="964"/>
                    <a:pt x="193" y="999"/>
                    <a:pt x="298" y="999"/>
                  </a:cubicBezTo>
                  <a:cubicBezTo>
                    <a:pt x="362" y="999"/>
                    <a:pt x="430" y="1001"/>
                    <a:pt x="499" y="1001"/>
                  </a:cubicBezTo>
                  <a:cubicBezTo>
                    <a:pt x="637" y="1001"/>
                    <a:pt x="781" y="993"/>
                    <a:pt x="909" y="946"/>
                  </a:cubicBezTo>
                  <a:cubicBezTo>
                    <a:pt x="1014" y="911"/>
                    <a:pt x="944" y="772"/>
                    <a:pt x="857" y="754"/>
                  </a:cubicBezTo>
                  <a:cubicBezTo>
                    <a:pt x="805" y="737"/>
                    <a:pt x="752" y="732"/>
                    <a:pt x="700" y="732"/>
                  </a:cubicBezTo>
                  <a:cubicBezTo>
                    <a:pt x="647" y="732"/>
                    <a:pt x="595" y="737"/>
                    <a:pt x="542" y="737"/>
                  </a:cubicBezTo>
                  <a:cubicBezTo>
                    <a:pt x="507" y="754"/>
                    <a:pt x="402" y="754"/>
                    <a:pt x="333" y="772"/>
                  </a:cubicBezTo>
                  <a:cubicBezTo>
                    <a:pt x="420" y="684"/>
                    <a:pt x="577" y="544"/>
                    <a:pt x="595" y="509"/>
                  </a:cubicBezTo>
                  <a:cubicBezTo>
                    <a:pt x="665" y="422"/>
                    <a:pt x="717" y="317"/>
                    <a:pt x="682" y="195"/>
                  </a:cubicBezTo>
                  <a:cubicBezTo>
                    <a:pt x="647" y="90"/>
                    <a:pt x="577" y="20"/>
                    <a:pt x="472" y="2"/>
                  </a:cubicBezTo>
                  <a:cubicBezTo>
                    <a:pt x="462" y="1"/>
                    <a:pt x="452" y="1"/>
                    <a:pt x="4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7" name="Google Shape;1187;p39"/>
            <p:cNvSpPr/>
            <p:nvPr/>
          </p:nvSpPr>
          <p:spPr>
            <a:xfrm rot="444554">
              <a:off x="7896655" y="2357766"/>
              <a:ext cx="126009" cy="74438"/>
            </a:xfrm>
            <a:custGeom>
              <a:avLst/>
              <a:gdLst/>
              <a:ahLst/>
              <a:cxnLst/>
              <a:rect l="l" t="t" r="r" b="b"/>
              <a:pathLst>
                <a:path w="2309" h="1364" extrusionOk="0">
                  <a:moveTo>
                    <a:pt x="2131" y="0"/>
                  </a:moveTo>
                  <a:cubicBezTo>
                    <a:pt x="2110" y="0"/>
                    <a:pt x="2089" y="8"/>
                    <a:pt x="2071" y="26"/>
                  </a:cubicBezTo>
                  <a:cubicBezTo>
                    <a:pt x="1971" y="144"/>
                    <a:pt x="1757" y="173"/>
                    <a:pt x="1538" y="173"/>
                  </a:cubicBezTo>
                  <a:cubicBezTo>
                    <a:pt x="1337" y="173"/>
                    <a:pt x="1130" y="148"/>
                    <a:pt x="1004" y="148"/>
                  </a:cubicBezTo>
                  <a:cubicBezTo>
                    <a:pt x="690" y="148"/>
                    <a:pt x="392" y="166"/>
                    <a:pt x="95" y="271"/>
                  </a:cubicBezTo>
                  <a:cubicBezTo>
                    <a:pt x="1" y="302"/>
                    <a:pt x="62" y="433"/>
                    <a:pt x="139" y="433"/>
                  </a:cubicBezTo>
                  <a:cubicBezTo>
                    <a:pt x="148" y="433"/>
                    <a:pt x="157" y="432"/>
                    <a:pt x="165" y="428"/>
                  </a:cubicBezTo>
                  <a:cubicBezTo>
                    <a:pt x="235" y="411"/>
                    <a:pt x="305" y="411"/>
                    <a:pt x="375" y="393"/>
                  </a:cubicBezTo>
                  <a:lnTo>
                    <a:pt x="375" y="446"/>
                  </a:lnTo>
                  <a:cubicBezTo>
                    <a:pt x="445" y="568"/>
                    <a:pt x="515" y="708"/>
                    <a:pt x="532" y="865"/>
                  </a:cubicBezTo>
                  <a:cubicBezTo>
                    <a:pt x="550" y="1005"/>
                    <a:pt x="532" y="1127"/>
                    <a:pt x="567" y="1267"/>
                  </a:cubicBezTo>
                  <a:cubicBezTo>
                    <a:pt x="585" y="1328"/>
                    <a:pt x="646" y="1363"/>
                    <a:pt x="698" y="1363"/>
                  </a:cubicBezTo>
                  <a:cubicBezTo>
                    <a:pt x="751" y="1363"/>
                    <a:pt x="794" y="1328"/>
                    <a:pt x="777" y="1250"/>
                  </a:cubicBezTo>
                  <a:cubicBezTo>
                    <a:pt x="742" y="1092"/>
                    <a:pt x="760" y="918"/>
                    <a:pt x="707" y="760"/>
                  </a:cubicBezTo>
                  <a:cubicBezTo>
                    <a:pt x="672" y="620"/>
                    <a:pt x="602" y="498"/>
                    <a:pt x="497" y="393"/>
                  </a:cubicBezTo>
                  <a:cubicBezTo>
                    <a:pt x="593" y="384"/>
                    <a:pt x="694" y="380"/>
                    <a:pt x="794" y="380"/>
                  </a:cubicBezTo>
                  <a:cubicBezTo>
                    <a:pt x="895" y="380"/>
                    <a:pt x="996" y="384"/>
                    <a:pt x="1092" y="393"/>
                  </a:cubicBezTo>
                  <a:cubicBezTo>
                    <a:pt x="1144" y="516"/>
                    <a:pt x="1197" y="638"/>
                    <a:pt x="1249" y="760"/>
                  </a:cubicBezTo>
                  <a:cubicBezTo>
                    <a:pt x="1301" y="900"/>
                    <a:pt x="1354" y="1023"/>
                    <a:pt x="1371" y="1145"/>
                  </a:cubicBezTo>
                  <a:lnTo>
                    <a:pt x="1354" y="1197"/>
                  </a:lnTo>
                  <a:lnTo>
                    <a:pt x="1354" y="1215"/>
                  </a:lnTo>
                  <a:cubicBezTo>
                    <a:pt x="1354" y="1267"/>
                    <a:pt x="1389" y="1320"/>
                    <a:pt x="1424" y="1337"/>
                  </a:cubicBezTo>
                  <a:lnTo>
                    <a:pt x="1459" y="1355"/>
                  </a:lnTo>
                  <a:cubicBezTo>
                    <a:pt x="1473" y="1358"/>
                    <a:pt x="1487" y="1359"/>
                    <a:pt x="1501" y="1359"/>
                  </a:cubicBezTo>
                  <a:cubicBezTo>
                    <a:pt x="1568" y="1359"/>
                    <a:pt x="1619" y="1323"/>
                    <a:pt x="1634" y="1250"/>
                  </a:cubicBezTo>
                  <a:cubicBezTo>
                    <a:pt x="1634" y="1092"/>
                    <a:pt x="1564" y="953"/>
                    <a:pt x="1494" y="813"/>
                  </a:cubicBezTo>
                  <a:cubicBezTo>
                    <a:pt x="1424" y="673"/>
                    <a:pt x="1354" y="533"/>
                    <a:pt x="1284" y="393"/>
                  </a:cubicBezTo>
                  <a:lnTo>
                    <a:pt x="1284" y="393"/>
                  </a:lnTo>
                  <a:cubicBezTo>
                    <a:pt x="1406" y="411"/>
                    <a:pt x="1529" y="411"/>
                    <a:pt x="1634" y="411"/>
                  </a:cubicBezTo>
                  <a:cubicBezTo>
                    <a:pt x="1658" y="411"/>
                    <a:pt x="1685" y="411"/>
                    <a:pt x="1714" y="411"/>
                  </a:cubicBezTo>
                  <a:cubicBezTo>
                    <a:pt x="1921" y="411"/>
                    <a:pt x="2235" y="398"/>
                    <a:pt x="2280" y="183"/>
                  </a:cubicBezTo>
                  <a:cubicBezTo>
                    <a:pt x="2308" y="114"/>
                    <a:pt x="2215" y="0"/>
                    <a:pt x="2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8" name="Google Shape;1188;p39"/>
            <p:cNvSpPr/>
            <p:nvPr/>
          </p:nvSpPr>
          <p:spPr>
            <a:xfrm rot="444554">
              <a:off x="8011693" y="2395162"/>
              <a:ext cx="54628" cy="48898"/>
            </a:xfrm>
            <a:custGeom>
              <a:avLst/>
              <a:gdLst/>
              <a:ahLst/>
              <a:cxnLst/>
              <a:rect l="l" t="t" r="r" b="b"/>
              <a:pathLst>
                <a:path w="1001" h="896" extrusionOk="0">
                  <a:moveTo>
                    <a:pt x="434" y="235"/>
                  </a:moveTo>
                  <a:cubicBezTo>
                    <a:pt x="491" y="235"/>
                    <a:pt x="539" y="244"/>
                    <a:pt x="546" y="266"/>
                  </a:cubicBezTo>
                  <a:lnTo>
                    <a:pt x="406" y="389"/>
                  </a:lnTo>
                  <a:cubicBezTo>
                    <a:pt x="354" y="424"/>
                    <a:pt x="284" y="459"/>
                    <a:pt x="231" y="494"/>
                  </a:cubicBezTo>
                  <a:cubicBezTo>
                    <a:pt x="214" y="441"/>
                    <a:pt x="214" y="389"/>
                    <a:pt x="196" y="336"/>
                  </a:cubicBezTo>
                  <a:lnTo>
                    <a:pt x="214" y="284"/>
                  </a:lnTo>
                  <a:cubicBezTo>
                    <a:pt x="254" y="253"/>
                    <a:pt x="354" y="235"/>
                    <a:pt x="434" y="235"/>
                  </a:cubicBezTo>
                  <a:close/>
                  <a:moveTo>
                    <a:pt x="368" y="1"/>
                  </a:moveTo>
                  <a:cubicBezTo>
                    <a:pt x="183" y="1"/>
                    <a:pt x="1" y="73"/>
                    <a:pt x="22" y="249"/>
                  </a:cubicBezTo>
                  <a:lnTo>
                    <a:pt x="39" y="284"/>
                  </a:lnTo>
                  <a:cubicBezTo>
                    <a:pt x="39" y="389"/>
                    <a:pt x="39" y="511"/>
                    <a:pt x="39" y="616"/>
                  </a:cubicBezTo>
                  <a:cubicBezTo>
                    <a:pt x="39" y="738"/>
                    <a:pt x="39" y="808"/>
                    <a:pt x="126" y="896"/>
                  </a:cubicBezTo>
                  <a:lnTo>
                    <a:pt x="214" y="896"/>
                  </a:lnTo>
                  <a:cubicBezTo>
                    <a:pt x="249" y="861"/>
                    <a:pt x="266" y="808"/>
                    <a:pt x="266" y="773"/>
                  </a:cubicBezTo>
                  <a:cubicBezTo>
                    <a:pt x="389" y="773"/>
                    <a:pt x="494" y="773"/>
                    <a:pt x="598" y="791"/>
                  </a:cubicBezTo>
                  <a:cubicBezTo>
                    <a:pt x="683" y="803"/>
                    <a:pt x="751" y="823"/>
                    <a:pt x="819" y="823"/>
                  </a:cubicBezTo>
                  <a:cubicBezTo>
                    <a:pt x="850" y="823"/>
                    <a:pt x="881" y="819"/>
                    <a:pt x="913" y="808"/>
                  </a:cubicBezTo>
                  <a:cubicBezTo>
                    <a:pt x="1000" y="791"/>
                    <a:pt x="966" y="668"/>
                    <a:pt x="913" y="633"/>
                  </a:cubicBezTo>
                  <a:cubicBezTo>
                    <a:pt x="843" y="564"/>
                    <a:pt x="738" y="546"/>
                    <a:pt x="633" y="529"/>
                  </a:cubicBezTo>
                  <a:cubicBezTo>
                    <a:pt x="773" y="406"/>
                    <a:pt x="861" y="231"/>
                    <a:pt x="686" y="92"/>
                  </a:cubicBezTo>
                  <a:cubicBezTo>
                    <a:pt x="622" y="35"/>
                    <a:pt x="494" y="1"/>
                    <a:pt x="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9" name="Google Shape;1189;p39"/>
            <p:cNvSpPr/>
            <p:nvPr/>
          </p:nvSpPr>
          <p:spPr>
            <a:xfrm rot="444554">
              <a:off x="7901643" y="3376432"/>
              <a:ext cx="47752" cy="47697"/>
            </a:xfrm>
            <a:custGeom>
              <a:avLst/>
              <a:gdLst/>
              <a:ahLst/>
              <a:cxnLst/>
              <a:rect l="l" t="t" r="r" b="b"/>
              <a:pathLst>
                <a:path w="875" h="874" extrusionOk="0">
                  <a:moveTo>
                    <a:pt x="303" y="1"/>
                  </a:moveTo>
                  <a:cubicBezTo>
                    <a:pt x="255" y="1"/>
                    <a:pt x="210" y="44"/>
                    <a:pt x="245" y="103"/>
                  </a:cubicBezTo>
                  <a:cubicBezTo>
                    <a:pt x="298" y="243"/>
                    <a:pt x="385" y="365"/>
                    <a:pt x="490" y="453"/>
                  </a:cubicBezTo>
                  <a:cubicBezTo>
                    <a:pt x="438" y="488"/>
                    <a:pt x="368" y="523"/>
                    <a:pt x="315" y="558"/>
                  </a:cubicBezTo>
                  <a:cubicBezTo>
                    <a:pt x="210" y="593"/>
                    <a:pt x="106" y="610"/>
                    <a:pt x="36" y="697"/>
                  </a:cubicBezTo>
                  <a:cubicBezTo>
                    <a:pt x="1" y="750"/>
                    <a:pt x="36" y="837"/>
                    <a:pt x="88" y="855"/>
                  </a:cubicBezTo>
                  <a:cubicBezTo>
                    <a:pt x="124" y="868"/>
                    <a:pt x="160" y="873"/>
                    <a:pt x="198" y="873"/>
                  </a:cubicBezTo>
                  <a:cubicBezTo>
                    <a:pt x="417" y="873"/>
                    <a:pt x="655" y="677"/>
                    <a:pt x="805" y="558"/>
                  </a:cubicBezTo>
                  <a:cubicBezTo>
                    <a:pt x="875" y="488"/>
                    <a:pt x="840" y="365"/>
                    <a:pt x="752" y="330"/>
                  </a:cubicBezTo>
                  <a:cubicBezTo>
                    <a:pt x="595" y="278"/>
                    <a:pt x="455" y="173"/>
                    <a:pt x="368" y="33"/>
                  </a:cubicBezTo>
                  <a:cubicBezTo>
                    <a:pt x="351" y="11"/>
                    <a:pt x="327" y="1"/>
                    <a:pt x="3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0" name="Google Shape;1190;p39"/>
            <p:cNvSpPr/>
            <p:nvPr/>
          </p:nvSpPr>
          <p:spPr>
            <a:xfrm rot="444554">
              <a:off x="7316832" y="2809091"/>
              <a:ext cx="62050" cy="57247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738" y="1"/>
                  </a:moveTo>
                  <a:cubicBezTo>
                    <a:pt x="725" y="1"/>
                    <a:pt x="713" y="4"/>
                    <a:pt x="700" y="10"/>
                  </a:cubicBezTo>
                  <a:cubicBezTo>
                    <a:pt x="542" y="115"/>
                    <a:pt x="420" y="290"/>
                    <a:pt x="315" y="430"/>
                  </a:cubicBezTo>
                  <a:cubicBezTo>
                    <a:pt x="210" y="570"/>
                    <a:pt x="35" y="727"/>
                    <a:pt x="0" y="902"/>
                  </a:cubicBezTo>
                  <a:cubicBezTo>
                    <a:pt x="0" y="962"/>
                    <a:pt x="40" y="1049"/>
                    <a:pt x="106" y="1049"/>
                  </a:cubicBezTo>
                  <a:cubicBezTo>
                    <a:pt x="117" y="1049"/>
                    <a:pt x="128" y="1046"/>
                    <a:pt x="140" y="1042"/>
                  </a:cubicBezTo>
                  <a:cubicBezTo>
                    <a:pt x="298" y="954"/>
                    <a:pt x="403" y="762"/>
                    <a:pt x="507" y="622"/>
                  </a:cubicBezTo>
                  <a:cubicBezTo>
                    <a:pt x="560" y="552"/>
                    <a:pt x="612" y="482"/>
                    <a:pt x="665" y="412"/>
                  </a:cubicBezTo>
                  <a:cubicBezTo>
                    <a:pt x="665" y="465"/>
                    <a:pt x="665" y="535"/>
                    <a:pt x="682" y="587"/>
                  </a:cubicBezTo>
                  <a:cubicBezTo>
                    <a:pt x="717" y="710"/>
                    <a:pt x="805" y="902"/>
                    <a:pt x="944" y="954"/>
                  </a:cubicBezTo>
                  <a:cubicBezTo>
                    <a:pt x="959" y="962"/>
                    <a:pt x="979" y="966"/>
                    <a:pt x="1001" y="966"/>
                  </a:cubicBezTo>
                  <a:cubicBezTo>
                    <a:pt x="1031" y="966"/>
                    <a:pt x="1064" y="957"/>
                    <a:pt x="1084" y="937"/>
                  </a:cubicBezTo>
                  <a:cubicBezTo>
                    <a:pt x="1137" y="849"/>
                    <a:pt x="1049" y="762"/>
                    <a:pt x="1014" y="710"/>
                  </a:cubicBezTo>
                  <a:cubicBezTo>
                    <a:pt x="892" y="535"/>
                    <a:pt x="875" y="412"/>
                    <a:pt x="857" y="203"/>
                  </a:cubicBezTo>
                  <a:cubicBezTo>
                    <a:pt x="857" y="168"/>
                    <a:pt x="840" y="150"/>
                    <a:pt x="805" y="133"/>
                  </a:cubicBezTo>
                  <a:lnTo>
                    <a:pt x="822" y="115"/>
                  </a:lnTo>
                  <a:cubicBezTo>
                    <a:pt x="836" y="58"/>
                    <a:pt x="792" y="1"/>
                    <a:pt x="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1" name="Google Shape;1191;p39"/>
            <p:cNvSpPr/>
            <p:nvPr/>
          </p:nvSpPr>
          <p:spPr>
            <a:xfrm rot="444554">
              <a:off x="6820474" y="3542094"/>
              <a:ext cx="48734" cy="83770"/>
            </a:xfrm>
            <a:custGeom>
              <a:avLst/>
              <a:gdLst/>
              <a:ahLst/>
              <a:cxnLst/>
              <a:rect l="l" t="t" r="r" b="b"/>
              <a:pathLst>
                <a:path w="893" h="1535" extrusionOk="0">
                  <a:moveTo>
                    <a:pt x="420" y="888"/>
                  </a:moveTo>
                  <a:cubicBezTo>
                    <a:pt x="438" y="905"/>
                    <a:pt x="473" y="923"/>
                    <a:pt x="490" y="940"/>
                  </a:cubicBezTo>
                  <a:lnTo>
                    <a:pt x="543" y="993"/>
                  </a:lnTo>
                  <a:cubicBezTo>
                    <a:pt x="560" y="1028"/>
                    <a:pt x="560" y="1045"/>
                    <a:pt x="578" y="1080"/>
                  </a:cubicBezTo>
                  <a:cubicBezTo>
                    <a:pt x="578" y="1098"/>
                    <a:pt x="595" y="1133"/>
                    <a:pt x="595" y="1168"/>
                  </a:cubicBezTo>
                  <a:cubicBezTo>
                    <a:pt x="595" y="1202"/>
                    <a:pt x="578" y="1237"/>
                    <a:pt x="560" y="1255"/>
                  </a:cubicBezTo>
                  <a:cubicBezTo>
                    <a:pt x="560" y="1290"/>
                    <a:pt x="543" y="1325"/>
                    <a:pt x="508" y="1342"/>
                  </a:cubicBezTo>
                  <a:lnTo>
                    <a:pt x="455" y="1360"/>
                  </a:lnTo>
                  <a:lnTo>
                    <a:pt x="420" y="1342"/>
                  </a:lnTo>
                  <a:lnTo>
                    <a:pt x="368" y="1307"/>
                  </a:lnTo>
                  <a:lnTo>
                    <a:pt x="298" y="1290"/>
                  </a:lnTo>
                  <a:lnTo>
                    <a:pt x="245" y="1290"/>
                  </a:lnTo>
                  <a:cubicBezTo>
                    <a:pt x="245" y="1237"/>
                    <a:pt x="245" y="1168"/>
                    <a:pt x="245" y="1115"/>
                  </a:cubicBezTo>
                  <a:cubicBezTo>
                    <a:pt x="263" y="1063"/>
                    <a:pt x="263" y="993"/>
                    <a:pt x="263" y="940"/>
                  </a:cubicBezTo>
                  <a:lnTo>
                    <a:pt x="298" y="923"/>
                  </a:lnTo>
                  <a:lnTo>
                    <a:pt x="315" y="905"/>
                  </a:lnTo>
                  <a:cubicBezTo>
                    <a:pt x="350" y="888"/>
                    <a:pt x="385" y="888"/>
                    <a:pt x="420" y="888"/>
                  </a:cubicBezTo>
                  <a:close/>
                  <a:moveTo>
                    <a:pt x="208" y="1"/>
                  </a:moveTo>
                  <a:cubicBezTo>
                    <a:pt x="189" y="1"/>
                    <a:pt x="167" y="5"/>
                    <a:pt x="141" y="14"/>
                  </a:cubicBezTo>
                  <a:cubicBezTo>
                    <a:pt x="106" y="14"/>
                    <a:pt x="88" y="31"/>
                    <a:pt x="88" y="66"/>
                  </a:cubicBezTo>
                  <a:lnTo>
                    <a:pt x="71" y="119"/>
                  </a:lnTo>
                  <a:lnTo>
                    <a:pt x="53" y="171"/>
                  </a:lnTo>
                  <a:cubicBezTo>
                    <a:pt x="36" y="258"/>
                    <a:pt x="36" y="346"/>
                    <a:pt x="18" y="416"/>
                  </a:cubicBezTo>
                  <a:cubicBezTo>
                    <a:pt x="18" y="503"/>
                    <a:pt x="18" y="573"/>
                    <a:pt x="18" y="661"/>
                  </a:cubicBezTo>
                  <a:cubicBezTo>
                    <a:pt x="1" y="783"/>
                    <a:pt x="1" y="923"/>
                    <a:pt x="1" y="1045"/>
                  </a:cubicBezTo>
                  <a:cubicBezTo>
                    <a:pt x="1" y="1185"/>
                    <a:pt x="1" y="1307"/>
                    <a:pt x="18" y="1430"/>
                  </a:cubicBezTo>
                  <a:lnTo>
                    <a:pt x="18" y="1465"/>
                  </a:lnTo>
                  <a:cubicBezTo>
                    <a:pt x="18" y="1500"/>
                    <a:pt x="36" y="1517"/>
                    <a:pt x="53" y="1517"/>
                  </a:cubicBezTo>
                  <a:lnTo>
                    <a:pt x="123" y="1535"/>
                  </a:lnTo>
                  <a:cubicBezTo>
                    <a:pt x="158" y="1535"/>
                    <a:pt x="193" y="1517"/>
                    <a:pt x="210" y="1517"/>
                  </a:cubicBezTo>
                  <a:cubicBezTo>
                    <a:pt x="210" y="1500"/>
                    <a:pt x="228" y="1482"/>
                    <a:pt x="245" y="1447"/>
                  </a:cubicBezTo>
                  <a:lnTo>
                    <a:pt x="280" y="1447"/>
                  </a:lnTo>
                  <a:lnTo>
                    <a:pt x="333" y="1465"/>
                  </a:lnTo>
                  <a:cubicBezTo>
                    <a:pt x="391" y="1487"/>
                    <a:pt x="447" y="1496"/>
                    <a:pt x="501" y="1496"/>
                  </a:cubicBezTo>
                  <a:cubicBezTo>
                    <a:pt x="575" y="1496"/>
                    <a:pt x="646" y="1478"/>
                    <a:pt x="717" y="1447"/>
                  </a:cubicBezTo>
                  <a:cubicBezTo>
                    <a:pt x="787" y="1412"/>
                    <a:pt x="822" y="1377"/>
                    <a:pt x="857" y="1325"/>
                  </a:cubicBezTo>
                  <a:cubicBezTo>
                    <a:pt x="875" y="1272"/>
                    <a:pt x="892" y="1220"/>
                    <a:pt x="892" y="1150"/>
                  </a:cubicBezTo>
                  <a:cubicBezTo>
                    <a:pt x="875" y="1080"/>
                    <a:pt x="857" y="1010"/>
                    <a:pt x="822" y="958"/>
                  </a:cubicBezTo>
                  <a:cubicBezTo>
                    <a:pt x="787" y="888"/>
                    <a:pt x="717" y="853"/>
                    <a:pt x="648" y="818"/>
                  </a:cubicBezTo>
                  <a:cubicBezTo>
                    <a:pt x="571" y="792"/>
                    <a:pt x="485" y="776"/>
                    <a:pt x="403" y="776"/>
                  </a:cubicBezTo>
                  <a:cubicBezTo>
                    <a:pt x="373" y="776"/>
                    <a:pt x="343" y="778"/>
                    <a:pt x="315" y="783"/>
                  </a:cubicBezTo>
                  <a:lnTo>
                    <a:pt x="263" y="783"/>
                  </a:lnTo>
                  <a:lnTo>
                    <a:pt x="263" y="748"/>
                  </a:lnTo>
                  <a:lnTo>
                    <a:pt x="263" y="730"/>
                  </a:lnTo>
                  <a:cubicBezTo>
                    <a:pt x="263" y="608"/>
                    <a:pt x="280" y="503"/>
                    <a:pt x="280" y="398"/>
                  </a:cubicBezTo>
                  <a:cubicBezTo>
                    <a:pt x="280" y="293"/>
                    <a:pt x="280" y="171"/>
                    <a:pt x="298" y="66"/>
                  </a:cubicBezTo>
                  <a:cubicBezTo>
                    <a:pt x="298" y="31"/>
                    <a:pt x="280" y="14"/>
                    <a:pt x="263" y="14"/>
                  </a:cubicBezTo>
                  <a:cubicBezTo>
                    <a:pt x="245" y="5"/>
                    <a:pt x="22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2" name="Google Shape;1192;p39"/>
            <p:cNvSpPr/>
            <p:nvPr/>
          </p:nvSpPr>
          <p:spPr>
            <a:xfrm rot="444554">
              <a:off x="6169443" y="3318728"/>
              <a:ext cx="635450" cy="401658"/>
            </a:xfrm>
            <a:custGeom>
              <a:avLst/>
              <a:gdLst/>
              <a:ahLst/>
              <a:cxnLst/>
              <a:rect l="l" t="t" r="r" b="b"/>
              <a:pathLst>
                <a:path w="11644" h="7360" extrusionOk="0">
                  <a:moveTo>
                    <a:pt x="11486" y="262"/>
                  </a:moveTo>
                  <a:lnTo>
                    <a:pt x="11189" y="7185"/>
                  </a:lnTo>
                  <a:lnTo>
                    <a:pt x="514" y="6331"/>
                  </a:lnTo>
                  <a:lnTo>
                    <a:pt x="514" y="6331"/>
                  </a:lnTo>
                  <a:lnTo>
                    <a:pt x="11486" y="262"/>
                  </a:lnTo>
                  <a:close/>
                  <a:moveTo>
                    <a:pt x="11643" y="0"/>
                  </a:moveTo>
                  <a:lnTo>
                    <a:pt x="1" y="6433"/>
                  </a:lnTo>
                  <a:lnTo>
                    <a:pt x="245" y="6468"/>
                  </a:lnTo>
                  <a:lnTo>
                    <a:pt x="11328" y="7360"/>
                  </a:lnTo>
                  <a:lnTo>
                    <a:pt x="11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3" name="Google Shape;1193;p39"/>
            <p:cNvSpPr/>
            <p:nvPr/>
          </p:nvSpPr>
          <p:spPr>
            <a:xfrm rot="444554">
              <a:off x="6277749" y="3565210"/>
              <a:ext cx="57193" cy="115859"/>
            </a:xfrm>
            <a:custGeom>
              <a:avLst/>
              <a:gdLst/>
              <a:ahLst/>
              <a:cxnLst/>
              <a:rect l="l" t="t" r="r" b="b"/>
              <a:pathLst>
                <a:path w="1048" h="2123" extrusionOk="0">
                  <a:moveTo>
                    <a:pt x="89" y="1"/>
                  </a:moveTo>
                  <a:cubicBezTo>
                    <a:pt x="0" y="1"/>
                    <a:pt x="20" y="160"/>
                    <a:pt x="104" y="177"/>
                  </a:cubicBezTo>
                  <a:cubicBezTo>
                    <a:pt x="978" y="299"/>
                    <a:pt x="645" y="1453"/>
                    <a:pt x="506" y="1977"/>
                  </a:cubicBezTo>
                  <a:cubicBezTo>
                    <a:pt x="492" y="2045"/>
                    <a:pt x="541" y="2123"/>
                    <a:pt x="604" y="2123"/>
                  </a:cubicBezTo>
                  <a:cubicBezTo>
                    <a:pt x="623" y="2123"/>
                    <a:pt x="643" y="2116"/>
                    <a:pt x="663" y="2100"/>
                  </a:cubicBezTo>
                  <a:cubicBezTo>
                    <a:pt x="1048" y="1855"/>
                    <a:pt x="1030" y="1173"/>
                    <a:pt x="925" y="771"/>
                  </a:cubicBezTo>
                  <a:cubicBezTo>
                    <a:pt x="838" y="352"/>
                    <a:pt x="541" y="19"/>
                    <a:pt x="104" y="2"/>
                  </a:cubicBezTo>
                  <a:cubicBezTo>
                    <a:pt x="99" y="1"/>
                    <a:pt x="94" y="1"/>
                    <a:pt x="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4" name="Google Shape;1194;p39"/>
            <p:cNvSpPr/>
            <p:nvPr/>
          </p:nvSpPr>
          <p:spPr>
            <a:xfrm rot="444554">
              <a:off x="6408437" y="3406568"/>
              <a:ext cx="69362" cy="65106"/>
            </a:xfrm>
            <a:custGeom>
              <a:avLst/>
              <a:gdLst/>
              <a:ahLst/>
              <a:cxnLst/>
              <a:rect l="l" t="t" r="r" b="b"/>
              <a:pathLst>
                <a:path w="1271" h="1193" extrusionOk="0">
                  <a:moveTo>
                    <a:pt x="921" y="0"/>
                  </a:moveTo>
                  <a:cubicBezTo>
                    <a:pt x="661" y="0"/>
                    <a:pt x="460" y="164"/>
                    <a:pt x="332" y="372"/>
                  </a:cubicBezTo>
                  <a:cubicBezTo>
                    <a:pt x="210" y="547"/>
                    <a:pt x="0" y="966"/>
                    <a:pt x="210" y="1141"/>
                  </a:cubicBezTo>
                  <a:cubicBezTo>
                    <a:pt x="256" y="1178"/>
                    <a:pt x="309" y="1193"/>
                    <a:pt x="365" y="1193"/>
                  </a:cubicBezTo>
                  <a:cubicBezTo>
                    <a:pt x="522" y="1193"/>
                    <a:pt x="701" y="1074"/>
                    <a:pt x="804" y="984"/>
                  </a:cubicBezTo>
                  <a:cubicBezTo>
                    <a:pt x="874" y="914"/>
                    <a:pt x="944" y="827"/>
                    <a:pt x="996" y="757"/>
                  </a:cubicBezTo>
                  <a:lnTo>
                    <a:pt x="996" y="757"/>
                  </a:lnTo>
                  <a:cubicBezTo>
                    <a:pt x="979" y="809"/>
                    <a:pt x="979" y="879"/>
                    <a:pt x="979" y="931"/>
                  </a:cubicBezTo>
                  <a:cubicBezTo>
                    <a:pt x="969" y="1011"/>
                    <a:pt x="1033" y="1063"/>
                    <a:pt x="1093" y="1063"/>
                  </a:cubicBezTo>
                  <a:cubicBezTo>
                    <a:pt x="1138" y="1063"/>
                    <a:pt x="1181" y="1034"/>
                    <a:pt x="1189" y="966"/>
                  </a:cubicBezTo>
                  <a:cubicBezTo>
                    <a:pt x="1224" y="722"/>
                    <a:pt x="1241" y="459"/>
                    <a:pt x="1259" y="215"/>
                  </a:cubicBezTo>
                  <a:cubicBezTo>
                    <a:pt x="1270" y="147"/>
                    <a:pt x="1215" y="101"/>
                    <a:pt x="1161" y="101"/>
                  </a:cubicBezTo>
                  <a:cubicBezTo>
                    <a:pt x="1131" y="101"/>
                    <a:pt x="1102" y="114"/>
                    <a:pt x="1084" y="145"/>
                  </a:cubicBezTo>
                  <a:cubicBezTo>
                    <a:pt x="979" y="407"/>
                    <a:pt x="769" y="879"/>
                    <a:pt x="437" y="949"/>
                  </a:cubicBezTo>
                  <a:cubicBezTo>
                    <a:pt x="414" y="958"/>
                    <a:pt x="396" y="961"/>
                    <a:pt x="381" y="961"/>
                  </a:cubicBezTo>
                  <a:cubicBezTo>
                    <a:pt x="309" y="961"/>
                    <a:pt x="338" y="862"/>
                    <a:pt x="367" y="774"/>
                  </a:cubicBezTo>
                  <a:cubicBezTo>
                    <a:pt x="385" y="687"/>
                    <a:pt x="437" y="599"/>
                    <a:pt x="490" y="512"/>
                  </a:cubicBezTo>
                  <a:cubicBezTo>
                    <a:pt x="594" y="320"/>
                    <a:pt x="787" y="162"/>
                    <a:pt x="1014" y="162"/>
                  </a:cubicBezTo>
                  <a:cubicBezTo>
                    <a:pt x="1101" y="162"/>
                    <a:pt x="1084" y="5"/>
                    <a:pt x="996" y="5"/>
                  </a:cubicBezTo>
                  <a:cubicBezTo>
                    <a:pt x="971" y="2"/>
                    <a:pt x="946" y="0"/>
                    <a:pt x="9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5" name="Google Shape;1195;p39"/>
            <p:cNvSpPr/>
            <p:nvPr/>
          </p:nvSpPr>
          <p:spPr>
            <a:xfrm rot="444554">
              <a:off x="6720843" y="3870342"/>
              <a:ext cx="63960" cy="58339"/>
            </a:xfrm>
            <a:custGeom>
              <a:avLst/>
              <a:gdLst/>
              <a:ahLst/>
              <a:cxnLst/>
              <a:rect l="l" t="t" r="r" b="b"/>
              <a:pathLst>
                <a:path w="1172" h="1069" extrusionOk="0">
                  <a:moveTo>
                    <a:pt x="644" y="175"/>
                  </a:moveTo>
                  <a:cubicBezTo>
                    <a:pt x="709" y="175"/>
                    <a:pt x="775" y="187"/>
                    <a:pt x="839" y="210"/>
                  </a:cubicBezTo>
                  <a:cubicBezTo>
                    <a:pt x="787" y="315"/>
                    <a:pt x="700" y="385"/>
                    <a:pt x="577" y="438"/>
                  </a:cubicBezTo>
                  <a:cubicBezTo>
                    <a:pt x="507" y="473"/>
                    <a:pt x="437" y="490"/>
                    <a:pt x="367" y="490"/>
                  </a:cubicBezTo>
                  <a:cubicBezTo>
                    <a:pt x="263" y="473"/>
                    <a:pt x="175" y="403"/>
                    <a:pt x="280" y="315"/>
                  </a:cubicBezTo>
                  <a:cubicBezTo>
                    <a:pt x="385" y="222"/>
                    <a:pt x="513" y="175"/>
                    <a:pt x="644" y="175"/>
                  </a:cubicBezTo>
                  <a:close/>
                  <a:moveTo>
                    <a:pt x="601" y="1"/>
                  </a:moveTo>
                  <a:cubicBezTo>
                    <a:pt x="552" y="1"/>
                    <a:pt x="503" y="6"/>
                    <a:pt x="455" y="18"/>
                  </a:cubicBezTo>
                  <a:cubicBezTo>
                    <a:pt x="280" y="53"/>
                    <a:pt x="0" y="193"/>
                    <a:pt x="18" y="420"/>
                  </a:cubicBezTo>
                  <a:cubicBezTo>
                    <a:pt x="34" y="610"/>
                    <a:pt x="235" y="685"/>
                    <a:pt x="402" y="685"/>
                  </a:cubicBezTo>
                  <a:cubicBezTo>
                    <a:pt x="420" y="685"/>
                    <a:pt x="438" y="684"/>
                    <a:pt x="455" y="682"/>
                  </a:cubicBezTo>
                  <a:cubicBezTo>
                    <a:pt x="630" y="665"/>
                    <a:pt x="770" y="595"/>
                    <a:pt x="892" y="473"/>
                  </a:cubicBezTo>
                  <a:cubicBezTo>
                    <a:pt x="909" y="630"/>
                    <a:pt x="909" y="770"/>
                    <a:pt x="892" y="927"/>
                  </a:cubicBezTo>
                  <a:cubicBezTo>
                    <a:pt x="892" y="1005"/>
                    <a:pt x="977" y="1069"/>
                    <a:pt x="1043" y="1069"/>
                  </a:cubicBezTo>
                  <a:cubicBezTo>
                    <a:pt x="1081" y="1069"/>
                    <a:pt x="1113" y="1048"/>
                    <a:pt x="1119" y="997"/>
                  </a:cubicBezTo>
                  <a:cubicBezTo>
                    <a:pt x="1172" y="752"/>
                    <a:pt x="1119" y="508"/>
                    <a:pt x="1049" y="263"/>
                  </a:cubicBezTo>
                  <a:cubicBezTo>
                    <a:pt x="1084" y="245"/>
                    <a:pt x="1102" y="193"/>
                    <a:pt x="1067" y="158"/>
                  </a:cubicBezTo>
                  <a:cubicBezTo>
                    <a:pt x="932" y="64"/>
                    <a:pt x="766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6" name="Google Shape;1196;p39"/>
            <p:cNvSpPr/>
            <p:nvPr/>
          </p:nvSpPr>
          <p:spPr>
            <a:xfrm rot="444554">
              <a:off x="6800242" y="3838250"/>
              <a:ext cx="75420" cy="41366"/>
            </a:xfrm>
            <a:custGeom>
              <a:avLst/>
              <a:gdLst/>
              <a:ahLst/>
              <a:cxnLst/>
              <a:rect l="l" t="t" r="r" b="b"/>
              <a:pathLst>
                <a:path w="1382" h="758" extrusionOk="0">
                  <a:moveTo>
                    <a:pt x="171" y="1"/>
                  </a:moveTo>
                  <a:cubicBezTo>
                    <a:pt x="144" y="1"/>
                    <a:pt x="116" y="5"/>
                    <a:pt x="88" y="14"/>
                  </a:cubicBezTo>
                  <a:cubicBezTo>
                    <a:pt x="0" y="32"/>
                    <a:pt x="70" y="172"/>
                    <a:pt x="140" y="172"/>
                  </a:cubicBezTo>
                  <a:cubicBezTo>
                    <a:pt x="146" y="171"/>
                    <a:pt x="151" y="171"/>
                    <a:pt x="156" y="171"/>
                  </a:cubicBezTo>
                  <a:cubicBezTo>
                    <a:pt x="250" y="171"/>
                    <a:pt x="123" y="331"/>
                    <a:pt x="123" y="364"/>
                  </a:cubicBezTo>
                  <a:cubicBezTo>
                    <a:pt x="105" y="399"/>
                    <a:pt x="105" y="434"/>
                    <a:pt x="123" y="469"/>
                  </a:cubicBezTo>
                  <a:cubicBezTo>
                    <a:pt x="140" y="574"/>
                    <a:pt x="228" y="644"/>
                    <a:pt x="315" y="696"/>
                  </a:cubicBezTo>
                  <a:cubicBezTo>
                    <a:pt x="472" y="749"/>
                    <a:pt x="647" y="731"/>
                    <a:pt x="805" y="749"/>
                  </a:cubicBezTo>
                  <a:cubicBezTo>
                    <a:pt x="883" y="749"/>
                    <a:pt x="966" y="757"/>
                    <a:pt x="1049" y="757"/>
                  </a:cubicBezTo>
                  <a:cubicBezTo>
                    <a:pt x="1132" y="757"/>
                    <a:pt x="1215" y="749"/>
                    <a:pt x="1294" y="714"/>
                  </a:cubicBezTo>
                  <a:cubicBezTo>
                    <a:pt x="1381" y="679"/>
                    <a:pt x="1346" y="556"/>
                    <a:pt x="1277" y="521"/>
                  </a:cubicBezTo>
                  <a:cubicBezTo>
                    <a:pt x="1170" y="473"/>
                    <a:pt x="1047" y="462"/>
                    <a:pt x="925" y="462"/>
                  </a:cubicBezTo>
                  <a:cubicBezTo>
                    <a:pt x="829" y="462"/>
                    <a:pt x="733" y="469"/>
                    <a:pt x="647" y="469"/>
                  </a:cubicBezTo>
                  <a:cubicBezTo>
                    <a:pt x="618" y="469"/>
                    <a:pt x="579" y="473"/>
                    <a:pt x="540" y="473"/>
                  </a:cubicBezTo>
                  <a:cubicBezTo>
                    <a:pt x="461" y="473"/>
                    <a:pt x="379" y="457"/>
                    <a:pt x="368" y="364"/>
                  </a:cubicBezTo>
                  <a:cubicBezTo>
                    <a:pt x="368" y="329"/>
                    <a:pt x="402" y="277"/>
                    <a:pt x="402" y="224"/>
                  </a:cubicBezTo>
                  <a:cubicBezTo>
                    <a:pt x="402" y="95"/>
                    <a:pt x="296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7" name="Google Shape;1197;p39"/>
            <p:cNvSpPr/>
            <p:nvPr/>
          </p:nvSpPr>
          <p:spPr>
            <a:xfrm rot="444554">
              <a:off x="6841538" y="3900184"/>
              <a:ext cx="61777" cy="40712"/>
            </a:xfrm>
            <a:custGeom>
              <a:avLst/>
              <a:gdLst/>
              <a:ahLst/>
              <a:cxnLst/>
              <a:rect l="l" t="t" r="r" b="b"/>
              <a:pathLst>
                <a:path w="1132" h="746" extrusionOk="0">
                  <a:moveTo>
                    <a:pt x="354" y="1"/>
                  </a:moveTo>
                  <a:cubicBezTo>
                    <a:pt x="309" y="1"/>
                    <a:pt x="266" y="50"/>
                    <a:pt x="292" y="89"/>
                  </a:cubicBezTo>
                  <a:cubicBezTo>
                    <a:pt x="310" y="142"/>
                    <a:pt x="327" y="194"/>
                    <a:pt x="345" y="229"/>
                  </a:cubicBezTo>
                  <a:cubicBezTo>
                    <a:pt x="275" y="247"/>
                    <a:pt x="205" y="247"/>
                    <a:pt x="135" y="264"/>
                  </a:cubicBezTo>
                  <a:cubicBezTo>
                    <a:pt x="1" y="281"/>
                    <a:pt x="44" y="475"/>
                    <a:pt x="155" y="475"/>
                  </a:cubicBezTo>
                  <a:cubicBezTo>
                    <a:pt x="160" y="475"/>
                    <a:pt x="165" y="475"/>
                    <a:pt x="170" y="474"/>
                  </a:cubicBezTo>
                  <a:cubicBezTo>
                    <a:pt x="257" y="474"/>
                    <a:pt x="327" y="456"/>
                    <a:pt x="397" y="456"/>
                  </a:cubicBezTo>
                  <a:cubicBezTo>
                    <a:pt x="397" y="509"/>
                    <a:pt x="415" y="579"/>
                    <a:pt x="415" y="631"/>
                  </a:cubicBezTo>
                  <a:cubicBezTo>
                    <a:pt x="424" y="705"/>
                    <a:pt x="482" y="745"/>
                    <a:pt x="538" y="745"/>
                  </a:cubicBezTo>
                  <a:cubicBezTo>
                    <a:pt x="587" y="745"/>
                    <a:pt x="634" y="714"/>
                    <a:pt x="642" y="649"/>
                  </a:cubicBezTo>
                  <a:cubicBezTo>
                    <a:pt x="659" y="579"/>
                    <a:pt x="642" y="509"/>
                    <a:pt x="624" y="439"/>
                  </a:cubicBezTo>
                  <a:lnTo>
                    <a:pt x="677" y="439"/>
                  </a:lnTo>
                  <a:cubicBezTo>
                    <a:pt x="817" y="421"/>
                    <a:pt x="956" y="421"/>
                    <a:pt x="1061" y="334"/>
                  </a:cubicBezTo>
                  <a:cubicBezTo>
                    <a:pt x="1131" y="299"/>
                    <a:pt x="1079" y="212"/>
                    <a:pt x="1026" y="194"/>
                  </a:cubicBezTo>
                  <a:cubicBezTo>
                    <a:pt x="971" y="174"/>
                    <a:pt x="919" y="166"/>
                    <a:pt x="868" y="166"/>
                  </a:cubicBezTo>
                  <a:cubicBezTo>
                    <a:pt x="788" y="166"/>
                    <a:pt x="709" y="184"/>
                    <a:pt x="624" y="194"/>
                  </a:cubicBezTo>
                  <a:lnTo>
                    <a:pt x="537" y="212"/>
                  </a:lnTo>
                  <a:cubicBezTo>
                    <a:pt x="502" y="142"/>
                    <a:pt x="449" y="72"/>
                    <a:pt x="397" y="19"/>
                  </a:cubicBezTo>
                  <a:cubicBezTo>
                    <a:pt x="384" y="6"/>
                    <a:pt x="36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8" name="Google Shape;1198;p39"/>
            <p:cNvSpPr/>
            <p:nvPr/>
          </p:nvSpPr>
          <p:spPr>
            <a:xfrm rot="444554">
              <a:off x="6918999" y="3872355"/>
              <a:ext cx="76075" cy="84970"/>
            </a:xfrm>
            <a:custGeom>
              <a:avLst/>
              <a:gdLst/>
              <a:ahLst/>
              <a:cxnLst/>
              <a:rect l="l" t="t" r="r" b="b"/>
              <a:pathLst>
                <a:path w="1394" h="1557" extrusionOk="0">
                  <a:moveTo>
                    <a:pt x="735" y="956"/>
                  </a:moveTo>
                  <a:cubicBezTo>
                    <a:pt x="962" y="1043"/>
                    <a:pt x="997" y="1113"/>
                    <a:pt x="840" y="1165"/>
                  </a:cubicBezTo>
                  <a:cubicBezTo>
                    <a:pt x="717" y="1235"/>
                    <a:pt x="577" y="1270"/>
                    <a:pt x="437" y="1270"/>
                  </a:cubicBezTo>
                  <a:cubicBezTo>
                    <a:pt x="490" y="1183"/>
                    <a:pt x="542" y="1095"/>
                    <a:pt x="630" y="1043"/>
                  </a:cubicBezTo>
                  <a:cubicBezTo>
                    <a:pt x="665" y="1008"/>
                    <a:pt x="700" y="991"/>
                    <a:pt x="735" y="956"/>
                  </a:cubicBezTo>
                  <a:close/>
                  <a:moveTo>
                    <a:pt x="125" y="1"/>
                  </a:moveTo>
                  <a:cubicBezTo>
                    <a:pt x="77" y="1"/>
                    <a:pt x="33" y="38"/>
                    <a:pt x="53" y="99"/>
                  </a:cubicBezTo>
                  <a:cubicBezTo>
                    <a:pt x="158" y="466"/>
                    <a:pt x="193" y="851"/>
                    <a:pt x="175" y="1235"/>
                  </a:cubicBezTo>
                  <a:lnTo>
                    <a:pt x="193" y="1305"/>
                  </a:lnTo>
                  <a:lnTo>
                    <a:pt x="140" y="1305"/>
                  </a:lnTo>
                  <a:cubicBezTo>
                    <a:pt x="0" y="1323"/>
                    <a:pt x="35" y="1550"/>
                    <a:pt x="175" y="1550"/>
                  </a:cubicBezTo>
                  <a:cubicBezTo>
                    <a:pt x="210" y="1554"/>
                    <a:pt x="253" y="1556"/>
                    <a:pt x="301" y="1556"/>
                  </a:cubicBezTo>
                  <a:cubicBezTo>
                    <a:pt x="683" y="1556"/>
                    <a:pt x="1393" y="1419"/>
                    <a:pt x="1207" y="938"/>
                  </a:cubicBezTo>
                  <a:cubicBezTo>
                    <a:pt x="1146" y="770"/>
                    <a:pt x="978" y="669"/>
                    <a:pt x="798" y="669"/>
                  </a:cubicBezTo>
                  <a:cubicBezTo>
                    <a:pt x="771" y="669"/>
                    <a:pt x="744" y="671"/>
                    <a:pt x="717" y="676"/>
                  </a:cubicBezTo>
                  <a:cubicBezTo>
                    <a:pt x="577" y="711"/>
                    <a:pt x="472" y="781"/>
                    <a:pt x="385" y="868"/>
                  </a:cubicBezTo>
                  <a:cubicBezTo>
                    <a:pt x="368" y="589"/>
                    <a:pt x="298" y="326"/>
                    <a:pt x="210" y="64"/>
                  </a:cubicBezTo>
                  <a:cubicBezTo>
                    <a:pt x="196" y="20"/>
                    <a:pt x="159" y="1"/>
                    <a:pt x="1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9" name="Google Shape;1199;p39"/>
            <p:cNvSpPr/>
            <p:nvPr/>
          </p:nvSpPr>
          <p:spPr>
            <a:xfrm rot="444554">
              <a:off x="6975612" y="3856522"/>
              <a:ext cx="42021" cy="42731"/>
            </a:xfrm>
            <a:custGeom>
              <a:avLst/>
              <a:gdLst/>
              <a:ahLst/>
              <a:cxnLst/>
              <a:rect l="l" t="t" r="r" b="b"/>
              <a:pathLst>
                <a:path w="770" h="783" extrusionOk="0">
                  <a:moveTo>
                    <a:pt x="326" y="1"/>
                  </a:moveTo>
                  <a:cubicBezTo>
                    <a:pt x="236" y="1"/>
                    <a:pt x="139" y="59"/>
                    <a:pt x="70" y="127"/>
                  </a:cubicBezTo>
                  <a:cubicBezTo>
                    <a:pt x="12" y="171"/>
                    <a:pt x="51" y="263"/>
                    <a:pt x="115" y="263"/>
                  </a:cubicBezTo>
                  <a:cubicBezTo>
                    <a:pt x="129" y="263"/>
                    <a:pt x="143" y="259"/>
                    <a:pt x="158" y="250"/>
                  </a:cubicBezTo>
                  <a:cubicBezTo>
                    <a:pt x="172" y="236"/>
                    <a:pt x="254" y="188"/>
                    <a:pt x="294" y="188"/>
                  </a:cubicBezTo>
                  <a:cubicBezTo>
                    <a:pt x="304" y="188"/>
                    <a:pt x="312" y="190"/>
                    <a:pt x="315" y="197"/>
                  </a:cubicBezTo>
                  <a:lnTo>
                    <a:pt x="228" y="320"/>
                  </a:lnTo>
                  <a:cubicBezTo>
                    <a:pt x="158" y="407"/>
                    <a:pt x="105" y="495"/>
                    <a:pt x="53" y="564"/>
                  </a:cubicBezTo>
                  <a:cubicBezTo>
                    <a:pt x="0" y="634"/>
                    <a:pt x="53" y="739"/>
                    <a:pt x="140" y="757"/>
                  </a:cubicBezTo>
                  <a:cubicBezTo>
                    <a:pt x="228" y="765"/>
                    <a:pt x="333" y="783"/>
                    <a:pt x="435" y="783"/>
                  </a:cubicBezTo>
                  <a:cubicBezTo>
                    <a:pt x="538" y="783"/>
                    <a:pt x="639" y="765"/>
                    <a:pt x="717" y="704"/>
                  </a:cubicBezTo>
                  <a:cubicBezTo>
                    <a:pt x="770" y="652"/>
                    <a:pt x="735" y="582"/>
                    <a:pt x="682" y="564"/>
                  </a:cubicBezTo>
                  <a:cubicBezTo>
                    <a:pt x="577" y="529"/>
                    <a:pt x="472" y="529"/>
                    <a:pt x="368" y="529"/>
                  </a:cubicBezTo>
                  <a:cubicBezTo>
                    <a:pt x="403" y="477"/>
                    <a:pt x="437" y="425"/>
                    <a:pt x="472" y="372"/>
                  </a:cubicBezTo>
                  <a:cubicBezTo>
                    <a:pt x="507" y="302"/>
                    <a:pt x="542" y="215"/>
                    <a:pt x="507" y="127"/>
                  </a:cubicBezTo>
                  <a:cubicBezTo>
                    <a:pt x="462" y="36"/>
                    <a:pt x="396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0" name="Google Shape;1200;p39"/>
            <p:cNvSpPr/>
            <p:nvPr/>
          </p:nvSpPr>
          <p:spPr>
            <a:xfrm rot="444554">
              <a:off x="7036596" y="3926746"/>
              <a:ext cx="71600" cy="16645"/>
            </a:xfrm>
            <a:custGeom>
              <a:avLst/>
              <a:gdLst/>
              <a:ahLst/>
              <a:cxnLst/>
              <a:rect l="l" t="t" r="r" b="b"/>
              <a:pathLst>
                <a:path w="1312" h="305" extrusionOk="0">
                  <a:moveTo>
                    <a:pt x="994" y="0"/>
                  </a:moveTo>
                  <a:cubicBezTo>
                    <a:pt x="903" y="0"/>
                    <a:pt x="813" y="15"/>
                    <a:pt x="717" y="25"/>
                  </a:cubicBezTo>
                  <a:cubicBezTo>
                    <a:pt x="525" y="42"/>
                    <a:pt x="333" y="60"/>
                    <a:pt x="140" y="77"/>
                  </a:cubicBezTo>
                  <a:cubicBezTo>
                    <a:pt x="1" y="95"/>
                    <a:pt x="53" y="305"/>
                    <a:pt x="193" y="305"/>
                  </a:cubicBezTo>
                  <a:cubicBezTo>
                    <a:pt x="368" y="305"/>
                    <a:pt x="560" y="287"/>
                    <a:pt x="752" y="287"/>
                  </a:cubicBezTo>
                  <a:cubicBezTo>
                    <a:pt x="797" y="287"/>
                    <a:pt x="845" y="288"/>
                    <a:pt x="894" y="288"/>
                  </a:cubicBezTo>
                  <a:cubicBezTo>
                    <a:pt x="1017" y="288"/>
                    <a:pt x="1147" y="280"/>
                    <a:pt x="1259" y="217"/>
                  </a:cubicBezTo>
                  <a:cubicBezTo>
                    <a:pt x="1312" y="165"/>
                    <a:pt x="1277" y="60"/>
                    <a:pt x="1224" y="42"/>
                  </a:cubicBezTo>
                  <a:cubicBezTo>
                    <a:pt x="1145" y="11"/>
                    <a:pt x="1070" y="0"/>
                    <a:pt x="9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1" name="Google Shape;1201;p39"/>
            <p:cNvSpPr/>
            <p:nvPr/>
          </p:nvSpPr>
          <p:spPr>
            <a:xfrm rot="444554">
              <a:off x="7041898" y="3946277"/>
              <a:ext cx="75420" cy="14789"/>
            </a:xfrm>
            <a:custGeom>
              <a:avLst/>
              <a:gdLst/>
              <a:ahLst/>
              <a:cxnLst/>
              <a:rect l="l" t="t" r="r" b="b"/>
              <a:pathLst>
                <a:path w="1382" h="271" extrusionOk="0">
                  <a:moveTo>
                    <a:pt x="1084" y="0"/>
                  </a:moveTo>
                  <a:cubicBezTo>
                    <a:pt x="979" y="0"/>
                    <a:pt x="875" y="19"/>
                    <a:pt x="770" y="19"/>
                  </a:cubicBezTo>
                  <a:cubicBezTo>
                    <a:pt x="560" y="36"/>
                    <a:pt x="350" y="36"/>
                    <a:pt x="123" y="36"/>
                  </a:cubicBezTo>
                  <a:cubicBezTo>
                    <a:pt x="0" y="36"/>
                    <a:pt x="35" y="246"/>
                    <a:pt x="140" y="246"/>
                  </a:cubicBezTo>
                  <a:cubicBezTo>
                    <a:pt x="301" y="259"/>
                    <a:pt x="453" y="271"/>
                    <a:pt x="602" y="271"/>
                  </a:cubicBezTo>
                  <a:cubicBezTo>
                    <a:pt x="664" y="271"/>
                    <a:pt x="726" y="269"/>
                    <a:pt x="787" y="264"/>
                  </a:cubicBezTo>
                  <a:cubicBezTo>
                    <a:pt x="857" y="264"/>
                    <a:pt x="933" y="269"/>
                    <a:pt x="1008" y="269"/>
                  </a:cubicBezTo>
                  <a:cubicBezTo>
                    <a:pt x="1121" y="269"/>
                    <a:pt x="1235" y="257"/>
                    <a:pt x="1329" y="194"/>
                  </a:cubicBezTo>
                  <a:cubicBezTo>
                    <a:pt x="1382" y="159"/>
                    <a:pt x="1364" y="54"/>
                    <a:pt x="1294" y="36"/>
                  </a:cubicBezTo>
                  <a:cubicBezTo>
                    <a:pt x="1224" y="8"/>
                    <a:pt x="1154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2" name="Google Shape;1202;p39"/>
            <p:cNvSpPr/>
            <p:nvPr/>
          </p:nvSpPr>
          <p:spPr>
            <a:xfrm rot="444554">
              <a:off x="7136576" y="3934970"/>
              <a:ext cx="63250" cy="56592"/>
            </a:xfrm>
            <a:custGeom>
              <a:avLst/>
              <a:gdLst/>
              <a:ahLst/>
              <a:cxnLst/>
              <a:rect l="l" t="t" r="r" b="b"/>
              <a:pathLst>
                <a:path w="1159" h="1037" extrusionOk="0">
                  <a:moveTo>
                    <a:pt x="759" y="1"/>
                  </a:moveTo>
                  <a:cubicBezTo>
                    <a:pt x="400" y="1"/>
                    <a:pt x="1" y="251"/>
                    <a:pt x="92" y="647"/>
                  </a:cubicBezTo>
                  <a:cubicBezTo>
                    <a:pt x="127" y="857"/>
                    <a:pt x="319" y="996"/>
                    <a:pt x="512" y="1031"/>
                  </a:cubicBezTo>
                  <a:cubicBezTo>
                    <a:pt x="545" y="1035"/>
                    <a:pt x="585" y="1037"/>
                    <a:pt x="628" y="1037"/>
                  </a:cubicBezTo>
                  <a:cubicBezTo>
                    <a:pt x="807" y="1037"/>
                    <a:pt x="1039" y="1001"/>
                    <a:pt x="1123" y="874"/>
                  </a:cubicBezTo>
                  <a:cubicBezTo>
                    <a:pt x="1141" y="839"/>
                    <a:pt x="1158" y="787"/>
                    <a:pt x="1123" y="752"/>
                  </a:cubicBezTo>
                  <a:cubicBezTo>
                    <a:pt x="1086" y="695"/>
                    <a:pt x="1053" y="679"/>
                    <a:pt x="1015" y="679"/>
                  </a:cubicBezTo>
                  <a:cubicBezTo>
                    <a:pt x="982" y="679"/>
                    <a:pt x="945" y="691"/>
                    <a:pt x="896" y="699"/>
                  </a:cubicBezTo>
                  <a:cubicBezTo>
                    <a:pt x="799" y="724"/>
                    <a:pt x="693" y="756"/>
                    <a:pt x="590" y="756"/>
                  </a:cubicBezTo>
                  <a:cubicBezTo>
                    <a:pt x="546" y="756"/>
                    <a:pt x="502" y="750"/>
                    <a:pt x="459" y="734"/>
                  </a:cubicBezTo>
                  <a:cubicBezTo>
                    <a:pt x="249" y="664"/>
                    <a:pt x="354" y="437"/>
                    <a:pt x="477" y="332"/>
                  </a:cubicBezTo>
                  <a:cubicBezTo>
                    <a:pt x="580" y="229"/>
                    <a:pt x="695" y="188"/>
                    <a:pt x="823" y="188"/>
                  </a:cubicBezTo>
                  <a:cubicBezTo>
                    <a:pt x="847" y="188"/>
                    <a:pt x="871" y="189"/>
                    <a:pt x="896" y="192"/>
                  </a:cubicBezTo>
                  <a:cubicBezTo>
                    <a:pt x="903" y="193"/>
                    <a:pt x="909" y="194"/>
                    <a:pt x="914" y="194"/>
                  </a:cubicBezTo>
                  <a:cubicBezTo>
                    <a:pt x="1018" y="194"/>
                    <a:pt x="1013" y="51"/>
                    <a:pt x="914" y="17"/>
                  </a:cubicBezTo>
                  <a:cubicBezTo>
                    <a:pt x="864" y="6"/>
                    <a:pt x="812" y="1"/>
                    <a:pt x="7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3" name="Google Shape;1203;p39"/>
            <p:cNvSpPr/>
            <p:nvPr/>
          </p:nvSpPr>
          <p:spPr>
            <a:xfrm rot="444554">
              <a:off x="7208055" y="3895020"/>
              <a:ext cx="71382" cy="50808"/>
            </a:xfrm>
            <a:custGeom>
              <a:avLst/>
              <a:gdLst/>
              <a:ahLst/>
              <a:cxnLst/>
              <a:rect l="l" t="t" r="r" b="b"/>
              <a:pathLst>
                <a:path w="1308" h="931" extrusionOk="0">
                  <a:moveTo>
                    <a:pt x="197" y="1"/>
                  </a:moveTo>
                  <a:cubicBezTo>
                    <a:pt x="159" y="1"/>
                    <a:pt x="120" y="5"/>
                    <a:pt x="84" y="12"/>
                  </a:cubicBezTo>
                  <a:cubicBezTo>
                    <a:pt x="1" y="46"/>
                    <a:pt x="44" y="189"/>
                    <a:pt x="123" y="189"/>
                  </a:cubicBezTo>
                  <a:cubicBezTo>
                    <a:pt x="127" y="189"/>
                    <a:pt x="132" y="188"/>
                    <a:pt x="136" y="187"/>
                  </a:cubicBezTo>
                  <a:cubicBezTo>
                    <a:pt x="150" y="185"/>
                    <a:pt x="165" y="185"/>
                    <a:pt x="180" y="185"/>
                  </a:cubicBezTo>
                  <a:cubicBezTo>
                    <a:pt x="318" y="185"/>
                    <a:pt x="489" y="255"/>
                    <a:pt x="363" y="397"/>
                  </a:cubicBezTo>
                  <a:cubicBezTo>
                    <a:pt x="328" y="449"/>
                    <a:pt x="259" y="467"/>
                    <a:pt x="224" y="537"/>
                  </a:cubicBezTo>
                  <a:cubicBezTo>
                    <a:pt x="171" y="624"/>
                    <a:pt x="206" y="729"/>
                    <a:pt x="276" y="799"/>
                  </a:cubicBezTo>
                  <a:cubicBezTo>
                    <a:pt x="376" y="890"/>
                    <a:pt x="546" y="930"/>
                    <a:pt x="719" y="930"/>
                  </a:cubicBezTo>
                  <a:cubicBezTo>
                    <a:pt x="909" y="930"/>
                    <a:pt x="1102" y="882"/>
                    <a:pt x="1203" y="799"/>
                  </a:cubicBezTo>
                  <a:cubicBezTo>
                    <a:pt x="1307" y="712"/>
                    <a:pt x="1185" y="572"/>
                    <a:pt x="1098" y="572"/>
                  </a:cubicBezTo>
                  <a:cubicBezTo>
                    <a:pt x="1010" y="572"/>
                    <a:pt x="923" y="589"/>
                    <a:pt x="835" y="607"/>
                  </a:cubicBezTo>
                  <a:cubicBezTo>
                    <a:pt x="800" y="613"/>
                    <a:pt x="766" y="615"/>
                    <a:pt x="730" y="615"/>
                  </a:cubicBezTo>
                  <a:cubicBezTo>
                    <a:pt x="659" y="615"/>
                    <a:pt x="585" y="607"/>
                    <a:pt x="503" y="607"/>
                  </a:cubicBezTo>
                  <a:lnTo>
                    <a:pt x="573" y="537"/>
                  </a:lnTo>
                  <a:cubicBezTo>
                    <a:pt x="608" y="484"/>
                    <a:pt x="626" y="432"/>
                    <a:pt x="626" y="380"/>
                  </a:cubicBezTo>
                  <a:cubicBezTo>
                    <a:pt x="641" y="127"/>
                    <a:pt x="415" y="1"/>
                    <a:pt x="1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4" name="Google Shape;1204;p39"/>
            <p:cNvSpPr/>
            <p:nvPr/>
          </p:nvSpPr>
          <p:spPr>
            <a:xfrm rot="444554">
              <a:off x="6351325" y="2776647"/>
              <a:ext cx="71655" cy="63741"/>
            </a:xfrm>
            <a:custGeom>
              <a:avLst/>
              <a:gdLst/>
              <a:ahLst/>
              <a:cxnLst/>
              <a:rect l="l" t="t" r="r" b="b"/>
              <a:pathLst>
                <a:path w="1313" h="1168" extrusionOk="0">
                  <a:moveTo>
                    <a:pt x="1227" y="0"/>
                  </a:moveTo>
                  <a:cubicBezTo>
                    <a:pt x="1212" y="0"/>
                    <a:pt x="1196" y="8"/>
                    <a:pt x="1182" y="26"/>
                  </a:cubicBezTo>
                  <a:cubicBezTo>
                    <a:pt x="1042" y="183"/>
                    <a:pt x="885" y="323"/>
                    <a:pt x="727" y="480"/>
                  </a:cubicBezTo>
                  <a:cubicBezTo>
                    <a:pt x="588" y="323"/>
                    <a:pt x="430" y="183"/>
                    <a:pt x="290" y="43"/>
                  </a:cubicBezTo>
                  <a:cubicBezTo>
                    <a:pt x="270" y="18"/>
                    <a:pt x="243" y="7"/>
                    <a:pt x="218" y="7"/>
                  </a:cubicBezTo>
                  <a:cubicBezTo>
                    <a:pt x="158" y="7"/>
                    <a:pt x="106" y="69"/>
                    <a:pt x="168" y="131"/>
                  </a:cubicBezTo>
                  <a:cubicBezTo>
                    <a:pt x="308" y="288"/>
                    <a:pt x="448" y="446"/>
                    <a:pt x="588" y="585"/>
                  </a:cubicBezTo>
                  <a:cubicBezTo>
                    <a:pt x="413" y="725"/>
                    <a:pt x="221" y="830"/>
                    <a:pt x="63" y="987"/>
                  </a:cubicBezTo>
                  <a:cubicBezTo>
                    <a:pt x="1" y="1050"/>
                    <a:pt x="64" y="1168"/>
                    <a:pt x="140" y="1168"/>
                  </a:cubicBezTo>
                  <a:cubicBezTo>
                    <a:pt x="149" y="1168"/>
                    <a:pt x="159" y="1166"/>
                    <a:pt x="168" y="1162"/>
                  </a:cubicBezTo>
                  <a:cubicBezTo>
                    <a:pt x="378" y="1075"/>
                    <a:pt x="570" y="900"/>
                    <a:pt x="745" y="743"/>
                  </a:cubicBezTo>
                  <a:cubicBezTo>
                    <a:pt x="832" y="848"/>
                    <a:pt x="937" y="952"/>
                    <a:pt x="1042" y="1022"/>
                  </a:cubicBezTo>
                  <a:cubicBezTo>
                    <a:pt x="1064" y="1033"/>
                    <a:pt x="1085" y="1038"/>
                    <a:pt x="1105" y="1038"/>
                  </a:cubicBezTo>
                  <a:cubicBezTo>
                    <a:pt x="1182" y="1038"/>
                    <a:pt x="1234" y="966"/>
                    <a:pt x="1165" y="883"/>
                  </a:cubicBezTo>
                  <a:cubicBezTo>
                    <a:pt x="1095" y="778"/>
                    <a:pt x="990" y="690"/>
                    <a:pt x="885" y="603"/>
                  </a:cubicBezTo>
                  <a:cubicBezTo>
                    <a:pt x="1025" y="446"/>
                    <a:pt x="1165" y="288"/>
                    <a:pt x="1287" y="113"/>
                  </a:cubicBezTo>
                  <a:cubicBezTo>
                    <a:pt x="1313" y="62"/>
                    <a:pt x="1272" y="0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5" name="Google Shape;1205;p39"/>
            <p:cNvSpPr/>
            <p:nvPr/>
          </p:nvSpPr>
          <p:spPr>
            <a:xfrm rot="444554">
              <a:off x="6454957" y="2800632"/>
              <a:ext cx="70618" cy="13916"/>
            </a:xfrm>
            <a:custGeom>
              <a:avLst/>
              <a:gdLst/>
              <a:ahLst/>
              <a:cxnLst/>
              <a:rect l="l" t="t" r="r" b="b"/>
              <a:pathLst>
                <a:path w="1294" h="255" extrusionOk="0">
                  <a:moveTo>
                    <a:pt x="894" y="0"/>
                  </a:moveTo>
                  <a:cubicBezTo>
                    <a:pt x="809" y="0"/>
                    <a:pt x="726" y="5"/>
                    <a:pt x="647" y="5"/>
                  </a:cubicBezTo>
                  <a:lnTo>
                    <a:pt x="105" y="5"/>
                  </a:lnTo>
                  <a:cubicBezTo>
                    <a:pt x="0" y="5"/>
                    <a:pt x="18" y="180"/>
                    <a:pt x="105" y="180"/>
                  </a:cubicBezTo>
                  <a:cubicBezTo>
                    <a:pt x="297" y="197"/>
                    <a:pt x="472" y="215"/>
                    <a:pt x="665" y="232"/>
                  </a:cubicBezTo>
                  <a:cubicBezTo>
                    <a:pt x="790" y="232"/>
                    <a:pt x="927" y="254"/>
                    <a:pt x="1067" y="254"/>
                  </a:cubicBezTo>
                  <a:cubicBezTo>
                    <a:pt x="1102" y="254"/>
                    <a:pt x="1137" y="253"/>
                    <a:pt x="1172" y="250"/>
                  </a:cubicBezTo>
                  <a:cubicBezTo>
                    <a:pt x="1294" y="215"/>
                    <a:pt x="1241" y="57"/>
                    <a:pt x="1154" y="22"/>
                  </a:cubicBezTo>
                  <a:cubicBezTo>
                    <a:pt x="1067" y="5"/>
                    <a:pt x="979" y="0"/>
                    <a:pt x="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6" name="Google Shape;1206;p39"/>
            <p:cNvSpPr/>
            <p:nvPr/>
          </p:nvSpPr>
          <p:spPr>
            <a:xfrm rot="444554">
              <a:off x="6441426" y="2823234"/>
              <a:ext cx="75366" cy="14626"/>
            </a:xfrm>
            <a:custGeom>
              <a:avLst/>
              <a:gdLst/>
              <a:ahLst/>
              <a:cxnLst/>
              <a:rect l="l" t="t" r="r" b="b"/>
              <a:pathLst>
                <a:path w="1381" h="268" extrusionOk="0">
                  <a:moveTo>
                    <a:pt x="94" y="1"/>
                  </a:moveTo>
                  <a:cubicBezTo>
                    <a:pt x="1" y="1"/>
                    <a:pt x="10" y="165"/>
                    <a:pt x="122" y="197"/>
                  </a:cubicBezTo>
                  <a:cubicBezTo>
                    <a:pt x="332" y="250"/>
                    <a:pt x="559" y="267"/>
                    <a:pt x="769" y="267"/>
                  </a:cubicBezTo>
                  <a:cubicBezTo>
                    <a:pt x="808" y="267"/>
                    <a:pt x="848" y="268"/>
                    <a:pt x="890" y="268"/>
                  </a:cubicBezTo>
                  <a:cubicBezTo>
                    <a:pt x="1055" y="268"/>
                    <a:pt x="1234" y="257"/>
                    <a:pt x="1346" y="145"/>
                  </a:cubicBezTo>
                  <a:cubicBezTo>
                    <a:pt x="1381" y="110"/>
                    <a:pt x="1364" y="22"/>
                    <a:pt x="1294" y="22"/>
                  </a:cubicBezTo>
                  <a:cubicBezTo>
                    <a:pt x="1247" y="8"/>
                    <a:pt x="1201" y="3"/>
                    <a:pt x="1155" y="3"/>
                  </a:cubicBezTo>
                  <a:cubicBezTo>
                    <a:pt x="1026" y="3"/>
                    <a:pt x="898" y="44"/>
                    <a:pt x="769" y="57"/>
                  </a:cubicBezTo>
                  <a:cubicBezTo>
                    <a:pt x="559" y="57"/>
                    <a:pt x="350" y="40"/>
                    <a:pt x="122" y="5"/>
                  </a:cubicBezTo>
                  <a:cubicBezTo>
                    <a:pt x="112" y="2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7" name="Google Shape;1207;p39"/>
            <p:cNvSpPr/>
            <p:nvPr/>
          </p:nvSpPr>
          <p:spPr>
            <a:xfrm rot="444554">
              <a:off x="6553198" y="2716265"/>
              <a:ext cx="68107" cy="76566"/>
            </a:xfrm>
            <a:custGeom>
              <a:avLst/>
              <a:gdLst/>
              <a:ahLst/>
              <a:cxnLst/>
              <a:rect l="l" t="t" r="r" b="b"/>
              <a:pathLst>
                <a:path w="1248" h="1403" extrusionOk="0">
                  <a:moveTo>
                    <a:pt x="346" y="0"/>
                  </a:moveTo>
                  <a:cubicBezTo>
                    <a:pt x="320" y="0"/>
                    <a:pt x="298" y="17"/>
                    <a:pt x="298" y="59"/>
                  </a:cubicBezTo>
                  <a:cubicBezTo>
                    <a:pt x="281" y="356"/>
                    <a:pt x="281" y="636"/>
                    <a:pt x="263" y="933"/>
                  </a:cubicBezTo>
                  <a:cubicBezTo>
                    <a:pt x="263" y="984"/>
                    <a:pt x="311" y="1046"/>
                    <a:pt x="364" y="1046"/>
                  </a:cubicBezTo>
                  <a:cubicBezTo>
                    <a:pt x="383" y="1046"/>
                    <a:pt x="402" y="1038"/>
                    <a:pt x="421" y="1020"/>
                  </a:cubicBezTo>
                  <a:cubicBezTo>
                    <a:pt x="508" y="968"/>
                    <a:pt x="613" y="880"/>
                    <a:pt x="718" y="845"/>
                  </a:cubicBezTo>
                  <a:cubicBezTo>
                    <a:pt x="754" y="827"/>
                    <a:pt x="788" y="818"/>
                    <a:pt x="819" y="818"/>
                  </a:cubicBezTo>
                  <a:cubicBezTo>
                    <a:pt x="907" y="818"/>
                    <a:pt x="971" y="890"/>
                    <a:pt x="997" y="1020"/>
                  </a:cubicBezTo>
                  <a:cubicBezTo>
                    <a:pt x="945" y="1073"/>
                    <a:pt x="893" y="1108"/>
                    <a:pt x="840" y="1125"/>
                  </a:cubicBezTo>
                  <a:cubicBezTo>
                    <a:pt x="613" y="1195"/>
                    <a:pt x="351" y="1195"/>
                    <a:pt x="123" y="1195"/>
                  </a:cubicBezTo>
                  <a:cubicBezTo>
                    <a:pt x="1" y="1195"/>
                    <a:pt x="36" y="1370"/>
                    <a:pt x="123" y="1387"/>
                  </a:cubicBezTo>
                  <a:cubicBezTo>
                    <a:pt x="190" y="1396"/>
                    <a:pt x="289" y="1403"/>
                    <a:pt x="401" y="1403"/>
                  </a:cubicBezTo>
                  <a:cubicBezTo>
                    <a:pt x="759" y="1403"/>
                    <a:pt x="1247" y="1327"/>
                    <a:pt x="1207" y="968"/>
                  </a:cubicBezTo>
                  <a:cubicBezTo>
                    <a:pt x="1207" y="793"/>
                    <a:pt x="1032" y="653"/>
                    <a:pt x="875" y="636"/>
                  </a:cubicBezTo>
                  <a:cubicBezTo>
                    <a:pt x="847" y="629"/>
                    <a:pt x="819" y="626"/>
                    <a:pt x="792" y="626"/>
                  </a:cubicBezTo>
                  <a:cubicBezTo>
                    <a:pt x="668" y="626"/>
                    <a:pt x="556" y="686"/>
                    <a:pt x="455" y="758"/>
                  </a:cubicBezTo>
                  <a:cubicBezTo>
                    <a:pt x="455" y="531"/>
                    <a:pt x="438" y="321"/>
                    <a:pt x="438" y="94"/>
                  </a:cubicBezTo>
                  <a:cubicBezTo>
                    <a:pt x="438" y="41"/>
                    <a:pt x="387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8" name="Google Shape;1208;p39"/>
            <p:cNvSpPr/>
            <p:nvPr/>
          </p:nvSpPr>
          <p:spPr>
            <a:xfrm rot="444554">
              <a:off x="6508534" y="2744509"/>
              <a:ext cx="46496" cy="14953"/>
            </a:xfrm>
            <a:custGeom>
              <a:avLst/>
              <a:gdLst/>
              <a:ahLst/>
              <a:cxnLst/>
              <a:rect l="l" t="t" r="r" b="b"/>
              <a:pathLst>
                <a:path w="852" h="274" extrusionOk="0">
                  <a:moveTo>
                    <a:pt x="442" y="0"/>
                  </a:moveTo>
                  <a:cubicBezTo>
                    <a:pt x="330" y="0"/>
                    <a:pt x="217" y="14"/>
                    <a:pt x="135" y="21"/>
                  </a:cubicBezTo>
                  <a:cubicBezTo>
                    <a:pt x="1" y="38"/>
                    <a:pt x="44" y="232"/>
                    <a:pt x="171" y="232"/>
                  </a:cubicBezTo>
                  <a:cubicBezTo>
                    <a:pt x="177" y="232"/>
                    <a:pt x="182" y="232"/>
                    <a:pt x="188" y="231"/>
                  </a:cubicBezTo>
                  <a:cubicBezTo>
                    <a:pt x="310" y="231"/>
                    <a:pt x="432" y="231"/>
                    <a:pt x="572" y="249"/>
                  </a:cubicBezTo>
                  <a:cubicBezTo>
                    <a:pt x="620" y="258"/>
                    <a:pt x="663" y="273"/>
                    <a:pt x="706" y="273"/>
                  </a:cubicBezTo>
                  <a:cubicBezTo>
                    <a:pt x="741" y="273"/>
                    <a:pt x="777" y="263"/>
                    <a:pt x="817" y="231"/>
                  </a:cubicBezTo>
                  <a:cubicBezTo>
                    <a:pt x="852" y="214"/>
                    <a:pt x="834" y="161"/>
                    <a:pt x="817" y="126"/>
                  </a:cubicBezTo>
                  <a:cubicBezTo>
                    <a:pt x="746" y="26"/>
                    <a:pt x="595" y="0"/>
                    <a:pt x="4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9" name="Google Shape;1209;p39"/>
            <p:cNvSpPr/>
            <p:nvPr/>
          </p:nvSpPr>
          <p:spPr>
            <a:xfrm rot="444554">
              <a:off x="6626319" y="2755686"/>
              <a:ext cx="56320" cy="56483"/>
            </a:xfrm>
            <a:custGeom>
              <a:avLst/>
              <a:gdLst/>
              <a:ahLst/>
              <a:cxnLst/>
              <a:rect l="l" t="t" r="r" b="b"/>
              <a:pathLst>
                <a:path w="1032" h="1035" extrusionOk="0">
                  <a:moveTo>
                    <a:pt x="639" y="1"/>
                  </a:moveTo>
                  <a:cubicBezTo>
                    <a:pt x="610" y="1"/>
                    <a:pt x="584" y="18"/>
                    <a:pt x="577" y="59"/>
                  </a:cubicBezTo>
                  <a:cubicBezTo>
                    <a:pt x="560" y="234"/>
                    <a:pt x="525" y="391"/>
                    <a:pt x="472" y="549"/>
                  </a:cubicBezTo>
                  <a:cubicBezTo>
                    <a:pt x="350" y="566"/>
                    <a:pt x="228" y="583"/>
                    <a:pt x="123" y="583"/>
                  </a:cubicBezTo>
                  <a:cubicBezTo>
                    <a:pt x="0" y="601"/>
                    <a:pt x="53" y="776"/>
                    <a:pt x="140" y="776"/>
                  </a:cubicBezTo>
                  <a:cubicBezTo>
                    <a:pt x="228" y="758"/>
                    <a:pt x="315" y="741"/>
                    <a:pt x="403" y="741"/>
                  </a:cubicBezTo>
                  <a:cubicBezTo>
                    <a:pt x="368" y="811"/>
                    <a:pt x="350" y="881"/>
                    <a:pt x="368" y="951"/>
                  </a:cubicBezTo>
                  <a:cubicBezTo>
                    <a:pt x="368" y="1002"/>
                    <a:pt x="405" y="1034"/>
                    <a:pt x="446" y="1034"/>
                  </a:cubicBezTo>
                  <a:cubicBezTo>
                    <a:pt x="461" y="1034"/>
                    <a:pt x="476" y="1030"/>
                    <a:pt x="490" y="1020"/>
                  </a:cubicBezTo>
                  <a:cubicBezTo>
                    <a:pt x="577" y="951"/>
                    <a:pt x="630" y="828"/>
                    <a:pt x="647" y="706"/>
                  </a:cubicBezTo>
                  <a:cubicBezTo>
                    <a:pt x="770" y="706"/>
                    <a:pt x="910" y="706"/>
                    <a:pt x="997" y="636"/>
                  </a:cubicBezTo>
                  <a:cubicBezTo>
                    <a:pt x="1032" y="601"/>
                    <a:pt x="1032" y="549"/>
                    <a:pt x="979" y="531"/>
                  </a:cubicBezTo>
                  <a:cubicBezTo>
                    <a:pt x="928" y="511"/>
                    <a:pt x="871" y="502"/>
                    <a:pt x="811" y="502"/>
                  </a:cubicBezTo>
                  <a:cubicBezTo>
                    <a:pt x="769" y="502"/>
                    <a:pt x="726" y="506"/>
                    <a:pt x="682" y="514"/>
                  </a:cubicBezTo>
                  <a:cubicBezTo>
                    <a:pt x="717" y="374"/>
                    <a:pt x="735" y="234"/>
                    <a:pt x="735" y="94"/>
                  </a:cubicBezTo>
                  <a:cubicBezTo>
                    <a:pt x="735" y="41"/>
                    <a:pt x="683" y="1"/>
                    <a:pt x="6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0" name="Google Shape;1210;p39"/>
            <p:cNvSpPr/>
            <p:nvPr/>
          </p:nvSpPr>
          <p:spPr>
            <a:xfrm rot="444554">
              <a:off x="6697218" y="2728644"/>
              <a:ext cx="416339" cy="118369"/>
            </a:xfrm>
            <a:custGeom>
              <a:avLst/>
              <a:gdLst/>
              <a:ahLst/>
              <a:cxnLst/>
              <a:rect l="l" t="t" r="r" b="b"/>
              <a:pathLst>
                <a:path w="7629" h="2169" extrusionOk="0">
                  <a:moveTo>
                    <a:pt x="1455" y="1"/>
                  </a:moveTo>
                  <a:cubicBezTo>
                    <a:pt x="1172" y="1"/>
                    <a:pt x="903" y="42"/>
                    <a:pt x="758" y="204"/>
                  </a:cubicBezTo>
                  <a:cubicBezTo>
                    <a:pt x="618" y="361"/>
                    <a:pt x="618" y="659"/>
                    <a:pt x="601" y="833"/>
                  </a:cubicBezTo>
                  <a:cubicBezTo>
                    <a:pt x="566" y="1166"/>
                    <a:pt x="531" y="1498"/>
                    <a:pt x="496" y="1830"/>
                  </a:cubicBezTo>
                  <a:cubicBezTo>
                    <a:pt x="374" y="1638"/>
                    <a:pt x="251" y="1428"/>
                    <a:pt x="129" y="1218"/>
                  </a:cubicBezTo>
                  <a:cubicBezTo>
                    <a:pt x="117" y="1200"/>
                    <a:pt x="98" y="1193"/>
                    <a:pt x="78" y="1193"/>
                  </a:cubicBezTo>
                  <a:cubicBezTo>
                    <a:pt x="40" y="1193"/>
                    <a:pt x="1" y="1224"/>
                    <a:pt x="24" y="1270"/>
                  </a:cubicBezTo>
                  <a:cubicBezTo>
                    <a:pt x="164" y="1550"/>
                    <a:pt x="321" y="1830"/>
                    <a:pt x="479" y="2109"/>
                  </a:cubicBezTo>
                  <a:cubicBezTo>
                    <a:pt x="497" y="2146"/>
                    <a:pt x="540" y="2169"/>
                    <a:pt x="576" y="2169"/>
                  </a:cubicBezTo>
                  <a:cubicBezTo>
                    <a:pt x="609" y="2169"/>
                    <a:pt x="636" y="2151"/>
                    <a:pt x="636" y="2109"/>
                  </a:cubicBezTo>
                  <a:cubicBezTo>
                    <a:pt x="723" y="1463"/>
                    <a:pt x="584" y="501"/>
                    <a:pt x="1318" y="222"/>
                  </a:cubicBezTo>
                  <a:cubicBezTo>
                    <a:pt x="1396" y="190"/>
                    <a:pt x="1503" y="179"/>
                    <a:pt x="1622" y="179"/>
                  </a:cubicBezTo>
                  <a:cubicBezTo>
                    <a:pt x="1899" y="179"/>
                    <a:pt x="2241" y="239"/>
                    <a:pt x="2437" y="239"/>
                  </a:cubicBezTo>
                  <a:cubicBezTo>
                    <a:pt x="2769" y="239"/>
                    <a:pt x="3101" y="239"/>
                    <a:pt x="3433" y="256"/>
                  </a:cubicBezTo>
                  <a:cubicBezTo>
                    <a:pt x="4424" y="269"/>
                    <a:pt x="5424" y="311"/>
                    <a:pt x="6426" y="311"/>
                  </a:cubicBezTo>
                  <a:cubicBezTo>
                    <a:pt x="6786" y="311"/>
                    <a:pt x="7146" y="305"/>
                    <a:pt x="7506" y="291"/>
                  </a:cubicBezTo>
                  <a:cubicBezTo>
                    <a:pt x="7628" y="291"/>
                    <a:pt x="7594" y="82"/>
                    <a:pt x="7489" y="82"/>
                  </a:cubicBezTo>
                  <a:cubicBezTo>
                    <a:pt x="6682" y="33"/>
                    <a:pt x="5868" y="18"/>
                    <a:pt x="5053" y="18"/>
                  </a:cubicBezTo>
                  <a:cubicBezTo>
                    <a:pt x="4120" y="18"/>
                    <a:pt x="3186" y="37"/>
                    <a:pt x="2262" y="47"/>
                  </a:cubicBezTo>
                  <a:cubicBezTo>
                    <a:pt x="2064" y="47"/>
                    <a:pt x="1752" y="1"/>
                    <a:pt x="1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1" name="Google Shape;1211;p39"/>
            <p:cNvSpPr/>
            <p:nvPr/>
          </p:nvSpPr>
          <p:spPr>
            <a:xfrm rot="444554">
              <a:off x="6788514" y="2768093"/>
              <a:ext cx="65215" cy="78585"/>
            </a:xfrm>
            <a:custGeom>
              <a:avLst/>
              <a:gdLst/>
              <a:ahLst/>
              <a:cxnLst/>
              <a:rect l="l" t="t" r="r" b="b"/>
              <a:pathLst>
                <a:path w="1195" h="1440" extrusionOk="0">
                  <a:moveTo>
                    <a:pt x="283" y="1"/>
                  </a:moveTo>
                  <a:cubicBezTo>
                    <a:pt x="256" y="1"/>
                    <a:pt x="233" y="16"/>
                    <a:pt x="233" y="54"/>
                  </a:cubicBezTo>
                  <a:cubicBezTo>
                    <a:pt x="233" y="369"/>
                    <a:pt x="198" y="684"/>
                    <a:pt x="198" y="1016"/>
                  </a:cubicBezTo>
                  <a:cubicBezTo>
                    <a:pt x="198" y="1064"/>
                    <a:pt x="257" y="1130"/>
                    <a:pt x="311" y="1130"/>
                  </a:cubicBezTo>
                  <a:cubicBezTo>
                    <a:pt x="334" y="1130"/>
                    <a:pt x="356" y="1117"/>
                    <a:pt x="372" y="1086"/>
                  </a:cubicBezTo>
                  <a:cubicBezTo>
                    <a:pt x="442" y="981"/>
                    <a:pt x="495" y="876"/>
                    <a:pt x="600" y="806"/>
                  </a:cubicBezTo>
                  <a:cubicBezTo>
                    <a:pt x="651" y="772"/>
                    <a:pt x="699" y="754"/>
                    <a:pt x="742" y="754"/>
                  </a:cubicBezTo>
                  <a:cubicBezTo>
                    <a:pt x="830" y="754"/>
                    <a:pt x="897" y="828"/>
                    <a:pt x="932" y="981"/>
                  </a:cubicBezTo>
                  <a:cubicBezTo>
                    <a:pt x="914" y="1051"/>
                    <a:pt x="862" y="1103"/>
                    <a:pt x="809" y="1138"/>
                  </a:cubicBezTo>
                  <a:cubicBezTo>
                    <a:pt x="727" y="1190"/>
                    <a:pt x="560" y="1235"/>
                    <a:pt x="411" y="1235"/>
                  </a:cubicBezTo>
                  <a:cubicBezTo>
                    <a:pt x="307" y="1235"/>
                    <a:pt x="213" y="1213"/>
                    <a:pt x="163" y="1156"/>
                  </a:cubicBezTo>
                  <a:cubicBezTo>
                    <a:pt x="146" y="1143"/>
                    <a:pt x="127" y="1137"/>
                    <a:pt x="109" y="1137"/>
                  </a:cubicBezTo>
                  <a:cubicBezTo>
                    <a:pt x="52" y="1137"/>
                    <a:pt x="0" y="1194"/>
                    <a:pt x="40" y="1260"/>
                  </a:cubicBezTo>
                  <a:cubicBezTo>
                    <a:pt x="110" y="1400"/>
                    <a:pt x="242" y="1439"/>
                    <a:pt x="390" y="1439"/>
                  </a:cubicBezTo>
                  <a:cubicBezTo>
                    <a:pt x="464" y="1439"/>
                    <a:pt x="541" y="1429"/>
                    <a:pt x="617" y="1418"/>
                  </a:cubicBezTo>
                  <a:cubicBezTo>
                    <a:pt x="862" y="1400"/>
                    <a:pt x="1107" y="1260"/>
                    <a:pt x="1159" y="998"/>
                  </a:cubicBezTo>
                  <a:cubicBezTo>
                    <a:pt x="1194" y="771"/>
                    <a:pt x="1054" y="596"/>
                    <a:pt x="844" y="561"/>
                  </a:cubicBezTo>
                  <a:cubicBezTo>
                    <a:pt x="805" y="551"/>
                    <a:pt x="768" y="546"/>
                    <a:pt x="732" y="546"/>
                  </a:cubicBezTo>
                  <a:cubicBezTo>
                    <a:pt x="590" y="546"/>
                    <a:pt x="473" y="621"/>
                    <a:pt x="390" y="719"/>
                  </a:cubicBezTo>
                  <a:cubicBezTo>
                    <a:pt x="372" y="491"/>
                    <a:pt x="372" y="281"/>
                    <a:pt x="355" y="54"/>
                  </a:cubicBezTo>
                  <a:cubicBezTo>
                    <a:pt x="355" y="25"/>
                    <a:pt x="317" y="1"/>
                    <a:pt x="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2" name="Google Shape;1212;p39"/>
            <p:cNvSpPr/>
            <p:nvPr/>
          </p:nvSpPr>
          <p:spPr>
            <a:xfrm rot="444554">
              <a:off x="6853037" y="2761993"/>
              <a:ext cx="52991" cy="41366"/>
            </a:xfrm>
            <a:custGeom>
              <a:avLst/>
              <a:gdLst/>
              <a:ahLst/>
              <a:cxnLst/>
              <a:rect l="l" t="t" r="r" b="b"/>
              <a:pathLst>
                <a:path w="971" h="758" extrusionOk="0">
                  <a:moveTo>
                    <a:pt x="179" y="0"/>
                  </a:moveTo>
                  <a:cubicBezTo>
                    <a:pt x="123" y="0"/>
                    <a:pt x="68" y="31"/>
                    <a:pt x="27" y="108"/>
                  </a:cubicBezTo>
                  <a:cubicBezTo>
                    <a:pt x="1" y="146"/>
                    <a:pt x="60" y="204"/>
                    <a:pt x="107" y="204"/>
                  </a:cubicBezTo>
                  <a:cubicBezTo>
                    <a:pt x="124" y="204"/>
                    <a:pt x="140" y="196"/>
                    <a:pt x="149" y="178"/>
                  </a:cubicBezTo>
                  <a:cubicBezTo>
                    <a:pt x="160" y="167"/>
                    <a:pt x="169" y="163"/>
                    <a:pt x="177" y="163"/>
                  </a:cubicBezTo>
                  <a:cubicBezTo>
                    <a:pt x="236" y="163"/>
                    <a:pt x="236" y="405"/>
                    <a:pt x="236" y="405"/>
                  </a:cubicBezTo>
                  <a:cubicBezTo>
                    <a:pt x="236" y="458"/>
                    <a:pt x="236" y="493"/>
                    <a:pt x="254" y="545"/>
                  </a:cubicBezTo>
                  <a:cubicBezTo>
                    <a:pt x="289" y="632"/>
                    <a:pt x="341" y="702"/>
                    <a:pt x="429" y="737"/>
                  </a:cubicBezTo>
                  <a:cubicBezTo>
                    <a:pt x="466" y="752"/>
                    <a:pt x="503" y="757"/>
                    <a:pt x="539" y="757"/>
                  </a:cubicBezTo>
                  <a:cubicBezTo>
                    <a:pt x="590" y="757"/>
                    <a:pt x="640" y="747"/>
                    <a:pt x="691" y="737"/>
                  </a:cubicBezTo>
                  <a:cubicBezTo>
                    <a:pt x="778" y="720"/>
                    <a:pt x="901" y="720"/>
                    <a:pt x="971" y="632"/>
                  </a:cubicBezTo>
                  <a:lnTo>
                    <a:pt x="953" y="545"/>
                  </a:lnTo>
                  <a:cubicBezTo>
                    <a:pt x="912" y="493"/>
                    <a:pt x="858" y="478"/>
                    <a:pt x="799" y="478"/>
                  </a:cubicBezTo>
                  <a:cubicBezTo>
                    <a:pt x="759" y="478"/>
                    <a:pt x="716" y="485"/>
                    <a:pt x="673" y="493"/>
                  </a:cubicBezTo>
                  <a:cubicBezTo>
                    <a:pt x="627" y="502"/>
                    <a:pt x="575" y="521"/>
                    <a:pt x="532" y="521"/>
                  </a:cubicBezTo>
                  <a:cubicBezTo>
                    <a:pt x="494" y="521"/>
                    <a:pt x="462" y="506"/>
                    <a:pt x="446" y="458"/>
                  </a:cubicBezTo>
                  <a:cubicBezTo>
                    <a:pt x="429" y="388"/>
                    <a:pt x="446" y="300"/>
                    <a:pt x="429" y="248"/>
                  </a:cubicBezTo>
                  <a:cubicBezTo>
                    <a:pt x="405" y="120"/>
                    <a:pt x="290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3" name="Google Shape;1213;p39"/>
            <p:cNvSpPr/>
            <p:nvPr/>
          </p:nvSpPr>
          <p:spPr>
            <a:xfrm rot="444554">
              <a:off x="6909504" y="2834392"/>
              <a:ext cx="80823" cy="18500"/>
            </a:xfrm>
            <a:custGeom>
              <a:avLst/>
              <a:gdLst/>
              <a:ahLst/>
              <a:cxnLst/>
              <a:rect l="l" t="t" r="r" b="b"/>
              <a:pathLst>
                <a:path w="1481" h="339" extrusionOk="0">
                  <a:moveTo>
                    <a:pt x="1056" y="0"/>
                  </a:moveTo>
                  <a:cubicBezTo>
                    <a:pt x="750" y="0"/>
                    <a:pt x="416" y="74"/>
                    <a:pt x="135" y="128"/>
                  </a:cubicBezTo>
                  <a:cubicBezTo>
                    <a:pt x="0" y="145"/>
                    <a:pt x="60" y="339"/>
                    <a:pt x="173" y="339"/>
                  </a:cubicBezTo>
                  <a:cubicBezTo>
                    <a:pt x="177" y="339"/>
                    <a:pt x="182" y="339"/>
                    <a:pt x="187" y="338"/>
                  </a:cubicBezTo>
                  <a:cubicBezTo>
                    <a:pt x="379" y="303"/>
                    <a:pt x="572" y="285"/>
                    <a:pt x="764" y="268"/>
                  </a:cubicBezTo>
                  <a:cubicBezTo>
                    <a:pt x="812" y="264"/>
                    <a:pt x="861" y="263"/>
                    <a:pt x="911" y="263"/>
                  </a:cubicBezTo>
                  <a:cubicBezTo>
                    <a:pt x="961" y="263"/>
                    <a:pt x="1012" y="264"/>
                    <a:pt x="1063" y="264"/>
                  </a:cubicBezTo>
                  <a:cubicBezTo>
                    <a:pt x="1166" y="264"/>
                    <a:pt x="1271" y="259"/>
                    <a:pt x="1376" y="233"/>
                  </a:cubicBezTo>
                  <a:cubicBezTo>
                    <a:pt x="1481" y="198"/>
                    <a:pt x="1411" y="41"/>
                    <a:pt x="1323" y="23"/>
                  </a:cubicBezTo>
                  <a:cubicBezTo>
                    <a:pt x="1238" y="7"/>
                    <a:pt x="1148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4" name="Google Shape;1214;p39"/>
            <p:cNvSpPr/>
            <p:nvPr/>
          </p:nvSpPr>
          <p:spPr>
            <a:xfrm rot="444554">
              <a:off x="6998152" y="2802552"/>
              <a:ext cx="56047" cy="73947"/>
            </a:xfrm>
            <a:custGeom>
              <a:avLst/>
              <a:gdLst/>
              <a:ahLst/>
              <a:cxnLst/>
              <a:rect l="l" t="t" r="r" b="b"/>
              <a:pathLst>
                <a:path w="1027" h="1355" extrusionOk="0">
                  <a:moveTo>
                    <a:pt x="89" y="0"/>
                  </a:moveTo>
                  <a:cubicBezTo>
                    <a:pt x="65" y="0"/>
                    <a:pt x="42" y="15"/>
                    <a:pt x="35" y="52"/>
                  </a:cubicBezTo>
                  <a:cubicBezTo>
                    <a:pt x="0" y="262"/>
                    <a:pt x="105" y="507"/>
                    <a:pt x="315" y="611"/>
                  </a:cubicBezTo>
                  <a:cubicBezTo>
                    <a:pt x="373" y="640"/>
                    <a:pt x="451" y="653"/>
                    <a:pt x="534" y="653"/>
                  </a:cubicBezTo>
                  <a:cubicBezTo>
                    <a:pt x="602" y="653"/>
                    <a:pt x="671" y="645"/>
                    <a:pt x="734" y="629"/>
                  </a:cubicBezTo>
                  <a:lnTo>
                    <a:pt x="734" y="629"/>
                  </a:lnTo>
                  <a:cubicBezTo>
                    <a:pt x="717" y="664"/>
                    <a:pt x="699" y="699"/>
                    <a:pt x="699" y="734"/>
                  </a:cubicBezTo>
                  <a:cubicBezTo>
                    <a:pt x="647" y="909"/>
                    <a:pt x="560" y="1083"/>
                    <a:pt x="577" y="1258"/>
                  </a:cubicBezTo>
                  <a:cubicBezTo>
                    <a:pt x="577" y="1297"/>
                    <a:pt x="624" y="1354"/>
                    <a:pt x="670" y="1354"/>
                  </a:cubicBezTo>
                  <a:cubicBezTo>
                    <a:pt x="687" y="1354"/>
                    <a:pt x="703" y="1347"/>
                    <a:pt x="717" y="1328"/>
                  </a:cubicBezTo>
                  <a:cubicBezTo>
                    <a:pt x="804" y="1171"/>
                    <a:pt x="822" y="996"/>
                    <a:pt x="874" y="821"/>
                  </a:cubicBezTo>
                  <a:cubicBezTo>
                    <a:pt x="909" y="629"/>
                    <a:pt x="962" y="437"/>
                    <a:pt x="1014" y="244"/>
                  </a:cubicBezTo>
                  <a:cubicBezTo>
                    <a:pt x="1026" y="183"/>
                    <a:pt x="960" y="121"/>
                    <a:pt x="908" y="121"/>
                  </a:cubicBezTo>
                  <a:cubicBezTo>
                    <a:pt x="886" y="121"/>
                    <a:pt x="867" y="131"/>
                    <a:pt x="857" y="157"/>
                  </a:cubicBezTo>
                  <a:cubicBezTo>
                    <a:pt x="839" y="227"/>
                    <a:pt x="839" y="279"/>
                    <a:pt x="822" y="332"/>
                  </a:cubicBezTo>
                  <a:lnTo>
                    <a:pt x="804" y="332"/>
                  </a:lnTo>
                  <a:cubicBezTo>
                    <a:pt x="691" y="348"/>
                    <a:pt x="608" y="439"/>
                    <a:pt x="486" y="439"/>
                  </a:cubicBezTo>
                  <a:cubicBezTo>
                    <a:pt x="476" y="439"/>
                    <a:pt x="465" y="438"/>
                    <a:pt x="455" y="437"/>
                  </a:cubicBezTo>
                  <a:cubicBezTo>
                    <a:pt x="262" y="402"/>
                    <a:pt x="157" y="244"/>
                    <a:pt x="157" y="70"/>
                  </a:cubicBezTo>
                  <a:cubicBezTo>
                    <a:pt x="157" y="29"/>
                    <a:pt x="122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5" name="Google Shape;1215;p39"/>
            <p:cNvSpPr/>
            <p:nvPr/>
          </p:nvSpPr>
          <p:spPr>
            <a:xfrm rot="444554">
              <a:off x="7065925" y="2836073"/>
              <a:ext cx="55392" cy="44532"/>
            </a:xfrm>
            <a:custGeom>
              <a:avLst/>
              <a:gdLst/>
              <a:ahLst/>
              <a:cxnLst/>
              <a:rect l="l" t="t" r="r" b="b"/>
              <a:pathLst>
                <a:path w="1015" h="816" extrusionOk="0">
                  <a:moveTo>
                    <a:pt x="720" y="1"/>
                  </a:moveTo>
                  <a:cubicBezTo>
                    <a:pt x="441" y="1"/>
                    <a:pt x="184" y="139"/>
                    <a:pt x="35" y="387"/>
                  </a:cubicBezTo>
                  <a:cubicBezTo>
                    <a:pt x="0" y="422"/>
                    <a:pt x="18" y="474"/>
                    <a:pt x="35" y="509"/>
                  </a:cubicBezTo>
                  <a:cubicBezTo>
                    <a:pt x="96" y="595"/>
                    <a:pt x="192" y="638"/>
                    <a:pt x="292" y="638"/>
                  </a:cubicBezTo>
                  <a:cubicBezTo>
                    <a:pt x="334" y="638"/>
                    <a:pt x="378" y="630"/>
                    <a:pt x="420" y="614"/>
                  </a:cubicBezTo>
                  <a:cubicBezTo>
                    <a:pt x="560" y="579"/>
                    <a:pt x="647" y="492"/>
                    <a:pt x="752" y="404"/>
                  </a:cubicBezTo>
                  <a:cubicBezTo>
                    <a:pt x="752" y="527"/>
                    <a:pt x="752" y="666"/>
                    <a:pt x="804" y="754"/>
                  </a:cubicBezTo>
                  <a:cubicBezTo>
                    <a:pt x="824" y="793"/>
                    <a:pt x="860" y="816"/>
                    <a:pt x="894" y="816"/>
                  </a:cubicBezTo>
                  <a:cubicBezTo>
                    <a:pt x="921" y="816"/>
                    <a:pt x="946" y="802"/>
                    <a:pt x="962" y="771"/>
                  </a:cubicBezTo>
                  <a:cubicBezTo>
                    <a:pt x="1014" y="614"/>
                    <a:pt x="962" y="404"/>
                    <a:pt x="962" y="247"/>
                  </a:cubicBezTo>
                  <a:cubicBezTo>
                    <a:pt x="946" y="184"/>
                    <a:pt x="903" y="122"/>
                    <a:pt x="831" y="122"/>
                  </a:cubicBezTo>
                  <a:cubicBezTo>
                    <a:pt x="822" y="122"/>
                    <a:pt x="814" y="123"/>
                    <a:pt x="804" y="125"/>
                  </a:cubicBezTo>
                  <a:cubicBezTo>
                    <a:pt x="700" y="159"/>
                    <a:pt x="612" y="247"/>
                    <a:pt x="507" y="317"/>
                  </a:cubicBezTo>
                  <a:cubicBezTo>
                    <a:pt x="459" y="365"/>
                    <a:pt x="354" y="441"/>
                    <a:pt x="269" y="441"/>
                  </a:cubicBezTo>
                  <a:cubicBezTo>
                    <a:pt x="261" y="441"/>
                    <a:pt x="253" y="441"/>
                    <a:pt x="245" y="439"/>
                  </a:cubicBezTo>
                  <a:cubicBezTo>
                    <a:pt x="367" y="247"/>
                    <a:pt x="560" y="142"/>
                    <a:pt x="787" y="125"/>
                  </a:cubicBezTo>
                  <a:cubicBezTo>
                    <a:pt x="857" y="107"/>
                    <a:pt x="822" y="2"/>
                    <a:pt x="769" y="2"/>
                  </a:cubicBezTo>
                  <a:cubicBezTo>
                    <a:pt x="753" y="1"/>
                    <a:pt x="736" y="1"/>
                    <a:pt x="7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6" name="Google Shape;1216;p39"/>
            <p:cNvSpPr/>
            <p:nvPr/>
          </p:nvSpPr>
          <p:spPr>
            <a:xfrm rot="444554">
              <a:off x="7135827" y="2841704"/>
              <a:ext cx="59212" cy="52827"/>
            </a:xfrm>
            <a:custGeom>
              <a:avLst/>
              <a:gdLst/>
              <a:ahLst/>
              <a:cxnLst/>
              <a:rect l="l" t="t" r="r" b="b"/>
              <a:pathLst>
                <a:path w="1085" h="968" extrusionOk="0">
                  <a:moveTo>
                    <a:pt x="718" y="0"/>
                  </a:moveTo>
                  <a:cubicBezTo>
                    <a:pt x="385" y="0"/>
                    <a:pt x="1" y="280"/>
                    <a:pt x="71" y="664"/>
                  </a:cubicBezTo>
                  <a:cubicBezTo>
                    <a:pt x="106" y="857"/>
                    <a:pt x="246" y="944"/>
                    <a:pt x="420" y="962"/>
                  </a:cubicBezTo>
                  <a:cubicBezTo>
                    <a:pt x="458" y="965"/>
                    <a:pt x="499" y="967"/>
                    <a:pt x="542" y="967"/>
                  </a:cubicBezTo>
                  <a:cubicBezTo>
                    <a:pt x="721" y="967"/>
                    <a:pt x="934" y="931"/>
                    <a:pt x="1032" y="804"/>
                  </a:cubicBezTo>
                  <a:cubicBezTo>
                    <a:pt x="1085" y="752"/>
                    <a:pt x="1032" y="664"/>
                    <a:pt x="980" y="664"/>
                  </a:cubicBezTo>
                  <a:cubicBezTo>
                    <a:pt x="974" y="664"/>
                    <a:pt x="968" y="663"/>
                    <a:pt x="961" y="663"/>
                  </a:cubicBezTo>
                  <a:cubicBezTo>
                    <a:pt x="860" y="663"/>
                    <a:pt x="629" y="732"/>
                    <a:pt x="464" y="732"/>
                  </a:cubicBezTo>
                  <a:cubicBezTo>
                    <a:pt x="359" y="732"/>
                    <a:pt x="281" y="704"/>
                    <a:pt x="281" y="612"/>
                  </a:cubicBezTo>
                  <a:cubicBezTo>
                    <a:pt x="281" y="385"/>
                    <a:pt x="543" y="193"/>
                    <a:pt x="753" y="158"/>
                  </a:cubicBezTo>
                  <a:cubicBezTo>
                    <a:pt x="840" y="140"/>
                    <a:pt x="805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7" name="Google Shape;1217;p39"/>
            <p:cNvSpPr/>
            <p:nvPr/>
          </p:nvSpPr>
          <p:spPr>
            <a:xfrm rot="444554">
              <a:off x="6555695" y="2867851"/>
              <a:ext cx="542894" cy="32362"/>
            </a:xfrm>
            <a:custGeom>
              <a:avLst/>
              <a:gdLst/>
              <a:ahLst/>
              <a:cxnLst/>
              <a:rect l="l" t="t" r="r" b="b"/>
              <a:pathLst>
                <a:path w="9948" h="593" extrusionOk="0">
                  <a:moveTo>
                    <a:pt x="88" y="0"/>
                  </a:moveTo>
                  <a:cubicBezTo>
                    <a:pt x="1" y="0"/>
                    <a:pt x="18" y="140"/>
                    <a:pt x="88" y="140"/>
                  </a:cubicBezTo>
                  <a:cubicBezTo>
                    <a:pt x="1749" y="332"/>
                    <a:pt x="3427" y="420"/>
                    <a:pt x="5105" y="490"/>
                  </a:cubicBezTo>
                  <a:cubicBezTo>
                    <a:pt x="6099" y="523"/>
                    <a:pt x="7129" y="593"/>
                    <a:pt x="8144" y="593"/>
                  </a:cubicBezTo>
                  <a:cubicBezTo>
                    <a:pt x="8718" y="593"/>
                    <a:pt x="9287" y="570"/>
                    <a:pt x="9843" y="507"/>
                  </a:cubicBezTo>
                  <a:cubicBezTo>
                    <a:pt x="9948" y="490"/>
                    <a:pt x="9930" y="350"/>
                    <a:pt x="9843" y="332"/>
                  </a:cubicBezTo>
                  <a:cubicBezTo>
                    <a:pt x="9106" y="268"/>
                    <a:pt x="8358" y="256"/>
                    <a:pt x="7610" y="256"/>
                  </a:cubicBezTo>
                  <a:cubicBezTo>
                    <a:pt x="7117" y="256"/>
                    <a:pt x="6625" y="261"/>
                    <a:pt x="6134" y="261"/>
                  </a:cubicBezTo>
                  <a:cubicBezTo>
                    <a:pt x="5743" y="261"/>
                    <a:pt x="5352" y="258"/>
                    <a:pt x="4965" y="245"/>
                  </a:cubicBezTo>
                  <a:cubicBezTo>
                    <a:pt x="3340" y="175"/>
                    <a:pt x="1714" y="7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8" name="Google Shape;1218;p39"/>
            <p:cNvSpPr/>
            <p:nvPr/>
          </p:nvSpPr>
          <p:spPr>
            <a:xfrm rot="444554">
              <a:off x="6711363" y="2907238"/>
              <a:ext cx="114331" cy="61559"/>
            </a:xfrm>
            <a:custGeom>
              <a:avLst/>
              <a:gdLst/>
              <a:ahLst/>
              <a:cxnLst/>
              <a:rect l="l" t="t" r="r" b="b"/>
              <a:pathLst>
                <a:path w="2095" h="1128" extrusionOk="0">
                  <a:moveTo>
                    <a:pt x="801" y="0"/>
                  </a:moveTo>
                  <a:cubicBezTo>
                    <a:pt x="658" y="0"/>
                    <a:pt x="494" y="73"/>
                    <a:pt x="386" y="145"/>
                  </a:cubicBezTo>
                  <a:cubicBezTo>
                    <a:pt x="310" y="190"/>
                    <a:pt x="365" y="313"/>
                    <a:pt x="437" y="313"/>
                  </a:cubicBezTo>
                  <a:cubicBezTo>
                    <a:pt x="449" y="313"/>
                    <a:pt x="461" y="309"/>
                    <a:pt x="473" y="302"/>
                  </a:cubicBezTo>
                  <a:cubicBezTo>
                    <a:pt x="521" y="268"/>
                    <a:pt x="566" y="250"/>
                    <a:pt x="609" y="250"/>
                  </a:cubicBezTo>
                  <a:cubicBezTo>
                    <a:pt x="675" y="250"/>
                    <a:pt x="734" y="294"/>
                    <a:pt x="788" y="390"/>
                  </a:cubicBezTo>
                  <a:cubicBezTo>
                    <a:pt x="718" y="442"/>
                    <a:pt x="630" y="494"/>
                    <a:pt x="543" y="547"/>
                  </a:cubicBezTo>
                  <a:cubicBezTo>
                    <a:pt x="403" y="617"/>
                    <a:pt x="263" y="669"/>
                    <a:pt x="123" y="704"/>
                  </a:cubicBezTo>
                  <a:cubicBezTo>
                    <a:pt x="1" y="739"/>
                    <a:pt x="88" y="896"/>
                    <a:pt x="158" y="914"/>
                  </a:cubicBezTo>
                  <a:cubicBezTo>
                    <a:pt x="525" y="1001"/>
                    <a:pt x="910" y="1071"/>
                    <a:pt x="1277" y="1106"/>
                  </a:cubicBezTo>
                  <a:cubicBezTo>
                    <a:pt x="1388" y="1114"/>
                    <a:pt x="1496" y="1127"/>
                    <a:pt x="1600" y="1127"/>
                  </a:cubicBezTo>
                  <a:cubicBezTo>
                    <a:pt x="1741" y="1127"/>
                    <a:pt x="1873" y="1102"/>
                    <a:pt x="1994" y="1001"/>
                  </a:cubicBezTo>
                  <a:cubicBezTo>
                    <a:pt x="2094" y="930"/>
                    <a:pt x="1994" y="787"/>
                    <a:pt x="1897" y="787"/>
                  </a:cubicBezTo>
                  <a:cubicBezTo>
                    <a:pt x="1876" y="787"/>
                    <a:pt x="1855" y="794"/>
                    <a:pt x="1836" y="809"/>
                  </a:cubicBezTo>
                  <a:cubicBezTo>
                    <a:pt x="1732" y="884"/>
                    <a:pt x="1600" y="907"/>
                    <a:pt x="1460" y="907"/>
                  </a:cubicBezTo>
                  <a:cubicBezTo>
                    <a:pt x="1272" y="907"/>
                    <a:pt x="1071" y="864"/>
                    <a:pt x="910" y="844"/>
                  </a:cubicBezTo>
                  <a:cubicBezTo>
                    <a:pt x="805" y="827"/>
                    <a:pt x="700" y="809"/>
                    <a:pt x="595" y="792"/>
                  </a:cubicBezTo>
                  <a:cubicBezTo>
                    <a:pt x="858" y="687"/>
                    <a:pt x="1155" y="494"/>
                    <a:pt x="1085" y="250"/>
                  </a:cubicBezTo>
                  <a:cubicBezTo>
                    <a:pt x="1051" y="64"/>
                    <a:pt x="935" y="0"/>
                    <a:pt x="8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9" name="Google Shape;1219;p39"/>
            <p:cNvSpPr/>
            <p:nvPr/>
          </p:nvSpPr>
          <p:spPr>
            <a:xfrm rot="444554">
              <a:off x="6835585" y="2933123"/>
              <a:ext cx="67562" cy="49716"/>
            </a:xfrm>
            <a:custGeom>
              <a:avLst/>
              <a:gdLst/>
              <a:ahLst/>
              <a:cxnLst/>
              <a:rect l="l" t="t" r="r" b="b"/>
              <a:pathLst>
                <a:path w="1238" h="911" extrusionOk="0">
                  <a:moveTo>
                    <a:pt x="682" y="1"/>
                  </a:moveTo>
                  <a:cubicBezTo>
                    <a:pt x="573" y="1"/>
                    <a:pt x="463" y="46"/>
                    <a:pt x="368" y="122"/>
                  </a:cubicBezTo>
                  <a:cubicBezTo>
                    <a:pt x="210" y="244"/>
                    <a:pt x="0" y="454"/>
                    <a:pt x="140" y="646"/>
                  </a:cubicBezTo>
                  <a:cubicBezTo>
                    <a:pt x="201" y="746"/>
                    <a:pt x="307" y="783"/>
                    <a:pt x="420" y="783"/>
                  </a:cubicBezTo>
                  <a:cubicBezTo>
                    <a:pt x="503" y="783"/>
                    <a:pt x="590" y="763"/>
                    <a:pt x="665" y="733"/>
                  </a:cubicBezTo>
                  <a:cubicBezTo>
                    <a:pt x="752" y="716"/>
                    <a:pt x="840" y="663"/>
                    <a:pt x="910" y="594"/>
                  </a:cubicBezTo>
                  <a:cubicBezTo>
                    <a:pt x="910" y="733"/>
                    <a:pt x="962" y="838"/>
                    <a:pt x="1102" y="908"/>
                  </a:cubicBezTo>
                  <a:cubicBezTo>
                    <a:pt x="1109" y="910"/>
                    <a:pt x="1117" y="911"/>
                    <a:pt x="1124" y="911"/>
                  </a:cubicBezTo>
                  <a:cubicBezTo>
                    <a:pt x="1185" y="911"/>
                    <a:pt x="1238" y="848"/>
                    <a:pt x="1207" y="786"/>
                  </a:cubicBezTo>
                  <a:cubicBezTo>
                    <a:pt x="1119" y="611"/>
                    <a:pt x="1102" y="471"/>
                    <a:pt x="1154" y="261"/>
                  </a:cubicBezTo>
                  <a:cubicBezTo>
                    <a:pt x="1166" y="190"/>
                    <a:pt x="1097" y="127"/>
                    <a:pt x="1041" y="127"/>
                  </a:cubicBezTo>
                  <a:cubicBezTo>
                    <a:pt x="1014" y="127"/>
                    <a:pt x="991" y="141"/>
                    <a:pt x="979" y="174"/>
                  </a:cubicBezTo>
                  <a:cubicBezTo>
                    <a:pt x="910" y="401"/>
                    <a:pt x="665" y="576"/>
                    <a:pt x="420" y="576"/>
                  </a:cubicBezTo>
                  <a:cubicBezTo>
                    <a:pt x="350" y="576"/>
                    <a:pt x="280" y="576"/>
                    <a:pt x="333" y="471"/>
                  </a:cubicBezTo>
                  <a:cubicBezTo>
                    <a:pt x="350" y="419"/>
                    <a:pt x="420" y="366"/>
                    <a:pt x="455" y="331"/>
                  </a:cubicBezTo>
                  <a:cubicBezTo>
                    <a:pt x="530" y="244"/>
                    <a:pt x="631" y="166"/>
                    <a:pt x="746" y="166"/>
                  </a:cubicBezTo>
                  <a:cubicBezTo>
                    <a:pt x="793" y="166"/>
                    <a:pt x="842" y="179"/>
                    <a:pt x="892" y="209"/>
                  </a:cubicBezTo>
                  <a:cubicBezTo>
                    <a:pt x="904" y="218"/>
                    <a:pt x="915" y="222"/>
                    <a:pt x="925" y="222"/>
                  </a:cubicBezTo>
                  <a:cubicBezTo>
                    <a:pt x="971" y="222"/>
                    <a:pt x="988" y="133"/>
                    <a:pt x="944" y="104"/>
                  </a:cubicBezTo>
                  <a:cubicBezTo>
                    <a:pt x="865" y="32"/>
                    <a:pt x="774" y="1"/>
                    <a:pt x="6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grpSp>
          <p:nvGrpSpPr>
            <p:cNvPr id="1220" name="Google Shape;1220;p39"/>
            <p:cNvGrpSpPr/>
            <p:nvPr/>
          </p:nvGrpSpPr>
          <p:grpSpPr>
            <a:xfrm>
              <a:off x="6161321" y="230503"/>
              <a:ext cx="1940055" cy="1320181"/>
              <a:chOff x="6633062" y="382908"/>
              <a:chExt cx="1468293" cy="999153"/>
            </a:xfrm>
          </p:grpSpPr>
          <p:sp>
            <p:nvSpPr>
              <p:cNvPr id="1221" name="Google Shape;1221;p39"/>
              <p:cNvSpPr/>
              <p:nvPr/>
            </p:nvSpPr>
            <p:spPr>
              <a:xfrm rot="-8704295">
                <a:off x="6751549" y="533709"/>
                <a:ext cx="638305" cy="541425"/>
              </a:xfrm>
              <a:custGeom>
                <a:avLst/>
                <a:gdLst/>
                <a:ahLst/>
                <a:cxnLst/>
                <a:rect l="l" t="t" r="r" b="b"/>
                <a:pathLst>
                  <a:path w="16241" h="13776" extrusionOk="0">
                    <a:moveTo>
                      <a:pt x="15874" y="1"/>
                    </a:moveTo>
                    <a:lnTo>
                      <a:pt x="15874" y="1"/>
                    </a:lnTo>
                    <a:cubicBezTo>
                      <a:pt x="15926" y="176"/>
                      <a:pt x="15943" y="333"/>
                      <a:pt x="15943" y="490"/>
                    </a:cubicBezTo>
                    <a:cubicBezTo>
                      <a:pt x="15943" y="892"/>
                      <a:pt x="15804" y="1277"/>
                      <a:pt x="15489" y="1522"/>
                    </a:cubicBezTo>
                    <a:lnTo>
                      <a:pt x="15227" y="1731"/>
                    </a:lnTo>
                    <a:cubicBezTo>
                      <a:pt x="15227" y="1749"/>
                      <a:pt x="15227" y="1766"/>
                      <a:pt x="15209" y="1784"/>
                    </a:cubicBezTo>
                    <a:lnTo>
                      <a:pt x="13986" y="6469"/>
                    </a:lnTo>
                    <a:cubicBezTo>
                      <a:pt x="13968" y="6521"/>
                      <a:pt x="13933" y="6556"/>
                      <a:pt x="13881" y="6574"/>
                    </a:cubicBezTo>
                    <a:lnTo>
                      <a:pt x="13846" y="6574"/>
                    </a:lnTo>
                    <a:cubicBezTo>
                      <a:pt x="13811" y="6574"/>
                      <a:pt x="13758" y="6556"/>
                      <a:pt x="13741" y="6521"/>
                    </a:cubicBezTo>
                    <a:lnTo>
                      <a:pt x="9038" y="508"/>
                    </a:lnTo>
                    <a:lnTo>
                      <a:pt x="158" y="7413"/>
                    </a:lnTo>
                    <a:cubicBezTo>
                      <a:pt x="53" y="7483"/>
                      <a:pt x="0" y="7623"/>
                      <a:pt x="0" y="7745"/>
                    </a:cubicBezTo>
                    <a:cubicBezTo>
                      <a:pt x="0" y="7797"/>
                      <a:pt x="18" y="7867"/>
                      <a:pt x="35" y="7920"/>
                    </a:cubicBezTo>
                    <a:lnTo>
                      <a:pt x="175" y="8217"/>
                    </a:lnTo>
                    <a:cubicBezTo>
                      <a:pt x="1119" y="10385"/>
                      <a:pt x="2623" y="12273"/>
                      <a:pt x="4511" y="13689"/>
                    </a:cubicBezTo>
                    <a:cubicBezTo>
                      <a:pt x="4598" y="13758"/>
                      <a:pt x="4685" y="13776"/>
                      <a:pt x="4773" y="13776"/>
                    </a:cubicBezTo>
                    <a:cubicBezTo>
                      <a:pt x="4860" y="13776"/>
                      <a:pt x="4965" y="13758"/>
                      <a:pt x="5035" y="13689"/>
                    </a:cubicBezTo>
                    <a:lnTo>
                      <a:pt x="13986" y="6731"/>
                    </a:lnTo>
                    <a:lnTo>
                      <a:pt x="15436" y="2116"/>
                    </a:lnTo>
                    <a:cubicBezTo>
                      <a:pt x="15419" y="2064"/>
                      <a:pt x="15436" y="2011"/>
                      <a:pt x="15489" y="1976"/>
                    </a:cubicBezTo>
                    <a:lnTo>
                      <a:pt x="15786" y="1731"/>
                    </a:lnTo>
                    <a:cubicBezTo>
                      <a:pt x="16083" y="1504"/>
                      <a:pt x="16241" y="1172"/>
                      <a:pt x="16241" y="840"/>
                    </a:cubicBezTo>
                    <a:cubicBezTo>
                      <a:pt x="16241" y="595"/>
                      <a:pt x="16153" y="350"/>
                      <a:pt x="15996" y="141"/>
                    </a:cubicBezTo>
                    <a:cubicBezTo>
                      <a:pt x="15961" y="88"/>
                      <a:pt x="15908" y="36"/>
                      <a:pt x="15874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2" name="Google Shape;1222;p39"/>
              <p:cNvSpPr/>
              <p:nvPr/>
            </p:nvSpPr>
            <p:spPr>
              <a:xfrm rot="-8704295">
                <a:off x="6737652" y="520852"/>
                <a:ext cx="662358" cy="573731"/>
              </a:xfrm>
              <a:custGeom>
                <a:avLst/>
                <a:gdLst/>
                <a:ahLst/>
                <a:cxnLst/>
                <a:rect l="l" t="t" r="r" b="b"/>
                <a:pathLst>
                  <a:path w="16853" h="14598" extrusionOk="0">
                    <a:moveTo>
                      <a:pt x="15944" y="1"/>
                    </a:moveTo>
                    <a:lnTo>
                      <a:pt x="15944" y="1"/>
                    </a:lnTo>
                    <a:cubicBezTo>
                      <a:pt x="16049" y="158"/>
                      <a:pt x="16136" y="333"/>
                      <a:pt x="16189" y="508"/>
                    </a:cubicBezTo>
                    <a:cubicBezTo>
                      <a:pt x="16223" y="543"/>
                      <a:pt x="16276" y="595"/>
                      <a:pt x="16311" y="648"/>
                    </a:cubicBezTo>
                    <a:cubicBezTo>
                      <a:pt x="16468" y="857"/>
                      <a:pt x="16556" y="1102"/>
                      <a:pt x="16556" y="1347"/>
                    </a:cubicBezTo>
                    <a:cubicBezTo>
                      <a:pt x="16556" y="1679"/>
                      <a:pt x="16398" y="2011"/>
                      <a:pt x="16101" y="2238"/>
                    </a:cubicBezTo>
                    <a:lnTo>
                      <a:pt x="15804" y="2483"/>
                    </a:lnTo>
                    <a:cubicBezTo>
                      <a:pt x="15751" y="2518"/>
                      <a:pt x="15734" y="2571"/>
                      <a:pt x="15751" y="2623"/>
                    </a:cubicBezTo>
                    <a:lnTo>
                      <a:pt x="14301" y="7238"/>
                    </a:lnTo>
                    <a:lnTo>
                      <a:pt x="5350" y="14196"/>
                    </a:lnTo>
                    <a:cubicBezTo>
                      <a:pt x="5280" y="14265"/>
                      <a:pt x="5175" y="14283"/>
                      <a:pt x="5088" y="14283"/>
                    </a:cubicBezTo>
                    <a:cubicBezTo>
                      <a:pt x="5000" y="14283"/>
                      <a:pt x="4913" y="14265"/>
                      <a:pt x="4826" y="14196"/>
                    </a:cubicBezTo>
                    <a:cubicBezTo>
                      <a:pt x="2938" y="12780"/>
                      <a:pt x="1434" y="10892"/>
                      <a:pt x="490" y="8724"/>
                    </a:cubicBezTo>
                    <a:lnTo>
                      <a:pt x="350" y="8427"/>
                    </a:lnTo>
                    <a:cubicBezTo>
                      <a:pt x="333" y="8374"/>
                      <a:pt x="315" y="8304"/>
                      <a:pt x="315" y="8252"/>
                    </a:cubicBezTo>
                    <a:cubicBezTo>
                      <a:pt x="315" y="8130"/>
                      <a:pt x="368" y="7990"/>
                      <a:pt x="473" y="7920"/>
                    </a:cubicBezTo>
                    <a:lnTo>
                      <a:pt x="9353" y="1015"/>
                    </a:lnTo>
                    <a:lnTo>
                      <a:pt x="9161" y="770"/>
                    </a:lnTo>
                    <a:lnTo>
                      <a:pt x="298" y="7675"/>
                    </a:lnTo>
                    <a:cubicBezTo>
                      <a:pt x="106" y="7815"/>
                      <a:pt x="1" y="8025"/>
                      <a:pt x="1" y="8252"/>
                    </a:cubicBezTo>
                    <a:cubicBezTo>
                      <a:pt x="1" y="8357"/>
                      <a:pt x="36" y="8444"/>
                      <a:pt x="71" y="8549"/>
                    </a:cubicBezTo>
                    <a:lnTo>
                      <a:pt x="193" y="8846"/>
                    </a:lnTo>
                    <a:cubicBezTo>
                      <a:pt x="1172" y="11066"/>
                      <a:pt x="2710" y="12989"/>
                      <a:pt x="4651" y="14440"/>
                    </a:cubicBezTo>
                    <a:cubicBezTo>
                      <a:pt x="4773" y="14545"/>
                      <a:pt x="4931" y="14598"/>
                      <a:pt x="5088" y="14598"/>
                    </a:cubicBezTo>
                    <a:cubicBezTo>
                      <a:pt x="5245" y="14598"/>
                      <a:pt x="5403" y="14545"/>
                      <a:pt x="5542" y="14440"/>
                    </a:cubicBezTo>
                    <a:lnTo>
                      <a:pt x="14440" y="7535"/>
                    </a:lnTo>
                    <a:cubicBezTo>
                      <a:pt x="14510" y="7518"/>
                      <a:pt x="14545" y="7483"/>
                      <a:pt x="14563" y="7430"/>
                    </a:cubicBezTo>
                    <a:lnTo>
                      <a:pt x="16066" y="2658"/>
                    </a:lnTo>
                    <a:lnTo>
                      <a:pt x="16293" y="2483"/>
                    </a:lnTo>
                    <a:cubicBezTo>
                      <a:pt x="16660" y="2203"/>
                      <a:pt x="16853" y="1766"/>
                      <a:pt x="16853" y="1347"/>
                    </a:cubicBezTo>
                    <a:cubicBezTo>
                      <a:pt x="16853" y="1032"/>
                      <a:pt x="16748" y="717"/>
                      <a:pt x="16556" y="455"/>
                    </a:cubicBezTo>
                    <a:cubicBezTo>
                      <a:pt x="16381" y="246"/>
                      <a:pt x="16171" y="88"/>
                      <a:pt x="15944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3" name="Google Shape;1223;p39"/>
              <p:cNvSpPr/>
              <p:nvPr/>
            </p:nvSpPr>
            <p:spPr>
              <a:xfrm rot="-8704295">
                <a:off x="6828896" y="579503"/>
                <a:ext cx="548303" cy="528809"/>
              </a:xfrm>
              <a:custGeom>
                <a:avLst/>
                <a:gdLst/>
                <a:ahLst/>
                <a:cxnLst/>
                <a:rect l="l" t="t" r="r" b="b"/>
                <a:pathLst>
                  <a:path w="13951" h="13455" extrusionOk="0">
                    <a:moveTo>
                      <a:pt x="8654" y="0"/>
                    </a:moveTo>
                    <a:lnTo>
                      <a:pt x="263" y="6713"/>
                    </a:lnTo>
                    <a:cubicBezTo>
                      <a:pt x="53" y="6871"/>
                      <a:pt x="1" y="7150"/>
                      <a:pt x="123" y="7395"/>
                    </a:cubicBezTo>
                    <a:lnTo>
                      <a:pt x="263" y="7692"/>
                    </a:lnTo>
                    <a:cubicBezTo>
                      <a:pt x="1312" y="9912"/>
                      <a:pt x="2902" y="11835"/>
                      <a:pt x="4843" y="13321"/>
                    </a:cubicBezTo>
                    <a:cubicBezTo>
                      <a:pt x="4951" y="13411"/>
                      <a:pt x="5077" y="13455"/>
                      <a:pt x="5200" y="13455"/>
                    </a:cubicBezTo>
                    <a:cubicBezTo>
                      <a:pt x="5317" y="13455"/>
                      <a:pt x="5431" y="13415"/>
                      <a:pt x="5525" y="13339"/>
                    </a:cubicBezTo>
                    <a:lnTo>
                      <a:pt x="13951" y="6626"/>
                    </a:lnTo>
                    <a:lnTo>
                      <a:pt x="8654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4" name="Google Shape;1224;p39"/>
              <p:cNvSpPr/>
              <p:nvPr/>
            </p:nvSpPr>
            <p:spPr>
              <a:xfrm rot="-8704295">
                <a:off x="6823682" y="573201"/>
                <a:ext cx="557225" cy="539932"/>
              </a:xfrm>
              <a:custGeom>
                <a:avLst/>
                <a:gdLst/>
                <a:ahLst/>
                <a:cxnLst/>
                <a:rect l="l" t="t" r="r" b="b"/>
                <a:pathLst>
                  <a:path w="14178" h="13738" extrusionOk="0">
                    <a:moveTo>
                      <a:pt x="8723" y="347"/>
                    </a:moveTo>
                    <a:lnTo>
                      <a:pt x="13828" y="6745"/>
                    </a:lnTo>
                    <a:lnTo>
                      <a:pt x="5524" y="13353"/>
                    </a:lnTo>
                    <a:cubicBezTo>
                      <a:pt x="5454" y="13406"/>
                      <a:pt x="5384" y="13441"/>
                      <a:pt x="5297" y="13441"/>
                    </a:cubicBezTo>
                    <a:cubicBezTo>
                      <a:pt x="5192" y="13441"/>
                      <a:pt x="5105" y="13406"/>
                      <a:pt x="5017" y="13353"/>
                    </a:cubicBezTo>
                    <a:cubicBezTo>
                      <a:pt x="3094" y="11885"/>
                      <a:pt x="1521" y="9962"/>
                      <a:pt x="490" y="7777"/>
                    </a:cubicBezTo>
                    <a:lnTo>
                      <a:pt x="332" y="7462"/>
                    </a:lnTo>
                    <a:cubicBezTo>
                      <a:pt x="315" y="7410"/>
                      <a:pt x="297" y="7340"/>
                      <a:pt x="297" y="7270"/>
                    </a:cubicBezTo>
                    <a:cubicBezTo>
                      <a:pt x="297" y="7147"/>
                      <a:pt x="350" y="7043"/>
                      <a:pt x="437" y="6973"/>
                    </a:cubicBezTo>
                    <a:lnTo>
                      <a:pt x="8723" y="347"/>
                    </a:lnTo>
                    <a:close/>
                    <a:moveTo>
                      <a:pt x="8747" y="1"/>
                    </a:moveTo>
                    <a:cubicBezTo>
                      <a:pt x="8715" y="1"/>
                      <a:pt x="8683" y="11"/>
                      <a:pt x="8653" y="33"/>
                    </a:cubicBezTo>
                    <a:lnTo>
                      <a:pt x="245" y="6728"/>
                    </a:lnTo>
                    <a:cubicBezTo>
                      <a:pt x="88" y="6868"/>
                      <a:pt x="0" y="7060"/>
                      <a:pt x="0" y="7270"/>
                    </a:cubicBezTo>
                    <a:cubicBezTo>
                      <a:pt x="0" y="7375"/>
                      <a:pt x="18" y="7497"/>
                      <a:pt x="70" y="7602"/>
                    </a:cubicBezTo>
                    <a:lnTo>
                      <a:pt x="210" y="7899"/>
                    </a:lnTo>
                    <a:cubicBezTo>
                      <a:pt x="1276" y="10119"/>
                      <a:pt x="2867" y="12077"/>
                      <a:pt x="4842" y="13581"/>
                    </a:cubicBezTo>
                    <a:cubicBezTo>
                      <a:pt x="4982" y="13685"/>
                      <a:pt x="5140" y="13738"/>
                      <a:pt x="5297" y="13738"/>
                    </a:cubicBezTo>
                    <a:cubicBezTo>
                      <a:pt x="5437" y="13738"/>
                      <a:pt x="5594" y="13685"/>
                      <a:pt x="5717" y="13598"/>
                    </a:cubicBezTo>
                    <a:lnTo>
                      <a:pt x="14125" y="6885"/>
                    </a:lnTo>
                    <a:cubicBezTo>
                      <a:pt x="14143" y="6850"/>
                      <a:pt x="14178" y="6815"/>
                      <a:pt x="14178" y="6780"/>
                    </a:cubicBezTo>
                    <a:cubicBezTo>
                      <a:pt x="14178" y="6745"/>
                      <a:pt x="14160" y="6710"/>
                      <a:pt x="14143" y="6675"/>
                    </a:cubicBezTo>
                    <a:lnTo>
                      <a:pt x="8863" y="50"/>
                    </a:lnTo>
                    <a:cubicBezTo>
                      <a:pt x="8833" y="20"/>
                      <a:pt x="8790" y="1"/>
                      <a:pt x="87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5" name="Google Shape;1225;p39"/>
              <p:cNvSpPr/>
              <p:nvPr/>
            </p:nvSpPr>
            <p:spPr>
              <a:xfrm rot="-8704295">
                <a:off x="6834499" y="608739"/>
                <a:ext cx="532504" cy="509315"/>
              </a:xfrm>
              <a:custGeom>
                <a:avLst/>
                <a:gdLst/>
                <a:ahLst/>
                <a:cxnLst/>
                <a:rect l="l" t="t" r="r" b="b"/>
                <a:pathLst>
                  <a:path w="13549" h="12959" extrusionOk="0">
                    <a:moveTo>
                      <a:pt x="8671" y="0"/>
                    </a:moveTo>
                    <a:lnTo>
                      <a:pt x="263" y="6713"/>
                    </a:lnTo>
                    <a:cubicBezTo>
                      <a:pt x="71" y="6870"/>
                      <a:pt x="1" y="7132"/>
                      <a:pt x="105" y="7360"/>
                    </a:cubicBezTo>
                    <a:lnTo>
                      <a:pt x="228" y="7657"/>
                    </a:lnTo>
                    <a:cubicBezTo>
                      <a:pt x="1172" y="9720"/>
                      <a:pt x="2640" y="11503"/>
                      <a:pt x="4476" y="12849"/>
                    </a:cubicBezTo>
                    <a:cubicBezTo>
                      <a:pt x="4567" y="12923"/>
                      <a:pt x="4677" y="12958"/>
                      <a:pt x="4788" y="12958"/>
                    </a:cubicBezTo>
                    <a:cubicBezTo>
                      <a:pt x="4913" y="12958"/>
                      <a:pt x="5039" y="12914"/>
                      <a:pt x="5140" y="12831"/>
                    </a:cubicBezTo>
                    <a:lnTo>
                      <a:pt x="13549" y="6136"/>
                    </a:lnTo>
                    <a:lnTo>
                      <a:pt x="8671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6" name="Google Shape;1226;p39"/>
              <p:cNvSpPr/>
              <p:nvPr/>
            </p:nvSpPr>
            <p:spPr>
              <a:xfrm rot="-8704295">
                <a:off x="6828756" y="601995"/>
                <a:ext cx="542093" cy="520713"/>
              </a:xfrm>
              <a:custGeom>
                <a:avLst/>
                <a:gdLst/>
                <a:ahLst/>
                <a:cxnLst/>
                <a:rect l="l" t="t" r="r" b="b"/>
                <a:pathLst>
                  <a:path w="13793" h="13249" extrusionOk="0">
                    <a:moveTo>
                      <a:pt x="8741" y="347"/>
                    </a:moveTo>
                    <a:lnTo>
                      <a:pt x="13443" y="6238"/>
                    </a:lnTo>
                    <a:lnTo>
                      <a:pt x="5140" y="12864"/>
                    </a:lnTo>
                    <a:cubicBezTo>
                      <a:pt x="5070" y="12916"/>
                      <a:pt x="4965" y="12951"/>
                      <a:pt x="4877" y="12951"/>
                    </a:cubicBezTo>
                    <a:cubicBezTo>
                      <a:pt x="4808" y="12951"/>
                      <a:pt x="4720" y="12916"/>
                      <a:pt x="4650" y="12864"/>
                    </a:cubicBezTo>
                    <a:cubicBezTo>
                      <a:pt x="2832" y="11535"/>
                      <a:pt x="1381" y="9769"/>
                      <a:pt x="455" y="7724"/>
                    </a:cubicBezTo>
                    <a:lnTo>
                      <a:pt x="332" y="7444"/>
                    </a:lnTo>
                    <a:cubicBezTo>
                      <a:pt x="297" y="7392"/>
                      <a:pt x="297" y="7339"/>
                      <a:pt x="297" y="7269"/>
                    </a:cubicBezTo>
                    <a:cubicBezTo>
                      <a:pt x="297" y="7165"/>
                      <a:pt x="350" y="7042"/>
                      <a:pt x="437" y="6955"/>
                    </a:cubicBezTo>
                    <a:lnTo>
                      <a:pt x="8741" y="347"/>
                    </a:lnTo>
                    <a:close/>
                    <a:moveTo>
                      <a:pt x="8755" y="1"/>
                    </a:moveTo>
                    <a:cubicBezTo>
                      <a:pt x="8724" y="1"/>
                      <a:pt x="8693" y="10"/>
                      <a:pt x="8671" y="32"/>
                    </a:cubicBezTo>
                    <a:lnTo>
                      <a:pt x="262" y="6728"/>
                    </a:lnTo>
                    <a:cubicBezTo>
                      <a:pt x="88" y="6867"/>
                      <a:pt x="0" y="7077"/>
                      <a:pt x="0" y="7269"/>
                    </a:cubicBezTo>
                    <a:cubicBezTo>
                      <a:pt x="0" y="7374"/>
                      <a:pt x="18" y="7479"/>
                      <a:pt x="53" y="7567"/>
                    </a:cubicBezTo>
                    <a:lnTo>
                      <a:pt x="192" y="7846"/>
                    </a:lnTo>
                    <a:cubicBezTo>
                      <a:pt x="1136" y="9944"/>
                      <a:pt x="2622" y="11745"/>
                      <a:pt x="4475" y="13108"/>
                    </a:cubicBezTo>
                    <a:cubicBezTo>
                      <a:pt x="4598" y="13196"/>
                      <a:pt x="4738" y="13248"/>
                      <a:pt x="4877" y="13248"/>
                    </a:cubicBezTo>
                    <a:cubicBezTo>
                      <a:pt x="5035" y="13248"/>
                      <a:pt x="5192" y="13196"/>
                      <a:pt x="5315" y="13091"/>
                    </a:cubicBezTo>
                    <a:lnTo>
                      <a:pt x="13723" y="6378"/>
                    </a:lnTo>
                    <a:cubicBezTo>
                      <a:pt x="13758" y="6360"/>
                      <a:pt x="13775" y="6326"/>
                      <a:pt x="13775" y="6273"/>
                    </a:cubicBezTo>
                    <a:cubicBezTo>
                      <a:pt x="13793" y="6238"/>
                      <a:pt x="13775" y="6203"/>
                      <a:pt x="13758" y="6168"/>
                    </a:cubicBezTo>
                    <a:lnTo>
                      <a:pt x="8863" y="50"/>
                    </a:lnTo>
                    <a:cubicBezTo>
                      <a:pt x="8843" y="19"/>
                      <a:pt x="8799" y="1"/>
                      <a:pt x="87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7" name="Google Shape;1227;p39"/>
              <p:cNvSpPr/>
              <p:nvPr/>
            </p:nvSpPr>
            <p:spPr>
              <a:xfrm rot="-8704295">
                <a:off x="6733085" y="711185"/>
                <a:ext cx="257704" cy="280342"/>
              </a:xfrm>
              <a:custGeom>
                <a:avLst/>
                <a:gdLst/>
                <a:ahLst/>
                <a:cxnLst/>
                <a:rect l="l" t="t" r="r" b="b"/>
                <a:pathLst>
                  <a:path w="6557" h="7133" extrusionOk="0">
                    <a:moveTo>
                      <a:pt x="4721" y="0"/>
                    </a:moveTo>
                    <a:lnTo>
                      <a:pt x="1" y="315"/>
                    </a:lnTo>
                    <a:lnTo>
                      <a:pt x="5333" y="7133"/>
                    </a:lnTo>
                    <a:lnTo>
                      <a:pt x="6556" y="2448"/>
                    </a:lnTo>
                    <a:lnTo>
                      <a:pt x="472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8" name="Google Shape;1228;p39"/>
              <p:cNvSpPr/>
              <p:nvPr/>
            </p:nvSpPr>
            <p:spPr>
              <a:xfrm rot="-8704295">
                <a:off x="6726865" y="705170"/>
                <a:ext cx="269337" cy="292289"/>
              </a:xfrm>
              <a:custGeom>
                <a:avLst/>
                <a:gdLst/>
                <a:ahLst/>
                <a:cxnLst/>
                <a:rect l="l" t="t" r="r" b="b"/>
                <a:pathLst>
                  <a:path w="6853" h="7437" extrusionOk="0">
                    <a:moveTo>
                      <a:pt x="4790" y="297"/>
                    </a:moveTo>
                    <a:lnTo>
                      <a:pt x="6538" y="2640"/>
                    </a:lnTo>
                    <a:lnTo>
                      <a:pt x="5408" y="6964"/>
                    </a:lnTo>
                    <a:lnTo>
                      <a:pt x="437" y="595"/>
                    </a:lnTo>
                    <a:lnTo>
                      <a:pt x="4790" y="297"/>
                    </a:lnTo>
                    <a:close/>
                    <a:moveTo>
                      <a:pt x="4860" y="0"/>
                    </a:moveTo>
                    <a:lnTo>
                      <a:pt x="140" y="332"/>
                    </a:lnTo>
                    <a:cubicBezTo>
                      <a:pt x="87" y="332"/>
                      <a:pt x="35" y="367"/>
                      <a:pt x="17" y="402"/>
                    </a:cubicBezTo>
                    <a:cubicBezTo>
                      <a:pt x="0" y="455"/>
                      <a:pt x="0" y="525"/>
                      <a:pt x="35" y="560"/>
                    </a:cubicBezTo>
                    <a:lnTo>
                      <a:pt x="5367" y="7377"/>
                    </a:lnTo>
                    <a:cubicBezTo>
                      <a:pt x="5393" y="7417"/>
                      <a:pt x="5429" y="7436"/>
                      <a:pt x="5468" y="7436"/>
                    </a:cubicBezTo>
                    <a:cubicBezTo>
                      <a:pt x="5480" y="7436"/>
                      <a:pt x="5494" y="7434"/>
                      <a:pt x="5507" y="7430"/>
                    </a:cubicBezTo>
                    <a:cubicBezTo>
                      <a:pt x="5559" y="7412"/>
                      <a:pt x="5594" y="7377"/>
                      <a:pt x="5612" y="7325"/>
                    </a:cubicBezTo>
                    <a:lnTo>
                      <a:pt x="6835" y="2640"/>
                    </a:lnTo>
                    <a:cubicBezTo>
                      <a:pt x="6853" y="2605"/>
                      <a:pt x="6853" y="2552"/>
                      <a:pt x="6818" y="2517"/>
                    </a:cubicBezTo>
                    <a:lnTo>
                      <a:pt x="4982" y="70"/>
                    </a:lnTo>
                    <a:cubicBezTo>
                      <a:pt x="4947" y="35"/>
                      <a:pt x="4912" y="0"/>
                      <a:pt x="48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9" name="Google Shape;1229;p39"/>
              <p:cNvSpPr/>
              <p:nvPr/>
            </p:nvSpPr>
            <p:spPr>
              <a:xfrm rot="-8704295">
                <a:off x="6774699" y="678225"/>
                <a:ext cx="68071" cy="188964"/>
              </a:xfrm>
              <a:custGeom>
                <a:avLst/>
                <a:gdLst/>
                <a:ahLst/>
                <a:cxnLst/>
                <a:rect l="l" t="t" r="r" b="b"/>
                <a:pathLst>
                  <a:path w="1732" h="4808" extrusionOk="0">
                    <a:moveTo>
                      <a:pt x="1399" y="0"/>
                    </a:moveTo>
                    <a:lnTo>
                      <a:pt x="0" y="4021"/>
                    </a:lnTo>
                    <a:lnTo>
                      <a:pt x="612" y="4808"/>
                    </a:lnTo>
                    <a:lnTo>
                      <a:pt x="1731" y="455"/>
                    </a:lnTo>
                    <a:lnTo>
                      <a:pt x="1399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0" name="Google Shape;1230;p39"/>
              <p:cNvSpPr/>
              <p:nvPr/>
            </p:nvSpPr>
            <p:spPr>
              <a:xfrm rot="-8704295">
                <a:off x="6659849" y="819136"/>
                <a:ext cx="107216" cy="109299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2781" extrusionOk="0">
                    <a:moveTo>
                      <a:pt x="1006" y="0"/>
                    </a:moveTo>
                    <a:cubicBezTo>
                      <a:pt x="760" y="0"/>
                      <a:pt x="525" y="74"/>
                      <a:pt x="333" y="228"/>
                    </a:cubicBezTo>
                    <a:lnTo>
                      <a:pt x="36" y="455"/>
                    </a:lnTo>
                    <a:cubicBezTo>
                      <a:pt x="1" y="490"/>
                      <a:pt x="1906" y="2780"/>
                      <a:pt x="1906" y="2780"/>
                    </a:cubicBezTo>
                    <a:lnTo>
                      <a:pt x="2186" y="2553"/>
                    </a:lnTo>
                    <a:cubicBezTo>
                      <a:pt x="2710" y="2134"/>
                      <a:pt x="2728" y="1260"/>
                      <a:pt x="2221" y="630"/>
                    </a:cubicBezTo>
                    <a:cubicBezTo>
                      <a:pt x="1889" y="221"/>
                      <a:pt x="1431" y="0"/>
                      <a:pt x="100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1" name="Google Shape;1231;p39"/>
              <p:cNvSpPr/>
              <p:nvPr/>
            </p:nvSpPr>
            <p:spPr>
              <a:xfrm rot="-8704295">
                <a:off x="6658785" y="814021"/>
                <a:ext cx="112718" cy="121836"/>
              </a:xfrm>
              <a:custGeom>
                <a:avLst/>
                <a:gdLst/>
                <a:ahLst/>
                <a:cxnLst/>
                <a:rect l="l" t="t" r="r" b="b"/>
                <a:pathLst>
                  <a:path w="2868" h="3100" extrusionOk="0">
                    <a:moveTo>
                      <a:pt x="1119" y="317"/>
                    </a:moveTo>
                    <a:cubicBezTo>
                      <a:pt x="1504" y="317"/>
                      <a:pt x="1906" y="510"/>
                      <a:pt x="2203" y="877"/>
                    </a:cubicBezTo>
                    <a:cubicBezTo>
                      <a:pt x="2448" y="1174"/>
                      <a:pt x="2553" y="1506"/>
                      <a:pt x="2553" y="1803"/>
                    </a:cubicBezTo>
                    <a:cubicBezTo>
                      <a:pt x="2553" y="2135"/>
                      <a:pt x="2430" y="2415"/>
                      <a:pt x="2203" y="2590"/>
                    </a:cubicBezTo>
                    <a:lnTo>
                      <a:pt x="2048" y="2716"/>
                    </a:lnTo>
                    <a:lnTo>
                      <a:pt x="2048" y="2716"/>
                    </a:lnTo>
                    <a:cubicBezTo>
                      <a:pt x="1998" y="2656"/>
                      <a:pt x="1931" y="2577"/>
                      <a:pt x="1854" y="2485"/>
                    </a:cubicBezTo>
                    <a:cubicBezTo>
                      <a:pt x="1591" y="2170"/>
                      <a:pt x="1207" y="1698"/>
                      <a:pt x="875" y="1296"/>
                    </a:cubicBezTo>
                    <a:cubicBezTo>
                      <a:pt x="717" y="1086"/>
                      <a:pt x="560" y="894"/>
                      <a:pt x="455" y="772"/>
                    </a:cubicBezTo>
                    <a:cubicBezTo>
                      <a:pt x="422" y="728"/>
                      <a:pt x="396" y="683"/>
                      <a:pt x="372" y="648"/>
                    </a:cubicBezTo>
                    <a:lnTo>
                      <a:pt x="372" y="648"/>
                    </a:lnTo>
                    <a:lnTo>
                      <a:pt x="542" y="510"/>
                    </a:lnTo>
                    <a:cubicBezTo>
                      <a:pt x="717" y="387"/>
                      <a:pt x="910" y="317"/>
                      <a:pt x="1119" y="317"/>
                    </a:cubicBezTo>
                    <a:close/>
                    <a:moveTo>
                      <a:pt x="1050" y="0"/>
                    </a:moveTo>
                    <a:cubicBezTo>
                      <a:pt x="796" y="0"/>
                      <a:pt x="558" y="89"/>
                      <a:pt x="350" y="265"/>
                    </a:cubicBezTo>
                    <a:lnTo>
                      <a:pt x="70" y="492"/>
                    </a:lnTo>
                    <a:cubicBezTo>
                      <a:pt x="35" y="510"/>
                      <a:pt x="18" y="527"/>
                      <a:pt x="18" y="562"/>
                    </a:cubicBezTo>
                    <a:lnTo>
                      <a:pt x="0" y="614"/>
                    </a:lnTo>
                    <a:cubicBezTo>
                      <a:pt x="0" y="649"/>
                      <a:pt x="0" y="667"/>
                      <a:pt x="18" y="667"/>
                    </a:cubicBezTo>
                    <a:cubicBezTo>
                      <a:pt x="35" y="719"/>
                      <a:pt x="35" y="737"/>
                      <a:pt x="53" y="754"/>
                    </a:cubicBezTo>
                    <a:cubicBezTo>
                      <a:pt x="123" y="859"/>
                      <a:pt x="280" y="1052"/>
                      <a:pt x="455" y="1279"/>
                    </a:cubicBezTo>
                    <a:cubicBezTo>
                      <a:pt x="1014" y="1978"/>
                      <a:pt x="1906" y="3044"/>
                      <a:pt x="1906" y="3044"/>
                    </a:cubicBezTo>
                    <a:cubicBezTo>
                      <a:pt x="1934" y="3082"/>
                      <a:pt x="1972" y="3099"/>
                      <a:pt x="2012" y="3099"/>
                    </a:cubicBezTo>
                    <a:cubicBezTo>
                      <a:pt x="2047" y="3099"/>
                      <a:pt x="2083" y="3086"/>
                      <a:pt x="2116" y="3062"/>
                    </a:cubicBezTo>
                    <a:lnTo>
                      <a:pt x="2413" y="2835"/>
                    </a:lnTo>
                    <a:cubicBezTo>
                      <a:pt x="2728" y="2590"/>
                      <a:pt x="2867" y="2205"/>
                      <a:pt x="2867" y="1803"/>
                    </a:cubicBezTo>
                    <a:cubicBezTo>
                      <a:pt x="2867" y="1436"/>
                      <a:pt x="2728" y="1034"/>
                      <a:pt x="2465" y="684"/>
                    </a:cubicBezTo>
                    <a:cubicBezTo>
                      <a:pt x="2116" y="247"/>
                      <a:pt x="1609" y="3"/>
                      <a:pt x="1119" y="3"/>
                    </a:cubicBezTo>
                    <a:cubicBezTo>
                      <a:pt x="1096" y="1"/>
                      <a:pt x="1073" y="0"/>
                      <a:pt x="10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2" name="Google Shape;1232;p39"/>
              <p:cNvSpPr/>
              <p:nvPr/>
            </p:nvSpPr>
            <p:spPr>
              <a:xfrm rot="-8704295">
                <a:off x="6684728" y="817718"/>
                <a:ext cx="37809" cy="59818"/>
              </a:xfrm>
              <a:custGeom>
                <a:avLst/>
                <a:gdLst/>
                <a:ahLst/>
                <a:cxnLst/>
                <a:rect l="l" t="t" r="r" b="b"/>
                <a:pathLst>
                  <a:path w="962" h="1522" extrusionOk="0">
                    <a:moveTo>
                      <a:pt x="822" y="0"/>
                    </a:moveTo>
                    <a:lnTo>
                      <a:pt x="0" y="962"/>
                    </a:lnTo>
                    <a:cubicBezTo>
                      <a:pt x="88" y="1084"/>
                      <a:pt x="193" y="1207"/>
                      <a:pt x="263" y="1294"/>
                    </a:cubicBezTo>
                    <a:cubicBezTo>
                      <a:pt x="332" y="1381"/>
                      <a:pt x="402" y="1469"/>
                      <a:pt x="455" y="1521"/>
                    </a:cubicBezTo>
                    <a:lnTo>
                      <a:pt x="612" y="1399"/>
                    </a:lnTo>
                    <a:cubicBezTo>
                      <a:pt x="839" y="1224"/>
                      <a:pt x="962" y="944"/>
                      <a:pt x="962" y="612"/>
                    </a:cubicBezTo>
                    <a:cubicBezTo>
                      <a:pt x="962" y="525"/>
                      <a:pt x="944" y="420"/>
                      <a:pt x="927" y="332"/>
                    </a:cubicBezTo>
                    <a:cubicBezTo>
                      <a:pt x="909" y="228"/>
                      <a:pt x="874" y="123"/>
                      <a:pt x="822" y="0"/>
                    </a:cubicBezTo>
                    <a:close/>
                  </a:path>
                </a:pathLst>
              </a:custGeom>
              <a:solidFill>
                <a:srgbClr val="80A36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3" name="Google Shape;1233;p39"/>
              <p:cNvSpPr/>
              <p:nvPr/>
            </p:nvSpPr>
            <p:spPr>
              <a:xfrm rot="-8704295">
                <a:off x="6681562" y="816722"/>
                <a:ext cx="45394" cy="46769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1190" extrusionOk="0">
                    <a:moveTo>
                      <a:pt x="0" y="630"/>
                    </a:moveTo>
                    <a:lnTo>
                      <a:pt x="0" y="630"/>
                    </a:lnTo>
                    <a:cubicBezTo>
                      <a:pt x="88" y="752"/>
                      <a:pt x="193" y="875"/>
                      <a:pt x="263" y="962"/>
                    </a:cubicBezTo>
                    <a:cubicBezTo>
                      <a:pt x="332" y="1049"/>
                      <a:pt x="402" y="1137"/>
                      <a:pt x="455" y="1189"/>
                    </a:cubicBezTo>
                    <a:lnTo>
                      <a:pt x="0" y="630"/>
                    </a:lnTo>
                    <a:close/>
                    <a:moveTo>
                      <a:pt x="927" y="0"/>
                    </a:moveTo>
                    <a:lnTo>
                      <a:pt x="927" y="0"/>
                    </a:lnTo>
                    <a:cubicBezTo>
                      <a:pt x="944" y="88"/>
                      <a:pt x="962" y="193"/>
                      <a:pt x="962" y="280"/>
                    </a:cubicBezTo>
                    <a:cubicBezTo>
                      <a:pt x="962" y="612"/>
                      <a:pt x="839" y="892"/>
                      <a:pt x="612" y="1067"/>
                    </a:cubicBezTo>
                    <a:lnTo>
                      <a:pt x="455" y="1189"/>
                    </a:lnTo>
                    <a:cubicBezTo>
                      <a:pt x="455" y="1189"/>
                      <a:pt x="1154" y="875"/>
                      <a:pt x="927" y="0"/>
                    </a:cubicBez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4" name="Google Shape;1234;p39"/>
              <p:cNvSpPr/>
              <p:nvPr/>
            </p:nvSpPr>
            <p:spPr>
              <a:xfrm rot="-8704295">
                <a:off x="6965896" y="867209"/>
                <a:ext cx="264896" cy="209519"/>
              </a:xfrm>
              <a:custGeom>
                <a:avLst/>
                <a:gdLst/>
                <a:ahLst/>
                <a:cxnLst/>
                <a:rect l="l" t="t" r="r" b="b"/>
                <a:pathLst>
                  <a:path w="6740" h="5331" extrusionOk="0">
                    <a:moveTo>
                      <a:pt x="6268" y="1"/>
                    </a:moveTo>
                    <a:cubicBezTo>
                      <a:pt x="6216" y="1"/>
                      <a:pt x="6164" y="18"/>
                      <a:pt x="6117" y="59"/>
                    </a:cubicBezTo>
                    <a:cubicBezTo>
                      <a:pt x="4246" y="1685"/>
                      <a:pt x="2043" y="2961"/>
                      <a:pt x="260" y="4675"/>
                    </a:cubicBezTo>
                    <a:cubicBezTo>
                      <a:pt x="1" y="4919"/>
                      <a:pt x="217" y="5331"/>
                      <a:pt x="506" y="5331"/>
                    </a:cubicBezTo>
                    <a:cubicBezTo>
                      <a:pt x="568" y="5331"/>
                      <a:pt x="633" y="5312"/>
                      <a:pt x="697" y="5269"/>
                    </a:cubicBezTo>
                    <a:cubicBezTo>
                      <a:pt x="2743" y="3975"/>
                      <a:pt x="4858" y="2297"/>
                      <a:pt x="6554" y="566"/>
                    </a:cubicBezTo>
                    <a:cubicBezTo>
                      <a:pt x="6740" y="366"/>
                      <a:pt x="6503" y="1"/>
                      <a:pt x="62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5" name="Google Shape;1235;p39"/>
              <p:cNvSpPr/>
              <p:nvPr/>
            </p:nvSpPr>
            <p:spPr>
              <a:xfrm rot="-8704295">
                <a:off x="6740868" y="916618"/>
                <a:ext cx="138383" cy="40009"/>
              </a:xfrm>
              <a:custGeom>
                <a:avLst/>
                <a:gdLst/>
                <a:ahLst/>
                <a:cxnLst/>
                <a:rect l="l" t="t" r="r" b="b"/>
                <a:pathLst>
                  <a:path w="3521" h="1018" extrusionOk="0">
                    <a:moveTo>
                      <a:pt x="2780" y="1"/>
                    </a:moveTo>
                    <a:cubicBezTo>
                      <a:pt x="2025" y="1"/>
                      <a:pt x="1228" y="164"/>
                      <a:pt x="478" y="264"/>
                    </a:cubicBezTo>
                    <a:cubicBezTo>
                      <a:pt x="0" y="315"/>
                      <a:pt x="173" y="1017"/>
                      <a:pt x="588" y="1017"/>
                    </a:cubicBezTo>
                    <a:cubicBezTo>
                      <a:pt x="598" y="1017"/>
                      <a:pt x="608" y="1017"/>
                      <a:pt x="618" y="1016"/>
                    </a:cubicBezTo>
                    <a:cubicBezTo>
                      <a:pt x="1440" y="928"/>
                      <a:pt x="2314" y="928"/>
                      <a:pt x="3101" y="701"/>
                    </a:cubicBezTo>
                    <a:cubicBezTo>
                      <a:pt x="3520" y="596"/>
                      <a:pt x="3223" y="19"/>
                      <a:pt x="2891" y="2"/>
                    </a:cubicBezTo>
                    <a:cubicBezTo>
                      <a:pt x="2854" y="1"/>
                      <a:pt x="2817" y="1"/>
                      <a:pt x="278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6" name="Google Shape;1236;p39"/>
              <p:cNvSpPr/>
              <p:nvPr/>
            </p:nvSpPr>
            <p:spPr>
              <a:xfrm rot="-8704295">
                <a:off x="7965393" y="1068255"/>
                <a:ext cx="66696" cy="179375"/>
              </a:xfrm>
              <a:custGeom>
                <a:avLst/>
                <a:gdLst/>
                <a:ahLst/>
                <a:cxnLst/>
                <a:rect l="l" t="t" r="r" b="b"/>
                <a:pathLst>
                  <a:path w="1697" h="4564" extrusionOk="0">
                    <a:moveTo>
                      <a:pt x="525" y="1"/>
                    </a:moveTo>
                    <a:lnTo>
                      <a:pt x="88" y="1714"/>
                    </a:lnTo>
                    <a:cubicBezTo>
                      <a:pt x="36" y="1924"/>
                      <a:pt x="1" y="2116"/>
                      <a:pt x="1" y="2308"/>
                    </a:cubicBezTo>
                    <a:cubicBezTo>
                      <a:pt x="1" y="3340"/>
                      <a:pt x="683" y="4266"/>
                      <a:pt x="1697" y="4563"/>
                    </a:cubicBezTo>
                    <a:lnTo>
                      <a:pt x="525" y="1"/>
                    </a:ln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7" name="Google Shape;1237;p39"/>
              <p:cNvSpPr/>
              <p:nvPr/>
            </p:nvSpPr>
            <p:spPr>
              <a:xfrm rot="-8704295">
                <a:off x="7927725" y="1039718"/>
                <a:ext cx="70115" cy="239821"/>
              </a:xfrm>
              <a:custGeom>
                <a:avLst/>
                <a:gdLst/>
                <a:ahLst/>
                <a:cxnLst/>
                <a:rect l="l" t="t" r="r" b="b"/>
                <a:pathLst>
                  <a:path w="1784" h="6102" extrusionOk="0">
                    <a:moveTo>
                      <a:pt x="228" y="0"/>
                    </a:moveTo>
                    <a:cubicBezTo>
                      <a:pt x="175" y="105"/>
                      <a:pt x="140" y="210"/>
                      <a:pt x="106" y="332"/>
                    </a:cubicBezTo>
                    <a:lnTo>
                      <a:pt x="1" y="752"/>
                    </a:lnTo>
                    <a:lnTo>
                      <a:pt x="1329" y="5979"/>
                    </a:lnTo>
                    <a:lnTo>
                      <a:pt x="1784" y="6101"/>
                    </a:lnTo>
                    <a:lnTo>
                      <a:pt x="22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8" name="Google Shape;1238;p39"/>
              <p:cNvSpPr/>
              <p:nvPr/>
            </p:nvSpPr>
            <p:spPr>
              <a:xfrm rot="-8704295">
                <a:off x="7950472" y="1053650"/>
                <a:ext cx="58442" cy="205471"/>
              </a:xfrm>
              <a:custGeom>
                <a:avLst/>
                <a:gdLst/>
                <a:ahLst/>
                <a:cxnLst/>
                <a:rect l="l" t="t" r="r" b="b"/>
                <a:pathLst>
                  <a:path w="1487" h="5228" extrusionOk="0">
                    <a:moveTo>
                      <a:pt x="158" y="1"/>
                    </a:moveTo>
                    <a:lnTo>
                      <a:pt x="0" y="578"/>
                    </a:lnTo>
                    <a:lnTo>
                      <a:pt x="1172" y="5140"/>
                    </a:lnTo>
                    <a:cubicBezTo>
                      <a:pt x="1189" y="5158"/>
                      <a:pt x="1224" y="5158"/>
                      <a:pt x="1241" y="5158"/>
                    </a:cubicBezTo>
                    <a:lnTo>
                      <a:pt x="1486" y="5228"/>
                    </a:lnTo>
                    <a:lnTo>
                      <a:pt x="15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9" name="Google Shape;1239;p39"/>
              <p:cNvSpPr/>
              <p:nvPr/>
            </p:nvSpPr>
            <p:spPr>
              <a:xfrm rot="-8704295">
                <a:off x="7575962" y="889508"/>
                <a:ext cx="419117" cy="380680"/>
              </a:xfrm>
              <a:custGeom>
                <a:avLst/>
                <a:gdLst/>
                <a:ahLst/>
                <a:cxnLst/>
                <a:rect l="l" t="t" r="r" b="b"/>
                <a:pathLst>
                  <a:path w="10664" h="9686" extrusionOk="0">
                    <a:moveTo>
                      <a:pt x="4860" y="1"/>
                    </a:moveTo>
                    <a:cubicBezTo>
                      <a:pt x="4423" y="1"/>
                      <a:pt x="4038" y="280"/>
                      <a:pt x="3916" y="717"/>
                    </a:cubicBezTo>
                    <a:lnTo>
                      <a:pt x="3829" y="1102"/>
                    </a:lnTo>
                    <a:cubicBezTo>
                      <a:pt x="3829" y="1102"/>
                      <a:pt x="3829" y="1119"/>
                      <a:pt x="3829" y="1119"/>
                    </a:cubicBezTo>
                    <a:lnTo>
                      <a:pt x="3724" y="1521"/>
                    </a:lnTo>
                    <a:cubicBezTo>
                      <a:pt x="3706" y="1556"/>
                      <a:pt x="3689" y="1574"/>
                      <a:pt x="3654" y="1609"/>
                    </a:cubicBezTo>
                    <a:cubicBezTo>
                      <a:pt x="3636" y="1609"/>
                      <a:pt x="3601" y="1626"/>
                      <a:pt x="3584" y="1626"/>
                    </a:cubicBezTo>
                    <a:cubicBezTo>
                      <a:pt x="3566" y="1626"/>
                      <a:pt x="3549" y="1626"/>
                      <a:pt x="3549" y="1609"/>
                    </a:cubicBezTo>
                    <a:lnTo>
                      <a:pt x="2552" y="1364"/>
                    </a:lnTo>
                    <a:cubicBezTo>
                      <a:pt x="2360" y="1312"/>
                      <a:pt x="2150" y="1277"/>
                      <a:pt x="1958" y="1277"/>
                    </a:cubicBezTo>
                    <a:cubicBezTo>
                      <a:pt x="1171" y="1277"/>
                      <a:pt x="437" y="1679"/>
                      <a:pt x="0" y="2326"/>
                    </a:cubicBezTo>
                    <a:lnTo>
                      <a:pt x="1678" y="8881"/>
                    </a:lnTo>
                    <a:lnTo>
                      <a:pt x="4668" y="9668"/>
                    </a:lnTo>
                    <a:cubicBezTo>
                      <a:pt x="4720" y="9685"/>
                      <a:pt x="4773" y="9685"/>
                      <a:pt x="4825" y="9685"/>
                    </a:cubicBezTo>
                    <a:cubicBezTo>
                      <a:pt x="5122" y="9685"/>
                      <a:pt x="5384" y="9493"/>
                      <a:pt x="5472" y="9196"/>
                    </a:cubicBezTo>
                    <a:lnTo>
                      <a:pt x="6975" y="3374"/>
                    </a:lnTo>
                    <a:cubicBezTo>
                      <a:pt x="6993" y="3304"/>
                      <a:pt x="7010" y="3235"/>
                      <a:pt x="7010" y="3165"/>
                    </a:cubicBezTo>
                    <a:cubicBezTo>
                      <a:pt x="7010" y="2798"/>
                      <a:pt x="6765" y="2448"/>
                      <a:pt x="6381" y="2361"/>
                    </a:cubicBezTo>
                    <a:lnTo>
                      <a:pt x="4580" y="1889"/>
                    </a:lnTo>
                    <a:cubicBezTo>
                      <a:pt x="4545" y="1871"/>
                      <a:pt x="4510" y="1854"/>
                      <a:pt x="4493" y="1819"/>
                    </a:cubicBezTo>
                    <a:cubicBezTo>
                      <a:pt x="4475" y="1784"/>
                      <a:pt x="4458" y="1749"/>
                      <a:pt x="4475" y="1714"/>
                    </a:cubicBezTo>
                    <a:lnTo>
                      <a:pt x="4580" y="1329"/>
                    </a:lnTo>
                    <a:cubicBezTo>
                      <a:pt x="4598" y="1259"/>
                      <a:pt x="4650" y="1207"/>
                      <a:pt x="4720" y="1207"/>
                    </a:cubicBezTo>
                    <a:cubicBezTo>
                      <a:pt x="4720" y="1207"/>
                      <a:pt x="4738" y="1224"/>
                      <a:pt x="4755" y="1224"/>
                    </a:cubicBezTo>
                    <a:lnTo>
                      <a:pt x="9877" y="2553"/>
                    </a:lnTo>
                    <a:cubicBezTo>
                      <a:pt x="9930" y="2570"/>
                      <a:pt x="9982" y="2570"/>
                      <a:pt x="10034" y="2570"/>
                    </a:cubicBezTo>
                    <a:cubicBezTo>
                      <a:pt x="10314" y="2570"/>
                      <a:pt x="10559" y="2395"/>
                      <a:pt x="10646" y="2116"/>
                    </a:cubicBezTo>
                    <a:cubicBezTo>
                      <a:pt x="10646" y="2063"/>
                      <a:pt x="10664" y="2011"/>
                      <a:pt x="10664" y="1958"/>
                    </a:cubicBezTo>
                    <a:cubicBezTo>
                      <a:pt x="10664" y="1679"/>
                      <a:pt x="10471" y="1417"/>
                      <a:pt x="10192" y="1347"/>
                    </a:cubicBezTo>
                    <a:lnTo>
                      <a:pt x="5105" y="35"/>
                    </a:lnTo>
                    <a:cubicBezTo>
                      <a:pt x="5017" y="1"/>
                      <a:pt x="4947" y="1"/>
                      <a:pt x="4860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0" name="Google Shape;1240;p39"/>
              <p:cNvSpPr/>
              <p:nvPr/>
            </p:nvSpPr>
            <p:spPr>
              <a:xfrm rot="-8704295">
                <a:off x="7913719" y="1029754"/>
                <a:ext cx="73573" cy="257704"/>
              </a:xfrm>
              <a:custGeom>
                <a:avLst/>
                <a:gdLst/>
                <a:ahLst/>
                <a:cxnLst/>
                <a:rect l="l" t="t" r="r" b="b"/>
                <a:pathLst>
                  <a:path w="1872" h="6557" extrusionOk="0">
                    <a:moveTo>
                      <a:pt x="193" y="1"/>
                    </a:moveTo>
                    <a:cubicBezTo>
                      <a:pt x="123" y="123"/>
                      <a:pt x="53" y="245"/>
                      <a:pt x="1" y="385"/>
                    </a:cubicBezTo>
                    <a:lnTo>
                      <a:pt x="1557" y="6486"/>
                    </a:lnTo>
                    <a:lnTo>
                      <a:pt x="1871" y="6556"/>
                    </a:lnTo>
                    <a:lnTo>
                      <a:pt x="193" y="1"/>
                    </a:ln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1" name="Google Shape;1241;p39"/>
              <p:cNvSpPr/>
              <p:nvPr/>
            </p:nvSpPr>
            <p:spPr>
              <a:xfrm rot="-8704295">
                <a:off x="7958334" y="1057144"/>
                <a:ext cx="81080" cy="214393"/>
              </a:xfrm>
              <a:custGeom>
                <a:avLst/>
                <a:gdLst/>
                <a:ahLst/>
                <a:cxnLst/>
                <a:rect l="l" t="t" r="r" b="b"/>
                <a:pathLst>
                  <a:path w="2063" h="5455" extrusionOk="0">
                    <a:moveTo>
                      <a:pt x="664" y="1"/>
                    </a:moveTo>
                    <a:lnTo>
                      <a:pt x="88" y="2221"/>
                    </a:lnTo>
                    <a:cubicBezTo>
                      <a:pt x="35" y="2448"/>
                      <a:pt x="0" y="2675"/>
                      <a:pt x="0" y="2885"/>
                    </a:cubicBezTo>
                    <a:cubicBezTo>
                      <a:pt x="0" y="4056"/>
                      <a:pt x="787" y="5123"/>
                      <a:pt x="1976" y="5438"/>
                    </a:cubicBezTo>
                    <a:lnTo>
                      <a:pt x="2063" y="5455"/>
                    </a:lnTo>
                    <a:lnTo>
                      <a:pt x="1976" y="5140"/>
                    </a:lnTo>
                    <a:cubicBezTo>
                      <a:pt x="962" y="4843"/>
                      <a:pt x="280" y="3917"/>
                      <a:pt x="280" y="2885"/>
                    </a:cubicBezTo>
                    <a:cubicBezTo>
                      <a:pt x="280" y="2693"/>
                      <a:pt x="315" y="2501"/>
                      <a:pt x="367" y="2291"/>
                    </a:cubicBezTo>
                    <a:lnTo>
                      <a:pt x="804" y="578"/>
                    </a:lnTo>
                    <a:lnTo>
                      <a:pt x="664" y="1"/>
                    </a:ln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2" name="Google Shape;1242;p39"/>
              <p:cNvSpPr/>
              <p:nvPr/>
            </p:nvSpPr>
            <p:spPr>
              <a:xfrm rot="-8704295">
                <a:off x="7923533" y="1027790"/>
                <a:ext cx="78368" cy="268669"/>
              </a:xfrm>
              <a:custGeom>
                <a:avLst/>
                <a:gdLst/>
                <a:ahLst/>
                <a:cxnLst/>
                <a:rect l="l" t="t" r="r" b="b"/>
                <a:pathLst>
                  <a:path w="1994" h="6836" extrusionOk="0">
                    <a:moveTo>
                      <a:pt x="263" y="1"/>
                    </a:moveTo>
                    <a:cubicBezTo>
                      <a:pt x="141" y="175"/>
                      <a:pt x="53" y="385"/>
                      <a:pt x="1" y="595"/>
                    </a:cubicBezTo>
                    <a:lnTo>
                      <a:pt x="141" y="1172"/>
                    </a:lnTo>
                    <a:lnTo>
                      <a:pt x="246" y="752"/>
                    </a:lnTo>
                    <a:cubicBezTo>
                      <a:pt x="280" y="630"/>
                      <a:pt x="315" y="525"/>
                      <a:pt x="368" y="420"/>
                    </a:cubicBezTo>
                    <a:lnTo>
                      <a:pt x="263" y="1"/>
                    </a:lnTo>
                    <a:close/>
                    <a:moveTo>
                      <a:pt x="1469" y="6399"/>
                    </a:moveTo>
                    <a:lnTo>
                      <a:pt x="1557" y="6713"/>
                    </a:lnTo>
                    <a:lnTo>
                      <a:pt x="1994" y="6836"/>
                    </a:lnTo>
                    <a:lnTo>
                      <a:pt x="1924" y="6521"/>
                    </a:lnTo>
                    <a:lnTo>
                      <a:pt x="1469" y="6399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3" name="Google Shape;1243;p39"/>
              <p:cNvSpPr/>
              <p:nvPr/>
            </p:nvSpPr>
            <p:spPr>
              <a:xfrm rot="-8704295">
                <a:off x="7943917" y="1040939"/>
                <a:ext cx="67364" cy="240529"/>
              </a:xfrm>
              <a:custGeom>
                <a:avLst/>
                <a:gdLst/>
                <a:ahLst/>
                <a:cxnLst/>
                <a:rect l="l" t="t" r="r" b="b"/>
                <a:pathLst>
                  <a:path w="1714" h="6120" extrusionOk="0">
                    <a:moveTo>
                      <a:pt x="158" y="1"/>
                    </a:moveTo>
                    <a:cubicBezTo>
                      <a:pt x="140" y="36"/>
                      <a:pt x="140" y="53"/>
                      <a:pt x="123" y="88"/>
                    </a:cubicBezTo>
                    <a:lnTo>
                      <a:pt x="0" y="578"/>
                    </a:lnTo>
                    <a:lnTo>
                      <a:pt x="140" y="1155"/>
                    </a:lnTo>
                    <a:lnTo>
                      <a:pt x="298" y="578"/>
                    </a:lnTo>
                    <a:lnTo>
                      <a:pt x="158" y="1"/>
                    </a:lnTo>
                    <a:close/>
                    <a:moveTo>
                      <a:pt x="1312" y="5717"/>
                    </a:moveTo>
                    <a:lnTo>
                      <a:pt x="1399" y="6032"/>
                    </a:lnTo>
                    <a:lnTo>
                      <a:pt x="1714" y="6119"/>
                    </a:lnTo>
                    <a:lnTo>
                      <a:pt x="1626" y="5805"/>
                    </a:lnTo>
                    <a:lnTo>
                      <a:pt x="1381" y="5735"/>
                    </a:lnTo>
                    <a:cubicBezTo>
                      <a:pt x="1364" y="5735"/>
                      <a:pt x="1329" y="5735"/>
                      <a:pt x="1312" y="571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4" name="Google Shape;1244;p39"/>
              <p:cNvSpPr/>
              <p:nvPr/>
            </p:nvSpPr>
            <p:spPr>
              <a:xfrm rot="-8704295">
                <a:off x="7565434" y="876319"/>
                <a:ext cx="433580" cy="403318"/>
              </a:xfrm>
              <a:custGeom>
                <a:avLst/>
                <a:gdLst/>
                <a:ahLst/>
                <a:cxnLst/>
                <a:rect l="l" t="t" r="r" b="b"/>
                <a:pathLst>
                  <a:path w="11032" h="10262" extrusionOk="0">
                    <a:moveTo>
                      <a:pt x="4948" y="0"/>
                    </a:moveTo>
                    <a:cubicBezTo>
                      <a:pt x="4389" y="0"/>
                      <a:pt x="3882" y="385"/>
                      <a:pt x="3724" y="944"/>
                    </a:cubicBezTo>
                    <a:lnTo>
                      <a:pt x="3637" y="1346"/>
                    </a:lnTo>
                    <a:cubicBezTo>
                      <a:pt x="3619" y="1364"/>
                      <a:pt x="3619" y="1364"/>
                      <a:pt x="3619" y="1381"/>
                    </a:cubicBezTo>
                    <a:lnTo>
                      <a:pt x="3567" y="1591"/>
                    </a:lnTo>
                    <a:lnTo>
                      <a:pt x="2710" y="1381"/>
                    </a:lnTo>
                    <a:cubicBezTo>
                      <a:pt x="2501" y="1311"/>
                      <a:pt x="2273" y="1294"/>
                      <a:pt x="2046" y="1294"/>
                    </a:cubicBezTo>
                    <a:cubicBezTo>
                      <a:pt x="1242" y="1294"/>
                      <a:pt x="508" y="1661"/>
                      <a:pt x="1" y="2273"/>
                    </a:cubicBezTo>
                    <a:lnTo>
                      <a:pt x="88" y="2623"/>
                    </a:lnTo>
                    <a:cubicBezTo>
                      <a:pt x="525" y="1976"/>
                      <a:pt x="1259" y="1574"/>
                      <a:pt x="2046" y="1574"/>
                    </a:cubicBezTo>
                    <a:cubicBezTo>
                      <a:pt x="2238" y="1574"/>
                      <a:pt x="2448" y="1609"/>
                      <a:pt x="2640" y="1661"/>
                    </a:cubicBezTo>
                    <a:lnTo>
                      <a:pt x="3637" y="1906"/>
                    </a:lnTo>
                    <a:cubicBezTo>
                      <a:pt x="3637" y="1923"/>
                      <a:pt x="3654" y="1923"/>
                      <a:pt x="3672" y="1923"/>
                    </a:cubicBezTo>
                    <a:cubicBezTo>
                      <a:pt x="3689" y="1923"/>
                      <a:pt x="3724" y="1906"/>
                      <a:pt x="3742" y="1906"/>
                    </a:cubicBezTo>
                    <a:cubicBezTo>
                      <a:pt x="3777" y="1871"/>
                      <a:pt x="3794" y="1853"/>
                      <a:pt x="3812" y="1818"/>
                    </a:cubicBezTo>
                    <a:lnTo>
                      <a:pt x="3917" y="1416"/>
                    </a:lnTo>
                    <a:cubicBezTo>
                      <a:pt x="3917" y="1416"/>
                      <a:pt x="3917" y="1399"/>
                      <a:pt x="3917" y="1399"/>
                    </a:cubicBezTo>
                    <a:lnTo>
                      <a:pt x="4004" y="1014"/>
                    </a:lnTo>
                    <a:cubicBezTo>
                      <a:pt x="4126" y="577"/>
                      <a:pt x="4511" y="298"/>
                      <a:pt x="4948" y="298"/>
                    </a:cubicBezTo>
                    <a:cubicBezTo>
                      <a:pt x="5035" y="298"/>
                      <a:pt x="5105" y="298"/>
                      <a:pt x="5193" y="332"/>
                    </a:cubicBezTo>
                    <a:lnTo>
                      <a:pt x="10280" y="1644"/>
                    </a:lnTo>
                    <a:cubicBezTo>
                      <a:pt x="10559" y="1714"/>
                      <a:pt x="10752" y="1976"/>
                      <a:pt x="10752" y="2255"/>
                    </a:cubicBezTo>
                    <a:cubicBezTo>
                      <a:pt x="10752" y="2308"/>
                      <a:pt x="10734" y="2360"/>
                      <a:pt x="10734" y="2413"/>
                    </a:cubicBezTo>
                    <a:cubicBezTo>
                      <a:pt x="10647" y="2692"/>
                      <a:pt x="10402" y="2867"/>
                      <a:pt x="10122" y="2867"/>
                    </a:cubicBezTo>
                    <a:cubicBezTo>
                      <a:pt x="10070" y="2867"/>
                      <a:pt x="10018" y="2867"/>
                      <a:pt x="9965" y="2850"/>
                    </a:cubicBezTo>
                    <a:lnTo>
                      <a:pt x="4843" y="1521"/>
                    </a:lnTo>
                    <a:cubicBezTo>
                      <a:pt x="4826" y="1521"/>
                      <a:pt x="4808" y="1504"/>
                      <a:pt x="4808" y="1504"/>
                    </a:cubicBezTo>
                    <a:cubicBezTo>
                      <a:pt x="4738" y="1504"/>
                      <a:pt x="4686" y="1556"/>
                      <a:pt x="4668" y="1626"/>
                    </a:cubicBezTo>
                    <a:lnTo>
                      <a:pt x="4563" y="2011"/>
                    </a:lnTo>
                    <a:cubicBezTo>
                      <a:pt x="4546" y="2046"/>
                      <a:pt x="4563" y="2081"/>
                      <a:pt x="4581" y="2116"/>
                    </a:cubicBezTo>
                    <a:cubicBezTo>
                      <a:pt x="4598" y="2151"/>
                      <a:pt x="4633" y="2168"/>
                      <a:pt x="4668" y="2186"/>
                    </a:cubicBezTo>
                    <a:lnTo>
                      <a:pt x="6469" y="2658"/>
                    </a:lnTo>
                    <a:cubicBezTo>
                      <a:pt x="6853" y="2745"/>
                      <a:pt x="7098" y="3095"/>
                      <a:pt x="7098" y="3462"/>
                    </a:cubicBezTo>
                    <a:cubicBezTo>
                      <a:pt x="7098" y="3532"/>
                      <a:pt x="7081" y="3601"/>
                      <a:pt x="7063" y="3671"/>
                    </a:cubicBezTo>
                    <a:lnTo>
                      <a:pt x="5560" y="9493"/>
                    </a:lnTo>
                    <a:cubicBezTo>
                      <a:pt x="5472" y="9790"/>
                      <a:pt x="5210" y="9982"/>
                      <a:pt x="4913" y="9982"/>
                    </a:cubicBezTo>
                    <a:cubicBezTo>
                      <a:pt x="4861" y="9982"/>
                      <a:pt x="4808" y="9982"/>
                      <a:pt x="4756" y="9965"/>
                    </a:cubicBezTo>
                    <a:lnTo>
                      <a:pt x="1766" y="9178"/>
                    </a:lnTo>
                    <a:lnTo>
                      <a:pt x="1854" y="9493"/>
                    </a:lnTo>
                    <a:lnTo>
                      <a:pt x="4686" y="10244"/>
                    </a:lnTo>
                    <a:cubicBezTo>
                      <a:pt x="4756" y="10262"/>
                      <a:pt x="4843" y="10262"/>
                      <a:pt x="4913" y="10262"/>
                    </a:cubicBezTo>
                    <a:cubicBezTo>
                      <a:pt x="5333" y="10262"/>
                      <a:pt x="5717" y="9982"/>
                      <a:pt x="5840" y="9563"/>
                    </a:cubicBezTo>
                    <a:lnTo>
                      <a:pt x="7343" y="3741"/>
                    </a:lnTo>
                    <a:cubicBezTo>
                      <a:pt x="7378" y="3654"/>
                      <a:pt x="7378" y="3549"/>
                      <a:pt x="7378" y="3462"/>
                    </a:cubicBezTo>
                    <a:cubicBezTo>
                      <a:pt x="7378" y="2955"/>
                      <a:pt x="7046" y="2500"/>
                      <a:pt x="6539" y="2378"/>
                    </a:cubicBezTo>
                    <a:lnTo>
                      <a:pt x="4878" y="1941"/>
                    </a:lnTo>
                    <a:lnTo>
                      <a:pt x="4896" y="1836"/>
                    </a:lnTo>
                    <a:lnTo>
                      <a:pt x="9895" y="3130"/>
                    </a:lnTo>
                    <a:cubicBezTo>
                      <a:pt x="9983" y="3147"/>
                      <a:pt x="10053" y="3164"/>
                      <a:pt x="10122" y="3164"/>
                    </a:cubicBezTo>
                    <a:cubicBezTo>
                      <a:pt x="10525" y="3164"/>
                      <a:pt x="10892" y="2885"/>
                      <a:pt x="10997" y="2483"/>
                    </a:cubicBezTo>
                    <a:cubicBezTo>
                      <a:pt x="11031" y="2395"/>
                      <a:pt x="11031" y="2325"/>
                      <a:pt x="11031" y="2255"/>
                    </a:cubicBezTo>
                    <a:cubicBezTo>
                      <a:pt x="11031" y="1853"/>
                      <a:pt x="10769" y="1486"/>
                      <a:pt x="10350" y="1364"/>
                    </a:cubicBezTo>
                    <a:lnTo>
                      <a:pt x="5263" y="53"/>
                    </a:lnTo>
                    <a:cubicBezTo>
                      <a:pt x="5158" y="18"/>
                      <a:pt x="5053" y="0"/>
                      <a:pt x="4948" y="0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5" name="Google Shape;1245;p39"/>
              <p:cNvSpPr/>
              <p:nvPr/>
            </p:nvSpPr>
            <p:spPr>
              <a:xfrm rot="-8704295">
                <a:off x="7909830" y="1017488"/>
                <a:ext cx="81119" cy="283800"/>
              </a:xfrm>
              <a:custGeom>
                <a:avLst/>
                <a:gdLst/>
                <a:ahLst/>
                <a:cxnLst/>
                <a:rect l="l" t="t" r="r" b="b"/>
                <a:pathLst>
                  <a:path w="2064" h="7221" extrusionOk="0">
                    <a:moveTo>
                      <a:pt x="211" y="1"/>
                    </a:moveTo>
                    <a:cubicBezTo>
                      <a:pt x="141" y="88"/>
                      <a:pt x="53" y="193"/>
                      <a:pt x="1" y="316"/>
                    </a:cubicBezTo>
                    <a:lnTo>
                      <a:pt x="106" y="735"/>
                    </a:lnTo>
                    <a:cubicBezTo>
                      <a:pt x="158" y="595"/>
                      <a:pt x="228" y="473"/>
                      <a:pt x="298" y="351"/>
                    </a:cubicBezTo>
                    <a:lnTo>
                      <a:pt x="211" y="1"/>
                    </a:lnTo>
                    <a:close/>
                    <a:moveTo>
                      <a:pt x="1662" y="6836"/>
                    </a:moveTo>
                    <a:lnTo>
                      <a:pt x="1732" y="7151"/>
                    </a:lnTo>
                    <a:lnTo>
                      <a:pt x="2064" y="7221"/>
                    </a:lnTo>
                    <a:lnTo>
                      <a:pt x="1976" y="6906"/>
                    </a:lnTo>
                    <a:lnTo>
                      <a:pt x="1662" y="6836"/>
                    </a:ln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6" name="Google Shape;1246;p39"/>
              <p:cNvSpPr/>
              <p:nvPr/>
            </p:nvSpPr>
            <p:spPr>
              <a:xfrm rot="-8704295">
                <a:off x="7484898" y="1119954"/>
                <a:ext cx="291346" cy="123487"/>
              </a:xfrm>
              <a:custGeom>
                <a:avLst/>
                <a:gdLst/>
                <a:ahLst/>
                <a:cxnLst/>
                <a:rect l="l" t="t" r="r" b="b"/>
                <a:pathLst>
                  <a:path w="7413" h="3142" extrusionOk="0">
                    <a:moveTo>
                      <a:pt x="1454" y="1"/>
                    </a:moveTo>
                    <a:cubicBezTo>
                      <a:pt x="933" y="1"/>
                      <a:pt x="433" y="412"/>
                      <a:pt x="280" y="1023"/>
                    </a:cubicBezTo>
                    <a:lnTo>
                      <a:pt x="157" y="1513"/>
                    </a:lnTo>
                    <a:lnTo>
                      <a:pt x="0" y="2124"/>
                    </a:lnTo>
                    <a:lnTo>
                      <a:pt x="1031" y="2387"/>
                    </a:lnTo>
                    <a:lnTo>
                      <a:pt x="1189" y="1775"/>
                    </a:lnTo>
                    <a:lnTo>
                      <a:pt x="6311" y="3121"/>
                    </a:lnTo>
                    <a:cubicBezTo>
                      <a:pt x="6365" y="3135"/>
                      <a:pt x="6420" y="3141"/>
                      <a:pt x="6475" y="3141"/>
                    </a:cubicBezTo>
                    <a:cubicBezTo>
                      <a:pt x="6839" y="3141"/>
                      <a:pt x="7183" y="2848"/>
                      <a:pt x="7290" y="2422"/>
                    </a:cubicBezTo>
                    <a:cubicBezTo>
                      <a:pt x="7412" y="1950"/>
                      <a:pt x="7185" y="1460"/>
                      <a:pt x="6783" y="1355"/>
                    </a:cubicBezTo>
                    <a:lnTo>
                      <a:pt x="1678" y="27"/>
                    </a:lnTo>
                    <a:cubicBezTo>
                      <a:pt x="1604" y="9"/>
                      <a:pt x="1529" y="1"/>
                      <a:pt x="14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7" name="Google Shape;1247;p39"/>
              <p:cNvSpPr/>
              <p:nvPr/>
            </p:nvSpPr>
            <p:spPr>
              <a:xfrm rot="-8704295">
                <a:off x="7481640" y="1115041"/>
                <a:ext cx="300975" cy="136064"/>
              </a:xfrm>
              <a:custGeom>
                <a:avLst/>
                <a:gdLst/>
                <a:ahLst/>
                <a:cxnLst/>
                <a:rect l="l" t="t" r="r" b="b"/>
                <a:pathLst>
                  <a:path w="7658" h="3462" extrusionOk="0">
                    <a:moveTo>
                      <a:pt x="1626" y="333"/>
                    </a:moveTo>
                    <a:cubicBezTo>
                      <a:pt x="1696" y="333"/>
                      <a:pt x="1748" y="333"/>
                      <a:pt x="1818" y="350"/>
                    </a:cubicBezTo>
                    <a:lnTo>
                      <a:pt x="6905" y="1679"/>
                    </a:lnTo>
                    <a:cubicBezTo>
                      <a:pt x="7028" y="1714"/>
                      <a:pt x="7133" y="1783"/>
                      <a:pt x="7220" y="1906"/>
                    </a:cubicBezTo>
                    <a:cubicBezTo>
                      <a:pt x="7290" y="2011"/>
                      <a:pt x="7342" y="2168"/>
                      <a:pt x="7342" y="2325"/>
                    </a:cubicBezTo>
                    <a:cubicBezTo>
                      <a:pt x="7342" y="2395"/>
                      <a:pt x="7325" y="2483"/>
                      <a:pt x="7307" y="2553"/>
                    </a:cubicBezTo>
                    <a:cubicBezTo>
                      <a:pt x="7220" y="2920"/>
                      <a:pt x="6923" y="3147"/>
                      <a:pt x="6661" y="3147"/>
                    </a:cubicBezTo>
                    <a:cubicBezTo>
                      <a:pt x="6608" y="3147"/>
                      <a:pt x="6573" y="3130"/>
                      <a:pt x="6538" y="3130"/>
                    </a:cubicBezTo>
                    <a:lnTo>
                      <a:pt x="1399" y="1783"/>
                    </a:lnTo>
                    <a:cubicBezTo>
                      <a:pt x="1387" y="1781"/>
                      <a:pt x="1376" y="1780"/>
                      <a:pt x="1365" y="1780"/>
                    </a:cubicBezTo>
                    <a:cubicBezTo>
                      <a:pt x="1290" y="1780"/>
                      <a:pt x="1222" y="1830"/>
                      <a:pt x="1206" y="1906"/>
                    </a:cubicBezTo>
                    <a:lnTo>
                      <a:pt x="1084" y="2360"/>
                    </a:lnTo>
                    <a:lnTo>
                      <a:pt x="367" y="2168"/>
                    </a:lnTo>
                    <a:lnTo>
                      <a:pt x="490" y="1714"/>
                    </a:lnTo>
                    <a:lnTo>
                      <a:pt x="612" y="1242"/>
                    </a:lnTo>
                    <a:cubicBezTo>
                      <a:pt x="752" y="682"/>
                      <a:pt x="1189" y="333"/>
                      <a:pt x="1626" y="333"/>
                    </a:cubicBezTo>
                    <a:close/>
                    <a:moveTo>
                      <a:pt x="1626" y="0"/>
                    </a:moveTo>
                    <a:cubicBezTo>
                      <a:pt x="1014" y="18"/>
                      <a:pt x="472" y="490"/>
                      <a:pt x="297" y="1154"/>
                    </a:cubicBezTo>
                    <a:lnTo>
                      <a:pt x="175" y="1626"/>
                    </a:lnTo>
                    <a:lnTo>
                      <a:pt x="18" y="2238"/>
                    </a:lnTo>
                    <a:cubicBezTo>
                      <a:pt x="0" y="2325"/>
                      <a:pt x="53" y="2413"/>
                      <a:pt x="123" y="2448"/>
                    </a:cubicBezTo>
                    <a:lnTo>
                      <a:pt x="1154" y="2710"/>
                    </a:lnTo>
                    <a:cubicBezTo>
                      <a:pt x="1206" y="2710"/>
                      <a:pt x="1241" y="2710"/>
                      <a:pt x="1276" y="2693"/>
                    </a:cubicBezTo>
                    <a:cubicBezTo>
                      <a:pt x="1311" y="2675"/>
                      <a:pt x="1346" y="2640"/>
                      <a:pt x="1364" y="2588"/>
                    </a:cubicBezTo>
                    <a:lnTo>
                      <a:pt x="1469" y="2133"/>
                    </a:lnTo>
                    <a:lnTo>
                      <a:pt x="6451" y="3427"/>
                    </a:lnTo>
                    <a:cubicBezTo>
                      <a:pt x="6521" y="3444"/>
                      <a:pt x="6591" y="3462"/>
                      <a:pt x="6661" y="3462"/>
                    </a:cubicBezTo>
                    <a:cubicBezTo>
                      <a:pt x="7098" y="3462"/>
                      <a:pt x="7500" y="3112"/>
                      <a:pt x="7622" y="2640"/>
                    </a:cubicBezTo>
                    <a:cubicBezTo>
                      <a:pt x="7640" y="2535"/>
                      <a:pt x="7657" y="2430"/>
                      <a:pt x="7657" y="2325"/>
                    </a:cubicBezTo>
                    <a:cubicBezTo>
                      <a:pt x="7657" y="2098"/>
                      <a:pt x="7587" y="1888"/>
                      <a:pt x="7482" y="1731"/>
                    </a:cubicBezTo>
                    <a:cubicBezTo>
                      <a:pt x="7360" y="1556"/>
                      <a:pt x="7203" y="1416"/>
                      <a:pt x="6993" y="1364"/>
                    </a:cubicBezTo>
                    <a:lnTo>
                      <a:pt x="1906" y="35"/>
                    </a:lnTo>
                    <a:cubicBezTo>
                      <a:pt x="1801" y="18"/>
                      <a:pt x="1713" y="0"/>
                      <a:pt x="16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8" name="Google Shape;1248;p39"/>
              <p:cNvSpPr/>
              <p:nvPr/>
            </p:nvSpPr>
            <p:spPr>
              <a:xfrm rot="-8704295">
                <a:off x="7688826" y="953804"/>
                <a:ext cx="342164" cy="353443"/>
              </a:xfrm>
              <a:custGeom>
                <a:avLst/>
                <a:gdLst/>
                <a:ahLst/>
                <a:cxnLst/>
                <a:rect l="l" t="t" r="r" b="b"/>
                <a:pathLst>
                  <a:path w="8706" h="8993" extrusionOk="0">
                    <a:moveTo>
                      <a:pt x="3548" y="0"/>
                    </a:moveTo>
                    <a:cubicBezTo>
                      <a:pt x="2443" y="0"/>
                      <a:pt x="1431" y="747"/>
                      <a:pt x="1136" y="1865"/>
                    </a:cubicBezTo>
                    <a:lnTo>
                      <a:pt x="350" y="4924"/>
                    </a:lnTo>
                    <a:cubicBezTo>
                      <a:pt x="0" y="6253"/>
                      <a:pt x="804" y="7616"/>
                      <a:pt x="2133" y="7966"/>
                    </a:cubicBezTo>
                    <a:lnTo>
                      <a:pt x="5996" y="8963"/>
                    </a:lnTo>
                    <a:cubicBezTo>
                      <a:pt x="6066" y="8983"/>
                      <a:pt x="6137" y="8993"/>
                      <a:pt x="6206" y="8993"/>
                    </a:cubicBezTo>
                    <a:cubicBezTo>
                      <a:pt x="6553" y="8993"/>
                      <a:pt x="6873" y="8750"/>
                      <a:pt x="6975" y="8386"/>
                    </a:cubicBezTo>
                    <a:lnTo>
                      <a:pt x="8566" y="2250"/>
                    </a:lnTo>
                    <a:cubicBezTo>
                      <a:pt x="8706" y="1725"/>
                      <a:pt x="8391" y="1183"/>
                      <a:pt x="7867" y="1044"/>
                    </a:cubicBezTo>
                    <a:lnTo>
                      <a:pt x="4178" y="82"/>
                    </a:lnTo>
                    <a:cubicBezTo>
                      <a:pt x="3968" y="27"/>
                      <a:pt x="3756" y="0"/>
                      <a:pt x="35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9" name="Google Shape;1249;p39"/>
              <p:cNvSpPr/>
              <p:nvPr/>
            </p:nvSpPr>
            <p:spPr>
              <a:xfrm rot="-8704295">
                <a:off x="7687351" y="946133"/>
                <a:ext cx="339452" cy="364880"/>
              </a:xfrm>
              <a:custGeom>
                <a:avLst/>
                <a:gdLst/>
                <a:ahLst/>
                <a:cxnLst/>
                <a:rect l="l" t="t" r="r" b="b"/>
                <a:pathLst>
                  <a:path w="8637" h="9284" extrusionOk="0">
                    <a:moveTo>
                      <a:pt x="3427" y="298"/>
                    </a:moveTo>
                    <a:cubicBezTo>
                      <a:pt x="3637" y="298"/>
                      <a:pt x="3829" y="315"/>
                      <a:pt x="4021" y="368"/>
                    </a:cubicBezTo>
                    <a:lnTo>
                      <a:pt x="7710" y="1329"/>
                    </a:lnTo>
                    <a:cubicBezTo>
                      <a:pt x="8077" y="1434"/>
                      <a:pt x="8339" y="1766"/>
                      <a:pt x="8339" y="2134"/>
                    </a:cubicBezTo>
                    <a:cubicBezTo>
                      <a:pt x="8339" y="2203"/>
                      <a:pt x="8322" y="2273"/>
                      <a:pt x="8304" y="2361"/>
                    </a:cubicBezTo>
                    <a:lnTo>
                      <a:pt x="6713" y="8497"/>
                    </a:lnTo>
                    <a:cubicBezTo>
                      <a:pt x="6626" y="8794"/>
                      <a:pt x="6364" y="8986"/>
                      <a:pt x="6066" y="8986"/>
                    </a:cubicBezTo>
                    <a:cubicBezTo>
                      <a:pt x="6014" y="8986"/>
                      <a:pt x="5962" y="8986"/>
                      <a:pt x="5909" y="8969"/>
                    </a:cubicBezTo>
                    <a:lnTo>
                      <a:pt x="2046" y="7972"/>
                    </a:lnTo>
                    <a:cubicBezTo>
                      <a:pt x="997" y="7693"/>
                      <a:pt x="298" y="6731"/>
                      <a:pt x="298" y="5700"/>
                    </a:cubicBezTo>
                    <a:cubicBezTo>
                      <a:pt x="298" y="5507"/>
                      <a:pt x="315" y="5298"/>
                      <a:pt x="368" y="5105"/>
                    </a:cubicBezTo>
                    <a:lnTo>
                      <a:pt x="1172" y="2064"/>
                    </a:lnTo>
                    <a:cubicBezTo>
                      <a:pt x="1434" y="997"/>
                      <a:pt x="2395" y="298"/>
                      <a:pt x="3427" y="298"/>
                    </a:cubicBezTo>
                    <a:close/>
                    <a:moveTo>
                      <a:pt x="3427" y="1"/>
                    </a:moveTo>
                    <a:cubicBezTo>
                      <a:pt x="2256" y="1"/>
                      <a:pt x="1189" y="787"/>
                      <a:pt x="875" y="1976"/>
                    </a:cubicBezTo>
                    <a:lnTo>
                      <a:pt x="88" y="5035"/>
                    </a:lnTo>
                    <a:cubicBezTo>
                      <a:pt x="35" y="5245"/>
                      <a:pt x="0" y="5472"/>
                      <a:pt x="0" y="5700"/>
                    </a:cubicBezTo>
                    <a:cubicBezTo>
                      <a:pt x="0" y="6871"/>
                      <a:pt x="787" y="7937"/>
                      <a:pt x="1976" y="8252"/>
                    </a:cubicBezTo>
                    <a:lnTo>
                      <a:pt x="5839" y="9248"/>
                    </a:lnTo>
                    <a:cubicBezTo>
                      <a:pt x="5909" y="9283"/>
                      <a:pt x="5997" y="9283"/>
                      <a:pt x="6066" y="9283"/>
                    </a:cubicBezTo>
                    <a:cubicBezTo>
                      <a:pt x="6503" y="9283"/>
                      <a:pt x="6888" y="9004"/>
                      <a:pt x="6993" y="8567"/>
                    </a:cubicBezTo>
                    <a:lnTo>
                      <a:pt x="8584" y="2431"/>
                    </a:lnTo>
                    <a:cubicBezTo>
                      <a:pt x="8619" y="2326"/>
                      <a:pt x="8636" y="2238"/>
                      <a:pt x="8636" y="2134"/>
                    </a:cubicBezTo>
                    <a:cubicBezTo>
                      <a:pt x="8636" y="1644"/>
                      <a:pt x="8287" y="1172"/>
                      <a:pt x="7780" y="1050"/>
                    </a:cubicBezTo>
                    <a:lnTo>
                      <a:pt x="4109" y="88"/>
                    </a:lnTo>
                    <a:cubicBezTo>
                      <a:pt x="3881" y="36"/>
                      <a:pt x="3654" y="1"/>
                      <a:pt x="34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0" name="Google Shape;1250;p39"/>
              <p:cNvSpPr/>
              <p:nvPr/>
            </p:nvSpPr>
            <p:spPr>
              <a:xfrm rot="-8704295">
                <a:off x="7472144" y="1122958"/>
                <a:ext cx="288595" cy="112365"/>
              </a:xfrm>
              <a:custGeom>
                <a:avLst/>
                <a:gdLst/>
                <a:ahLst/>
                <a:cxnLst/>
                <a:rect l="l" t="t" r="r" b="b"/>
                <a:pathLst>
                  <a:path w="7343" h="2859" extrusionOk="0">
                    <a:moveTo>
                      <a:pt x="1303" y="0"/>
                    </a:moveTo>
                    <a:cubicBezTo>
                      <a:pt x="811" y="0"/>
                      <a:pt x="362" y="326"/>
                      <a:pt x="245" y="824"/>
                    </a:cubicBezTo>
                    <a:lnTo>
                      <a:pt x="140" y="1226"/>
                    </a:lnTo>
                    <a:lnTo>
                      <a:pt x="0" y="1751"/>
                    </a:lnTo>
                    <a:lnTo>
                      <a:pt x="1032" y="2013"/>
                    </a:lnTo>
                    <a:lnTo>
                      <a:pt x="1171" y="1506"/>
                    </a:lnTo>
                    <a:lnTo>
                      <a:pt x="6293" y="2835"/>
                    </a:lnTo>
                    <a:cubicBezTo>
                      <a:pt x="6359" y="2851"/>
                      <a:pt x="6425" y="2859"/>
                      <a:pt x="6490" y="2859"/>
                    </a:cubicBezTo>
                    <a:cubicBezTo>
                      <a:pt x="6837" y="2859"/>
                      <a:pt x="7149" y="2632"/>
                      <a:pt x="7237" y="2293"/>
                    </a:cubicBezTo>
                    <a:cubicBezTo>
                      <a:pt x="7342" y="1873"/>
                      <a:pt x="7098" y="1471"/>
                      <a:pt x="6678" y="1349"/>
                    </a:cubicBezTo>
                    <a:lnTo>
                      <a:pt x="1591" y="38"/>
                    </a:lnTo>
                    <a:cubicBezTo>
                      <a:pt x="1495" y="12"/>
                      <a:pt x="1398" y="0"/>
                      <a:pt x="130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1" name="Google Shape;1251;p39"/>
              <p:cNvSpPr/>
              <p:nvPr/>
            </p:nvSpPr>
            <p:spPr>
              <a:xfrm rot="-8704295">
                <a:off x="7469743" y="1118000"/>
                <a:ext cx="296141" cy="124391"/>
              </a:xfrm>
              <a:custGeom>
                <a:avLst/>
                <a:gdLst/>
                <a:ahLst/>
                <a:cxnLst/>
                <a:rect l="l" t="t" r="r" b="b"/>
                <a:pathLst>
                  <a:path w="7535" h="3165" extrusionOk="0">
                    <a:moveTo>
                      <a:pt x="1451" y="298"/>
                    </a:moveTo>
                    <a:cubicBezTo>
                      <a:pt x="1539" y="298"/>
                      <a:pt x="1626" y="315"/>
                      <a:pt x="1696" y="333"/>
                    </a:cubicBezTo>
                    <a:lnTo>
                      <a:pt x="6783" y="1644"/>
                    </a:lnTo>
                    <a:cubicBezTo>
                      <a:pt x="7063" y="1731"/>
                      <a:pt x="7255" y="1976"/>
                      <a:pt x="7255" y="2255"/>
                    </a:cubicBezTo>
                    <a:cubicBezTo>
                      <a:pt x="7255" y="2308"/>
                      <a:pt x="7238" y="2360"/>
                      <a:pt x="7238" y="2413"/>
                    </a:cubicBezTo>
                    <a:cubicBezTo>
                      <a:pt x="7168" y="2693"/>
                      <a:pt x="6905" y="2867"/>
                      <a:pt x="6626" y="2867"/>
                    </a:cubicBezTo>
                    <a:cubicBezTo>
                      <a:pt x="6573" y="2867"/>
                      <a:pt x="6521" y="2867"/>
                      <a:pt x="6468" y="2850"/>
                    </a:cubicBezTo>
                    <a:lnTo>
                      <a:pt x="1346" y="1521"/>
                    </a:lnTo>
                    <a:cubicBezTo>
                      <a:pt x="1332" y="1518"/>
                      <a:pt x="1318" y="1517"/>
                      <a:pt x="1304" y="1517"/>
                    </a:cubicBezTo>
                    <a:cubicBezTo>
                      <a:pt x="1237" y="1517"/>
                      <a:pt x="1186" y="1553"/>
                      <a:pt x="1172" y="1626"/>
                    </a:cubicBezTo>
                    <a:lnTo>
                      <a:pt x="1067" y="1993"/>
                    </a:lnTo>
                    <a:lnTo>
                      <a:pt x="315" y="1801"/>
                    </a:lnTo>
                    <a:lnTo>
                      <a:pt x="420" y="1416"/>
                    </a:lnTo>
                    <a:lnTo>
                      <a:pt x="525" y="1014"/>
                    </a:lnTo>
                    <a:cubicBezTo>
                      <a:pt x="630" y="577"/>
                      <a:pt x="1032" y="298"/>
                      <a:pt x="1451" y="298"/>
                    </a:cubicBezTo>
                    <a:close/>
                    <a:moveTo>
                      <a:pt x="1451" y="0"/>
                    </a:moveTo>
                    <a:cubicBezTo>
                      <a:pt x="892" y="0"/>
                      <a:pt x="385" y="385"/>
                      <a:pt x="245" y="944"/>
                    </a:cubicBezTo>
                    <a:lnTo>
                      <a:pt x="140" y="1346"/>
                    </a:lnTo>
                    <a:lnTo>
                      <a:pt x="140" y="1346"/>
                    </a:lnTo>
                    <a:lnTo>
                      <a:pt x="140" y="1346"/>
                    </a:lnTo>
                    <a:cubicBezTo>
                      <a:pt x="133" y="1360"/>
                      <a:pt x="129" y="1376"/>
                      <a:pt x="128" y="1393"/>
                    </a:cubicBezTo>
                    <a:lnTo>
                      <a:pt x="128" y="1393"/>
                    </a:lnTo>
                    <a:lnTo>
                      <a:pt x="0" y="1871"/>
                    </a:lnTo>
                    <a:cubicBezTo>
                      <a:pt x="0" y="1906"/>
                      <a:pt x="0" y="1941"/>
                      <a:pt x="18" y="1976"/>
                    </a:cubicBezTo>
                    <a:cubicBezTo>
                      <a:pt x="35" y="2011"/>
                      <a:pt x="70" y="2028"/>
                      <a:pt x="105" y="2046"/>
                    </a:cubicBezTo>
                    <a:lnTo>
                      <a:pt x="1137" y="2308"/>
                    </a:lnTo>
                    <a:cubicBezTo>
                      <a:pt x="1148" y="2311"/>
                      <a:pt x="1160" y="2312"/>
                      <a:pt x="1173" y="2312"/>
                    </a:cubicBezTo>
                    <a:cubicBezTo>
                      <a:pt x="1234" y="2312"/>
                      <a:pt x="1297" y="2276"/>
                      <a:pt x="1311" y="2203"/>
                    </a:cubicBezTo>
                    <a:lnTo>
                      <a:pt x="1416" y="1836"/>
                    </a:lnTo>
                    <a:lnTo>
                      <a:pt x="6398" y="3130"/>
                    </a:lnTo>
                    <a:cubicBezTo>
                      <a:pt x="6486" y="3147"/>
                      <a:pt x="6556" y="3165"/>
                      <a:pt x="6626" y="3165"/>
                    </a:cubicBezTo>
                    <a:cubicBezTo>
                      <a:pt x="7045" y="3165"/>
                      <a:pt x="7412" y="2885"/>
                      <a:pt x="7517" y="2483"/>
                    </a:cubicBezTo>
                    <a:cubicBezTo>
                      <a:pt x="7535" y="2395"/>
                      <a:pt x="7535" y="2325"/>
                      <a:pt x="7535" y="2255"/>
                    </a:cubicBezTo>
                    <a:cubicBezTo>
                      <a:pt x="7535" y="1853"/>
                      <a:pt x="7273" y="1469"/>
                      <a:pt x="6870" y="1364"/>
                    </a:cubicBezTo>
                    <a:lnTo>
                      <a:pt x="1766" y="53"/>
                    </a:lnTo>
                    <a:cubicBezTo>
                      <a:pt x="1661" y="18"/>
                      <a:pt x="1556" y="0"/>
                      <a:pt x="14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2" name="Google Shape;1252;p39"/>
              <p:cNvSpPr/>
              <p:nvPr/>
            </p:nvSpPr>
            <p:spPr>
              <a:xfrm rot="-8704295">
                <a:off x="7678784" y="970846"/>
                <a:ext cx="344247" cy="341496"/>
              </a:xfrm>
              <a:custGeom>
                <a:avLst/>
                <a:gdLst/>
                <a:ahLst/>
                <a:cxnLst/>
                <a:rect l="l" t="t" r="r" b="b"/>
                <a:pathLst>
                  <a:path w="8759" h="8689" extrusionOk="0">
                    <a:moveTo>
                      <a:pt x="3461" y="0"/>
                    </a:moveTo>
                    <a:cubicBezTo>
                      <a:pt x="2356" y="0"/>
                      <a:pt x="1343" y="747"/>
                      <a:pt x="1049" y="1865"/>
                    </a:cubicBezTo>
                    <a:lnTo>
                      <a:pt x="350" y="4575"/>
                    </a:lnTo>
                    <a:cubicBezTo>
                      <a:pt x="0" y="5904"/>
                      <a:pt x="804" y="7267"/>
                      <a:pt x="2133" y="7617"/>
                    </a:cubicBezTo>
                    <a:lnTo>
                      <a:pt x="6136" y="8666"/>
                    </a:lnTo>
                    <a:cubicBezTo>
                      <a:pt x="6201" y="8681"/>
                      <a:pt x="6266" y="8689"/>
                      <a:pt x="6331" y="8689"/>
                    </a:cubicBezTo>
                    <a:cubicBezTo>
                      <a:pt x="6696" y="8689"/>
                      <a:pt x="7026" y="8446"/>
                      <a:pt x="7115" y="8089"/>
                    </a:cubicBezTo>
                    <a:lnTo>
                      <a:pt x="8618" y="2267"/>
                    </a:lnTo>
                    <a:cubicBezTo>
                      <a:pt x="8758" y="1743"/>
                      <a:pt x="8444" y="1219"/>
                      <a:pt x="7919" y="1079"/>
                    </a:cubicBezTo>
                    <a:lnTo>
                      <a:pt x="4091" y="82"/>
                    </a:lnTo>
                    <a:cubicBezTo>
                      <a:pt x="3880" y="27"/>
                      <a:pt x="3669" y="0"/>
                      <a:pt x="346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3" name="Google Shape;1253;p39"/>
              <p:cNvSpPr/>
              <p:nvPr/>
            </p:nvSpPr>
            <p:spPr>
              <a:xfrm rot="-8704295">
                <a:off x="7677435" y="962939"/>
                <a:ext cx="341496" cy="353168"/>
              </a:xfrm>
              <a:custGeom>
                <a:avLst/>
                <a:gdLst/>
                <a:ahLst/>
                <a:cxnLst/>
                <a:rect l="l" t="t" r="r" b="b"/>
                <a:pathLst>
                  <a:path w="8689" h="8986" extrusionOk="0">
                    <a:moveTo>
                      <a:pt x="3339" y="280"/>
                    </a:moveTo>
                    <a:cubicBezTo>
                      <a:pt x="3549" y="280"/>
                      <a:pt x="3741" y="315"/>
                      <a:pt x="3934" y="367"/>
                    </a:cubicBezTo>
                    <a:lnTo>
                      <a:pt x="7762" y="1364"/>
                    </a:lnTo>
                    <a:cubicBezTo>
                      <a:pt x="8147" y="1451"/>
                      <a:pt x="8391" y="1801"/>
                      <a:pt x="8391" y="2168"/>
                    </a:cubicBezTo>
                    <a:cubicBezTo>
                      <a:pt x="8391" y="2238"/>
                      <a:pt x="8374" y="2308"/>
                      <a:pt x="8357" y="2377"/>
                    </a:cubicBezTo>
                    <a:lnTo>
                      <a:pt x="6853" y="8199"/>
                    </a:lnTo>
                    <a:cubicBezTo>
                      <a:pt x="6766" y="8496"/>
                      <a:pt x="6503" y="8688"/>
                      <a:pt x="6224" y="8688"/>
                    </a:cubicBezTo>
                    <a:cubicBezTo>
                      <a:pt x="6154" y="8688"/>
                      <a:pt x="6101" y="8688"/>
                      <a:pt x="6049" y="8671"/>
                    </a:cubicBezTo>
                    <a:lnTo>
                      <a:pt x="2046" y="7622"/>
                    </a:lnTo>
                    <a:cubicBezTo>
                      <a:pt x="997" y="7342"/>
                      <a:pt x="298" y="6398"/>
                      <a:pt x="298" y="5349"/>
                    </a:cubicBezTo>
                    <a:cubicBezTo>
                      <a:pt x="298" y="5157"/>
                      <a:pt x="315" y="4965"/>
                      <a:pt x="368" y="4755"/>
                    </a:cubicBezTo>
                    <a:lnTo>
                      <a:pt x="1067" y="2045"/>
                    </a:lnTo>
                    <a:cubicBezTo>
                      <a:pt x="1346" y="996"/>
                      <a:pt x="2308" y="280"/>
                      <a:pt x="3339" y="280"/>
                    </a:cubicBezTo>
                    <a:close/>
                    <a:moveTo>
                      <a:pt x="3339" y="0"/>
                    </a:moveTo>
                    <a:cubicBezTo>
                      <a:pt x="2168" y="0"/>
                      <a:pt x="1102" y="787"/>
                      <a:pt x="787" y="1975"/>
                    </a:cubicBezTo>
                    <a:lnTo>
                      <a:pt x="88" y="4685"/>
                    </a:lnTo>
                    <a:cubicBezTo>
                      <a:pt x="35" y="4912"/>
                      <a:pt x="0" y="5140"/>
                      <a:pt x="0" y="5349"/>
                    </a:cubicBezTo>
                    <a:cubicBezTo>
                      <a:pt x="0" y="6521"/>
                      <a:pt x="787" y="7604"/>
                      <a:pt x="1976" y="7902"/>
                    </a:cubicBezTo>
                    <a:lnTo>
                      <a:pt x="5979" y="8950"/>
                    </a:lnTo>
                    <a:cubicBezTo>
                      <a:pt x="6049" y="8968"/>
                      <a:pt x="6136" y="8985"/>
                      <a:pt x="6224" y="8985"/>
                    </a:cubicBezTo>
                    <a:cubicBezTo>
                      <a:pt x="6643" y="8985"/>
                      <a:pt x="7028" y="8688"/>
                      <a:pt x="7133" y="8269"/>
                    </a:cubicBezTo>
                    <a:lnTo>
                      <a:pt x="8654" y="2447"/>
                    </a:lnTo>
                    <a:cubicBezTo>
                      <a:pt x="8671" y="2360"/>
                      <a:pt x="8689" y="2255"/>
                      <a:pt x="8689" y="2168"/>
                    </a:cubicBezTo>
                    <a:cubicBezTo>
                      <a:pt x="8689" y="1661"/>
                      <a:pt x="8339" y="1206"/>
                      <a:pt x="7832" y="1084"/>
                    </a:cubicBezTo>
                    <a:lnTo>
                      <a:pt x="4021" y="87"/>
                    </a:lnTo>
                    <a:cubicBezTo>
                      <a:pt x="3794" y="17"/>
                      <a:pt x="3567" y="0"/>
                      <a:pt x="3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</p:grpSp>
      <p:grpSp>
        <p:nvGrpSpPr>
          <p:cNvPr id="1254" name="Google Shape;1254;p39"/>
          <p:cNvGrpSpPr/>
          <p:nvPr/>
        </p:nvGrpSpPr>
        <p:grpSpPr>
          <a:xfrm rot="1615306">
            <a:off x="9191920" y="1463554"/>
            <a:ext cx="556341" cy="506400"/>
            <a:chOff x="4779800" y="3121700"/>
            <a:chExt cx="150800" cy="137250"/>
          </a:xfrm>
        </p:grpSpPr>
        <p:sp>
          <p:nvSpPr>
            <p:cNvPr id="1255" name="Google Shape;1255;p39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6" name="Google Shape;1256;p39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7" name="Google Shape;1257;p39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8" name="Google Shape;1258;p39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9" name="Google Shape;1259;p39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60" name="Google Shape;1260;p39"/>
          <p:cNvGrpSpPr/>
          <p:nvPr/>
        </p:nvGrpSpPr>
        <p:grpSpPr>
          <a:xfrm rot="-1960985">
            <a:off x="12318602" y="1086285"/>
            <a:ext cx="421005" cy="569798"/>
            <a:chOff x="5408700" y="2855000"/>
            <a:chExt cx="121525" cy="164475"/>
          </a:xfrm>
        </p:grpSpPr>
        <p:sp>
          <p:nvSpPr>
            <p:cNvPr id="1261" name="Google Shape;1261;p3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2" name="Google Shape;1262;p3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63" name="Google Shape;1263;p39"/>
          <p:cNvGrpSpPr/>
          <p:nvPr/>
        </p:nvGrpSpPr>
        <p:grpSpPr>
          <a:xfrm rot="1238918">
            <a:off x="9261198" y="6682838"/>
            <a:ext cx="662059" cy="508946"/>
            <a:chOff x="8442517" y="963179"/>
            <a:chExt cx="281420" cy="216322"/>
          </a:xfrm>
        </p:grpSpPr>
        <p:sp>
          <p:nvSpPr>
            <p:cNvPr id="1264" name="Google Shape;1264;p39"/>
            <p:cNvSpPr/>
            <p:nvPr/>
          </p:nvSpPr>
          <p:spPr>
            <a:xfrm>
              <a:off x="8446705" y="981700"/>
              <a:ext cx="77386" cy="77240"/>
            </a:xfrm>
            <a:custGeom>
              <a:avLst/>
              <a:gdLst/>
              <a:ahLst/>
              <a:cxnLst/>
              <a:rect l="l" t="t" r="r" b="b"/>
              <a:pathLst>
                <a:path w="2402" h="2398" extrusionOk="0">
                  <a:moveTo>
                    <a:pt x="1480" y="329"/>
                  </a:moveTo>
                  <a:cubicBezTo>
                    <a:pt x="1648" y="329"/>
                    <a:pt x="1812" y="423"/>
                    <a:pt x="1890" y="591"/>
                  </a:cubicBezTo>
                  <a:cubicBezTo>
                    <a:pt x="1902" y="639"/>
                    <a:pt x="1938" y="674"/>
                    <a:pt x="1997" y="698"/>
                  </a:cubicBezTo>
                  <a:cubicBezTo>
                    <a:pt x="1973" y="829"/>
                    <a:pt x="1938" y="971"/>
                    <a:pt x="1878" y="1090"/>
                  </a:cubicBezTo>
                  <a:cubicBezTo>
                    <a:pt x="1783" y="1364"/>
                    <a:pt x="1569" y="1589"/>
                    <a:pt x="1308" y="1696"/>
                  </a:cubicBezTo>
                  <a:cubicBezTo>
                    <a:pt x="1226" y="1730"/>
                    <a:pt x="1142" y="1746"/>
                    <a:pt x="1059" y="1746"/>
                  </a:cubicBezTo>
                  <a:cubicBezTo>
                    <a:pt x="878" y="1746"/>
                    <a:pt x="705" y="1669"/>
                    <a:pt x="583" y="1530"/>
                  </a:cubicBezTo>
                  <a:cubicBezTo>
                    <a:pt x="405" y="1280"/>
                    <a:pt x="547" y="924"/>
                    <a:pt x="773" y="686"/>
                  </a:cubicBezTo>
                  <a:cubicBezTo>
                    <a:pt x="928" y="496"/>
                    <a:pt x="1142" y="377"/>
                    <a:pt x="1391" y="330"/>
                  </a:cubicBezTo>
                  <a:lnTo>
                    <a:pt x="1450" y="330"/>
                  </a:lnTo>
                  <a:cubicBezTo>
                    <a:pt x="1460" y="329"/>
                    <a:pt x="1470" y="329"/>
                    <a:pt x="1480" y="329"/>
                  </a:cubicBezTo>
                  <a:close/>
                  <a:moveTo>
                    <a:pt x="1459" y="1"/>
                  </a:moveTo>
                  <a:cubicBezTo>
                    <a:pt x="1421" y="1"/>
                    <a:pt x="1382" y="3"/>
                    <a:pt x="1344" y="9"/>
                  </a:cubicBezTo>
                  <a:cubicBezTo>
                    <a:pt x="1011" y="56"/>
                    <a:pt x="714" y="223"/>
                    <a:pt x="500" y="472"/>
                  </a:cubicBezTo>
                  <a:cubicBezTo>
                    <a:pt x="227" y="781"/>
                    <a:pt x="1" y="1280"/>
                    <a:pt x="274" y="1696"/>
                  </a:cubicBezTo>
                  <a:cubicBezTo>
                    <a:pt x="427" y="1925"/>
                    <a:pt x="730" y="2063"/>
                    <a:pt x="1047" y="2063"/>
                  </a:cubicBezTo>
                  <a:cubicBezTo>
                    <a:pt x="1175" y="2063"/>
                    <a:pt x="1304" y="2041"/>
                    <a:pt x="1427" y="1993"/>
                  </a:cubicBezTo>
                  <a:cubicBezTo>
                    <a:pt x="1664" y="1910"/>
                    <a:pt x="1866" y="1744"/>
                    <a:pt x="2021" y="1542"/>
                  </a:cubicBezTo>
                  <a:cubicBezTo>
                    <a:pt x="2021" y="1779"/>
                    <a:pt x="2033" y="2017"/>
                    <a:pt x="2045" y="2243"/>
                  </a:cubicBezTo>
                  <a:cubicBezTo>
                    <a:pt x="2057" y="2326"/>
                    <a:pt x="2128" y="2397"/>
                    <a:pt x="2223" y="2397"/>
                  </a:cubicBezTo>
                  <a:lnTo>
                    <a:pt x="2235" y="2397"/>
                  </a:lnTo>
                  <a:cubicBezTo>
                    <a:pt x="2318" y="2397"/>
                    <a:pt x="2401" y="2314"/>
                    <a:pt x="2401" y="2219"/>
                  </a:cubicBezTo>
                  <a:cubicBezTo>
                    <a:pt x="2354" y="1554"/>
                    <a:pt x="2354" y="876"/>
                    <a:pt x="2401" y="199"/>
                  </a:cubicBezTo>
                  <a:cubicBezTo>
                    <a:pt x="2401" y="116"/>
                    <a:pt x="2330" y="33"/>
                    <a:pt x="2235" y="33"/>
                  </a:cubicBezTo>
                  <a:cubicBezTo>
                    <a:pt x="2140" y="33"/>
                    <a:pt x="2057" y="92"/>
                    <a:pt x="2045" y="187"/>
                  </a:cubicBezTo>
                  <a:lnTo>
                    <a:pt x="2045" y="211"/>
                  </a:lnTo>
                  <a:cubicBezTo>
                    <a:pt x="1874" y="80"/>
                    <a:pt x="1669" y="1"/>
                    <a:pt x="14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5" name="Google Shape;1265;p39"/>
            <p:cNvSpPr/>
            <p:nvPr/>
          </p:nvSpPr>
          <p:spPr>
            <a:xfrm>
              <a:off x="8553892" y="997515"/>
              <a:ext cx="42914" cy="49539"/>
            </a:xfrm>
            <a:custGeom>
              <a:avLst/>
              <a:gdLst/>
              <a:ahLst/>
              <a:cxnLst/>
              <a:rect l="l" t="t" r="r" b="b"/>
              <a:pathLst>
                <a:path w="1332" h="1538" extrusionOk="0">
                  <a:moveTo>
                    <a:pt x="199" y="1"/>
                  </a:moveTo>
                  <a:cubicBezTo>
                    <a:pt x="172" y="1"/>
                    <a:pt x="145" y="6"/>
                    <a:pt x="120" y="17"/>
                  </a:cubicBezTo>
                  <a:cubicBezTo>
                    <a:pt x="37" y="53"/>
                    <a:pt x="1" y="148"/>
                    <a:pt x="37" y="231"/>
                  </a:cubicBezTo>
                  <a:cubicBezTo>
                    <a:pt x="155" y="445"/>
                    <a:pt x="298" y="647"/>
                    <a:pt x="464" y="837"/>
                  </a:cubicBezTo>
                  <a:lnTo>
                    <a:pt x="108" y="1277"/>
                  </a:lnTo>
                  <a:cubicBezTo>
                    <a:pt x="37" y="1348"/>
                    <a:pt x="60" y="1455"/>
                    <a:pt x="144" y="1502"/>
                  </a:cubicBezTo>
                  <a:cubicBezTo>
                    <a:pt x="167" y="1526"/>
                    <a:pt x="203" y="1538"/>
                    <a:pt x="251" y="1538"/>
                  </a:cubicBezTo>
                  <a:cubicBezTo>
                    <a:pt x="298" y="1538"/>
                    <a:pt x="357" y="1514"/>
                    <a:pt x="393" y="1467"/>
                  </a:cubicBezTo>
                  <a:lnTo>
                    <a:pt x="702" y="1086"/>
                  </a:lnTo>
                  <a:cubicBezTo>
                    <a:pt x="809" y="1181"/>
                    <a:pt x="904" y="1265"/>
                    <a:pt x="1011" y="1348"/>
                  </a:cubicBezTo>
                  <a:cubicBezTo>
                    <a:pt x="1047" y="1372"/>
                    <a:pt x="1082" y="1383"/>
                    <a:pt x="1118" y="1383"/>
                  </a:cubicBezTo>
                  <a:cubicBezTo>
                    <a:pt x="1177" y="1383"/>
                    <a:pt x="1225" y="1360"/>
                    <a:pt x="1261" y="1324"/>
                  </a:cubicBezTo>
                  <a:cubicBezTo>
                    <a:pt x="1332" y="1253"/>
                    <a:pt x="1320" y="1146"/>
                    <a:pt x="1237" y="1098"/>
                  </a:cubicBezTo>
                  <a:cubicBezTo>
                    <a:pt x="1130" y="1003"/>
                    <a:pt x="1023" y="920"/>
                    <a:pt x="928" y="825"/>
                  </a:cubicBezTo>
                  <a:lnTo>
                    <a:pt x="1261" y="409"/>
                  </a:lnTo>
                  <a:cubicBezTo>
                    <a:pt x="1320" y="338"/>
                    <a:pt x="1296" y="231"/>
                    <a:pt x="1225" y="183"/>
                  </a:cubicBezTo>
                  <a:cubicBezTo>
                    <a:pt x="1192" y="164"/>
                    <a:pt x="1155" y="155"/>
                    <a:pt x="1118" y="155"/>
                  </a:cubicBezTo>
                  <a:cubicBezTo>
                    <a:pt x="1064" y="155"/>
                    <a:pt x="1011" y="176"/>
                    <a:pt x="975" y="219"/>
                  </a:cubicBezTo>
                  <a:lnTo>
                    <a:pt x="690" y="564"/>
                  </a:lnTo>
                  <a:cubicBezTo>
                    <a:pt x="559" y="421"/>
                    <a:pt x="453" y="255"/>
                    <a:pt x="357" y="88"/>
                  </a:cubicBezTo>
                  <a:cubicBezTo>
                    <a:pt x="324" y="30"/>
                    <a:pt x="262" y="1"/>
                    <a:pt x="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6" name="Google Shape;1266;p39"/>
            <p:cNvSpPr/>
            <p:nvPr/>
          </p:nvSpPr>
          <p:spPr>
            <a:xfrm>
              <a:off x="8635467" y="963179"/>
              <a:ext cx="63179" cy="88481"/>
            </a:xfrm>
            <a:custGeom>
              <a:avLst/>
              <a:gdLst/>
              <a:ahLst/>
              <a:cxnLst/>
              <a:rect l="l" t="t" r="r" b="b"/>
              <a:pathLst>
                <a:path w="1961" h="2747" extrusionOk="0">
                  <a:moveTo>
                    <a:pt x="1160" y="1380"/>
                  </a:moveTo>
                  <a:cubicBezTo>
                    <a:pt x="1193" y="1380"/>
                    <a:pt x="1227" y="1384"/>
                    <a:pt x="1260" y="1392"/>
                  </a:cubicBezTo>
                  <a:cubicBezTo>
                    <a:pt x="1378" y="1428"/>
                    <a:pt x="1485" y="1511"/>
                    <a:pt x="1521" y="1630"/>
                  </a:cubicBezTo>
                  <a:cubicBezTo>
                    <a:pt x="1592" y="1784"/>
                    <a:pt x="1581" y="1974"/>
                    <a:pt x="1485" y="2105"/>
                  </a:cubicBezTo>
                  <a:cubicBezTo>
                    <a:pt x="1317" y="2329"/>
                    <a:pt x="1009" y="2421"/>
                    <a:pt x="729" y="2421"/>
                  </a:cubicBezTo>
                  <a:cubicBezTo>
                    <a:pt x="653" y="2421"/>
                    <a:pt x="579" y="2415"/>
                    <a:pt x="511" y="2402"/>
                  </a:cubicBezTo>
                  <a:lnTo>
                    <a:pt x="475" y="2402"/>
                  </a:lnTo>
                  <a:cubicBezTo>
                    <a:pt x="475" y="2176"/>
                    <a:pt x="523" y="1939"/>
                    <a:pt x="618" y="1725"/>
                  </a:cubicBezTo>
                  <a:cubicBezTo>
                    <a:pt x="721" y="1539"/>
                    <a:pt x="940" y="1380"/>
                    <a:pt x="1160" y="1380"/>
                  </a:cubicBezTo>
                  <a:close/>
                  <a:moveTo>
                    <a:pt x="187" y="0"/>
                  </a:moveTo>
                  <a:cubicBezTo>
                    <a:pt x="180" y="0"/>
                    <a:pt x="173" y="1"/>
                    <a:pt x="166" y="2"/>
                  </a:cubicBezTo>
                  <a:cubicBezTo>
                    <a:pt x="71" y="2"/>
                    <a:pt x="0" y="73"/>
                    <a:pt x="0" y="168"/>
                  </a:cubicBezTo>
                  <a:lnTo>
                    <a:pt x="119" y="2580"/>
                  </a:lnTo>
                  <a:cubicBezTo>
                    <a:pt x="119" y="2675"/>
                    <a:pt x="202" y="2747"/>
                    <a:pt x="297" y="2747"/>
                  </a:cubicBezTo>
                  <a:cubicBezTo>
                    <a:pt x="345" y="2747"/>
                    <a:pt x="380" y="2735"/>
                    <a:pt x="404" y="2711"/>
                  </a:cubicBezTo>
                  <a:lnTo>
                    <a:pt x="440" y="2711"/>
                  </a:lnTo>
                  <a:cubicBezTo>
                    <a:pt x="534" y="2729"/>
                    <a:pt x="636" y="2738"/>
                    <a:pt x="740" y="2738"/>
                  </a:cubicBezTo>
                  <a:cubicBezTo>
                    <a:pt x="1121" y="2738"/>
                    <a:pt x="1537" y="2610"/>
                    <a:pt x="1771" y="2283"/>
                  </a:cubicBezTo>
                  <a:cubicBezTo>
                    <a:pt x="1925" y="2057"/>
                    <a:pt x="1961" y="1760"/>
                    <a:pt x="1854" y="1511"/>
                  </a:cubicBezTo>
                  <a:cubicBezTo>
                    <a:pt x="1771" y="1285"/>
                    <a:pt x="1569" y="1119"/>
                    <a:pt x="1343" y="1059"/>
                  </a:cubicBezTo>
                  <a:cubicBezTo>
                    <a:pt x="1288" y="1050"/>
                    <a:pt x="1233" y="1045"/>
                    <a:pt x="1178" y="1045"/>
                  </a:cubicBezTo>
                  <a:cubicBezTo>
                    <a:pt x="888" y="1045"/>
                    <a:pt x="606" y="1174"/>
                    <a:pt x="416" y="1404"/>
                  </a:cubicBezTo>
                  <a:lnTo>
                    <a:pt x="357" y="144"/>
                  </a:lnTo>
                  <a:cubicBezTo>
                    <a:pt x="346" y="67"/>
                    <a:pt x="273" y="0"/>
                    <a:pt x="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7" name="Google Shape;1267;p39"/>
            <p:cNvSpPr/>
            <p:nvPr/>
          </p:nvSpPr>
          <p:spPr>
            <a:xfrm>
              <a:off x="8442517" y="1078652"/>
              <a:ext cx="281420" cy="15525"/>
            </a:xfrm>
            <a:custGeom>
              <a:avLst/>
              <a:gdLst/>
              <a:ahLst/>
              <a:cxnLst/>
              <a:rect l="l" t="t" r="r" b="b"/>
              <a:pathLst>
                <a:path w="8735" h="482" extrusionOk="0">
                  <a:moveTo>
                    <a:pt x="5815" y="0"/>
                  </a:moveTo>
                  <a:cubicBezTo>
                    <a:pt x="3932" y="0"/>
                    <a:pt x="2047" y="56"/>
                    <a:pt x="178" y="160"/>
                  </a:cubicBezTo>
                  <a:cubicBezTo>
                    <a:pt x="83" y="160"/>
                    <a:pt x="0" y="243"/>
                    <a:pt x="12" y="338"/>
                  </a:cubicBezTo>
                  <a:cubicBezTo>
                    <a:pt x="23" y="415"/>
                    <a:pt x="85" y="482"/>
                    <a:pt x="160" y="482"/>
                  </a:cubicBezTo>
                  <a:cubicBezTo>
                    <a:pt x="166" y="482"/>
                    <a:pt x="172" y="481"/>
                    <a:pt x="178" y="481"/>
                  </a:cubicBezTo>
                  <a:lnTo>
                    <a:pt x="190" y="481"/>
                  </a:lnTo>
                  <a:cubicBezTo>
                    <a:pt x="2059" y="377"/>
                    <a:pt x="3938" y="321"/>
                    <a:pt x="5814" y="321"/>
                  </a:cubicBezTo>
                  <a:cubicBezTo>
                    <a:pt x="6729" y="321"/>
                    <a:pt x="7644" y="334"/>
                    <a:pt x="8556" y="362"/>
                  </a:cubicBezTo>
                  <a:cubicBezTo>
                    <a:pt x="8639" y="362"/>
                    <a:pt x="8722" y="290"/>
                    <a:pt x="8734" y="207"/>
                  </a:cubicBezTo>
                  <a:cubicBezTo>
                    <a:pt x="8734" y="112"/>
                    <a:pt x="8651" y="41"/>
                    <a:pt x="8568" y="41"/>
                  </a:cubicBezTo>
                  <a:cubicBezTo>
                    <a:pt x="7652" y="14"/>
                    <a:pt x="6733" y="0"/>
                    <a:pt x="58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8" name="Google Shape;1268;p39"/>
            <p:cNvSpPr/>
            <p:nvPr/>
          </p:nvSpPr>
          <p:spPr>
            <a:xfrm>
              <a:off x="8537816" y="1108028"/>
              <a:ext cx="65885" cy="71474"/>
            </a:xfrm>
            <a:custGeom>
              <a:avLst/>
              <a:gdLst/>
              <a:ahLst/>
              <a:cxnLst/>
              <a:rect l="l" t="t" r="r" b="b"/>
              <a:pathLst>
                <a:path w="2045" h="2219" extrusionOk="0">
                  <a:moveTo>
                    <a:pt x="1734" y="1"/>
                  </a:moveTo>
                  <a:cubicBezTo>
                    <a:pt x="1690" y="1"/>
                    <a:pt x="1645" y="16"/>
                    <a:pt x="1605" y="44"/>
                  </a:cubicBezTo>
                  <a:cubicBezTo>
                    <a:pt x="1391" y="234"/>
                    <a:pt x="1177" y="448"/>
                    <a:pt x="975" y="662"/>
                  </a:cubicBezTo>
                  <a:lnTo>
                    <a:pt x="310" y="163"/>
                  </a:lnTo>
                  <a:cubicBezTo>
                    <a:pt x="279" y="137"/>
                    <a:pt x="242" y="125"/>
                    <a:pt x="203" y="125"/>
                  </a:cubicBezTo>
                  <a:cubicBezTo>
                    <a:pt x="153" y="125"/>
                    <a:pt x="101" y="146"/>
                    <a:pt x="60" y="186"/>
                  </a:cubicBezTo>
                  <a:cubicBezTo>
                    <a:pt x="1" y="258"/>
                    <a:pt x="13" y="365"/>
                    <a:pt x="84" y="412"/>
                  </a:cubicBezTo>
                  <a:lnTo>
                    <a:pt x="761" y="923"/>
                  </a:lnTo>
                  <a:cubicBezTo>
                    <a:pt x="488" y="1256"/>
                    <a:pt x="262" y="1612"/>
                    <a:pt x="60" y="1993"/>
                  </a:cubicBezTo>
                  <a:cubicBezTo>
                    <a:pt x="13" y="2076"/>
                    <a:pt x="48" y="2171"/>
                    <a:pt x="144" y="2207"/>
                  </a:cubicBezTo>
                  <a:cubicBezTo>
                    <a:pt x="167" y="2218"/>
                    <a:pt x="191" y="2218"/>
                    <a:pt x="215" y="2218"/>
                  </a:cubicBezTo>
                  <a:cubicBezTo>
                    <a:pt x="286" y="2218"/>
                    <a:pt x="346" y="2183"/>
                    <a:pt x="381" y="2123"/>
                  </a:cubicBezTo>
                  <a:cubicBezTo>
                    <a:pt x="559" y="1779"/>
                    <a:pt x="785" y="1434"/>
                    <a:pt x="1035" y="1125"/>
                  </a:cubicBezTo>
                  <a:lnTo>
                    <a:pt x="1736" y="1660"/>
                  </a:lnTo>
                  <a:cubicBezTo>
                    <a:pt x="1767" y="1686"/>
                    <a:pt x="1804" y="1698"/>
                    <a:pt x="1842" y="1698"/>
                  </a:cubicBezTo>
                  <a:cubicBezTo>
                    <a:pt x="1893" y="1698"/>
                    <a:pt x="1945" y="1677"/>
                    <a:pt x="1985" y="1636"/>
                  </a:cubicBezTo>
                  <a:cubicBezTo>
                    <a:pt x="2045" y="1565"/>
                    <a:pt x="2033" y="1470"/>
                    <a:pt x="1962" y="1422"/>
                  </a:cubicBezTo>
                  <a:lnTo>
                    <a:pt x="1249" y="876"/>
                  </a:lnTo>
                  <a:cubicBezTo>
                    <a:pt x="1439" y="662"/>
                    <a:pt x="1641" y="460"/>
                    <a:pt x="1855" y="282"/>
                  </a:cubicBezTo>
                  <a:cubicBezTo>
                    <a:pt x="1926" y="222"/>
                    <a:pt x="1926" y="115"/>
                    <a:pt x="1867" y="56"/>
                  </a:cubicBezTo>
                  <a:cubicBezTo>
                    <a:pt x="1829" y="18"/>
                    <a:pt x="1782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pic>
        <p:nvPicPr>
          <p:cNvPr id="2" name="Picture 160" descr="IMG_2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2856" y="1064768"/>
            <a:ext cx="7349744" cy="590499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Freeform 2"/>
          <p:cNvSpPr/>
          <p:nvPr/>
        </p:nvSpPr>
        <p:spPr>
          <a:xfrm rot="20460000">
            <a:off x="7843520" y="6341872"/>
            <a:ext cx="3546856" cy="1637792"/>
          </a:xfrm>
          <a:custGeom>
            <a:avLst/>
            <a:gdLst>
              <a:gd name="connisteX0" fmla="*/ 0 w 2134235"/>
              <a:gd name="connsiteY0" fmla="*/ 485140 h 1080562"/>
              <a:gd name="connisteX1" fmla="*/ 363855 w 2134235"/>
              <a:gd name="connsiteY1" fmla="*/ 978535 h 1080562"/>
              <a:gd name="connisteX2" fmla="*/ 1374140 w 2134235"/>
              <a:gd name="connsiteY2" fmla="*/ 776605 h 1080562"/>
              <a:gd name="connisteX3" fmla="*/ 1341755 w 2134235"/>
              <a:gd name="connsiteY3" fmla="*/ 307340 h 1080562"/>
              <a:gd name="connisteX4" fmla="*/ 921385 w 2134235"/>
              <a:gd name="connsiteY4" fmla="*/ 574040 h 1080562"/>
              <a:gd name="connisteX5" fmla="*/ 1317625 w 2134235"/>
              <a:gd name="connsiteY5" fmla="*/ 1075690 h 1080562"/>
              <a:gd name="connisteX6" fmla="*/ 1819275 w 2134235"/>
              <a:gd name="connsiteY6" fmla="*/ 744220 h 1080562"/>
              <a:gd name="connisteX7" fmla="*/ 2134235 w 2134235"/>
              <a:gd name="connsiteY7" fmla="*/ 0 h 1080562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</a:cxnLst>
            <a:rect l="l" t="t" r="r" b="b"/>
            <a:pathLst>
              <a:path w="2134235" h="1080563">
                <a:moveTo>
                  <a:pt x="0" y="485140"/>
                </a:moveTo>
                <a:cubicBezTo>
                  <a:pt x="52705" y="588010"/>
                  <a:pt x="88900" y="920115"/>
                  <a:pt x="363855" y="978535"/>
                </a:cubicBezTo>
                <a:cubicBezTo>
                  <a:pt x="638810" y="1036955"/>
                  <a:pt x="1178560" y="910590"/>
                  <a:pt x="1374140" y="776605"/>
                </a:cubicBezTo>
                <a:cubicBezTo>
                  <a:pt x="1569720" y="642620"/>
                  <a:pt x="1432560" y="347980"/>
                  <a:pt x="1341755" y="307340"/>
                </a:cubicBezTo>
                <a:cubicBezTo>
                  <a:pt x="1250950" y="266700"/>
                  <a:pt x="926465" y="420370"/>
                  <a:pt x="921385" y="574040"/>
                </a:cubicBezTo>
                <a:cubicBezTo>
                  <a:pt x="916305" y="727710"/>
                  <a:pt x="1137920" y="1041400"/>
                  <a:pt x="1317625" y="1075690"/>
                </a:cubicBezTo>
                <a:cubicBezTo>
                  <a:pt x="1497330" y="1109980"/>
                  <a:pt x="1656080" y="959485"/>
                  <a:pt x="1819275" y="744220"/>
                </a:cubicBezTo>
                <a:cubicBezTo>
                  <a:pt x="1982470" y="528955"/>
                  <a:pt x="2081530" y="142240"/>
                  <a:pt x="2134235" y="0"/>
                </a:cubicBezTo>
              </a:path>
            </a:pathLst>
          </a:custGeom>
          <a:noFill/>
          <a:ln w="38100" cmpd="sng">
            <a:solidFill>
              <a:schemeClr val="accent2">
                <a:lumMod val="75000"/>
              </a:schemeClr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40"/>
          </a:p>
        </p:txBody>
      </p:sp>
      <p:sp>
        <p:nvSpPr>
          <p:cNvPr id="100" name="Text Box 99"/>
          <p:cNvSpPr txBox="1"/>
          <p:nvPr/>
        </p:nvSpPr>
        <p:spPr>
          <a:xfrm>
            <a:off x="6533896" y="6880352"/>
            <a:ext cx="2055368" cy="7804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en-US" sz="4480" b="1">
                <a:ln w="22225">
                  <a:noFill/>
                  <a:prstDash val="solid"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à vẹt</a:t>
            </a:r>
          </a:p>
        </p:txBody>
      </p:sp>
      <p:sp>
        <p:nvSpPr>
          <p:cNvPr id="4" name="Freeform 3"/>
          <p:cNvSpPr/>
          <p:nvPr/>
        </p:nvSpPr>
        <p:spPr>
          <a:xfrm>
            <a:off x="7973568" y="617728"/>
            <a:ext cx="1727200" cy="2522728"/>
          </a:xfrm>
          <a:custGeom>
            <a:avLst/>
            <a:gdLst>
              <a:gd name="connisteX0" fmla="*/ 1079534 w 1079534"/>
              <a:gd name="connsiteY0" fmla="*/ 1576705 h 1576705"/>
              <a:gd name="connisteX1" fmla="*/ 488984 w 1079534"/>
              <a:gd name="connsiteY1" fmla="*/ 727710 h 1576705"/>
              <a:gd name="connisteX2" fmla="*/ 949994 w 1079534"/>
              <a:gd name="connsiteY2" fmla="*/ 881380 h 1576705"/>
              <a:gd name="connisteX3" fmla="*/ 416594 w 1079534"/>
              <a:gd name="connsiteY3" fmla="*/ 1156335 h 1576705"/>
              <a:gd name="connisteX4" fmla="*/ 3844 w 1079534"/>
              <a:gd name="connsiteY4" fmla="*/ 558165 h 1576705"/>
              <a:gd name="connisteX5" fmla="*/ 610269 w 1079534"/>
              <a:gd name="connsiteY5" fmla="*/ 153670 h 1576705"/>
              <a:gd name="connisteX6" fmla="*/ 545499 w 1079534"/>
              <a:gd name="connsiteY6" fmla="*/ 0 h 157670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</a:cxnLst>
            <a:rect l="l" t="t" r="r" b="b"/>
            <a:pathLst>
              <a:path w="1079535" h="1576705">
                <a:moveTo>
                  <a:pt x="1079535" y="1576705"/>
                </a:moveTo>
                <a:cubicBezTo>
                  <a:pt x="951900" y="1403985"/>
                  <a:pt x="515020" y="866775"/>
                  <a:pt x="488985" y="727710"/>
                </a:cubicBezTo>
                <a:cubicBezTo>
                  <a:pt x="462950" y="588645"/>
                  <a:pt x="964600" y="795655"/>
                  <a:pt x="949995" y="881380"/>
                </a:cubicBezTo>
                <a:cubicBezTo>
                  <a:pt x="935390" y="967105"/>
                  <a:pt x="605825" y="1221105"/>
                  <a:pt x="416595" y="1156335"/>
                </a:cubicBezTo>
                <a:cubicBezTo>
                  <a:pt x="227365" y="1091565"/>
                  <a:pt x="-34890" y="758825"/>
                  <a:pt x="3845" y="558165"/>
                </a:cubicBezTo>
                <a:cubicBezTo>
                  <a:pt x="42580" y="357505"/>
                  <a:pt x="501685" y="265430"/>
                  <a:pt x="610270" y="153670"/>
                </a:cubicBezTo>
                <a:cubicBezTo>
                  <a:pt x="718855" y="41910"/>
                  <a:pt x="570265" y="22860"/>
                  <a:pt x="545500" y="0"/>
                </a:cubicBezTo>
              </a:path>
            </a:pathLst>
          </a:custGeom>
          <a:noFill/>
          <a:ln w="38100" cmpd="sng">
            <a:solidFill>
              <a:srgbClr val="00B0F0"/>
            </a:solidFill>
            <a:prstDash val="dash"/>
            <a:headEnd type="arrow" w="med" len="med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40"/>
          </a:p>
        </p:txBody>
      </p:sp>
      <p:sp>
        <p:nvSpPr>
          <p:cNvPr id="5" name="Text Box 4"/>
          <p:cNvSpPr txBox="1"/>
          <p:nvPr/>
        </p:nvSpPr>
        <p:spPr>
          <a:xfrm>
            <a:off x="7007352" y="-16256"/>
            <a:ext cx="3330448" cy="7804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en-US" sz="4480" b="1">
                <a:ln w="22225">
                  <a:noFill/>
                  <a:prstDash val="solid"/>
                </a:ln>
                <a:solidFill>
                  <a:srgbClr val="00B0F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anh 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" grpId="0"/>
      <p:bldP spid="3" grpId="0" bldLvl="0" animBg="1"/>
      <p:bldP spid="100" grpId="0"/>
      <p:bldP spid="4" grpId="0" bldLvl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Google Shape;1096;p39"/>
          <p:cNvSpPr txBox="1">
            <a:spLocks noGrp="1"/>
          </p:cNvSpPr>
          <p:nvPr>
            <p:ph type="title"/>
          </p:nvPr>
        </p:nvSpPr>
        <p:spPr>
          <a:xfrm>
            <a:off x="0" y="-31115"/>
            <a:ext cx="9695180" cy="1626235"/>
          </a:xfrm>
          <a:prstGeom prst="rect">
            <a:avLst/>
          </a:prstGeom>
        </p:spPr>
        <p:txBody>
          <a:bodyPr spcFirstLastPara="1" wrap="square" lIns="14628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/>
              <a:t>HÌNH THÀNH KIẾN THỨC</a:t>
            </a:r>
          </a:p>
        </p:txBody>
      </p:sp>
      <p:sp>
        <p:nvSpPr>
          <p:cNvPr id="1097" name="Google Shape;1097;p39"/>
          <p:cNvSpPr txBox="1"/>
          <p:nvPr/>
        </p:nvSpPr>
        <p:spPr>
          <a:xfrm>
            <a:off x="12384840" y="312744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indent="0" algn="ctr">
              <a:lnSpc>
                <a:spcPct val="115000"/>
              </a:lnSpc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grpSp>
        <p:nvGrpSpPr>
          <p:cNvPr id="1260" name="Google Shape;1260;p39"/>
          <p:cNvGrpSpPr/>
          <p:nvPr/>
        </p:nvGrpSpPr>
        <p:grpSpPr>
          <a:xfrm rot="-1960985">
            <a:off x="12318602" y="1086285"/>
            <a:ext cx="421005" cy="569798"/>
            <a:chOff x="5408700" y="2855000"/>
            <a:chExt cx="121525" cy="164475"/>
          </a:xfrm>
        </p:grpSpPr>
        <p:sp>
          <p:nvSpPr>
            <p:cNvPr id="1261" name="Google Shape;1261;p3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2" name="Google Shape;1262;p3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Google Shape;1346;p45"/>
          <p:cNvSpPr txBox="1"/>
          <p:nvPr/>
        </p:nvSpPr>
        <p:spPr>
          <a:xfrm>
            <a:off x="546735" y="2674620"/>
            <a:ext cx="10417175" cy="2429510"/>
          </a:xfrm>
          <a:prstGeom prst="rect">
            <a:avLst/>
          </a:prstGeom>
          <a:noFill/>
          <a:ln>
            <a:noFill/>
          </a:ln>
        </p:spPr>
        <p:txBody>
          <a:bodyPr wrap="square" lIns="146280" tIns="146280" rIns="146280" bIns="14628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800"/>
              <a:buFont typeface="Raleway Black"/>
              <a:buNone/>
              <a:defRPr sz="9280" b="0" i="0" u="none" strike="noStrike" cap="none">
                <a:solidFill>
                  <a:schemeClr val="dk1"/>
                </a:solidFill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8000">
                <a:solidFill>
                  <a:srgbClr val="FF0000"/>
                </a:solidFill>
              </a:rPr>
              <a:t>1. Dấu hiệu nhận biết hai đường thẳng song song</a:t>
            </a:r>
          </a:p>
        </p:txBody>
      </p:sp>
      <p:grpSp>
        <p:nvGrpSpPr>
          <p:cNvPr id="14" name="Google Shape;1442;p45"/>
          <p:cNvGrpSpPr/>
          <p:nvPr/>
        </p:nvGrpSpPr>
        <p:grpSpPr>
          <a:xfrm rot="600000">
            <a:off x="7961587" y="718947"/>
            <a:ext cx="6014400" cy="3827520"/>
            <a:chOff x="4050400" y="864870"/>
            <a:chExt cx="3759000" cy="2392200"/>
          </a:xfrm>
        </p:grpSpPr>
        <p:sp>
          <p:nvSpPr>
            <p:cNvPr id="15" name="Google Shape;1443;p45"/>
            <p:cNvSpPr/>
            <p:nvPr/>
          </p:nvSpPr>
          <p:spPr>
            <a:xfrm rot="381417">
              <a:off x="4539720" y="915050"/>
              <a:ext cx="417609" cy="381782"/>
            </a:xfrm>
            <a:custGeom>
              <a:avLst/>
              <a:gdLst/>
              <a:ahLst/>
              <a:cxnLst/>
              <a:rect l="l" t="t" r="r" b="b"/>
              <a:pathLst>
                <a:path w="17699" h="15265" extrusionOk="0">
                  <a:moveTo>
                    <a:pt x="8936" y="0"/>
                  </a:moveTo>
                  <a:cubicBezTo>
                    <a:pt x="7104" y="3663"/>
                    <a:pt x="5221" y="7335"/>
                    <a:pt x="2840" y="10668"/>
                  </a:cubicBezTo>
                  <a:cubicBezTo>
                    <a:pt x="1939" y="11929"/>
                    <a:pt x="-520" y="13091"/>
                    <a:pt x="173" y="14478"/>
                  </a:cubicBezTo>
                  <a:cubicBezTo>
                    <a:pt x="1027" y="16186"/>
                    <a:pt x="4016" y="14471"/>
                    <a:pt x="5888" y="14097"/>
                  </a:cubicBezTo>
                  <a:cubicBezTo>
                    <a:pt x="9767" y="13321"/>
                    <a:pt x="13744" y="12954"/>
                    <a:pt x="17699" y="12954"/>
                  </a:cubicBezTo>
                </a:path>
              </a:pathLst>
            </a:custGeom>
            <a:noFill/>
            <a:ln w="28575" cap="flat" cmpd="sng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6" name="Google Shape;1444;p45"/>
            <p:cNvSpPr/>
            <p:nvPr/>
          </p:nvSpPr>
          <p:spPr>
            <a:xfrm>
              <a:off x="4050400" y="864870"/>
              <a:ext cx="3759000" cy="2392200"/>
            </a:xfrm>
            <a:prstGeom prst="arc">
              <a:avLst>
                <a:gd name="adj1" fmla="val 12973513"/>
                <a:gd name="adj2" fmla="val 1661112"/>
              </a:avLst>
            </a:prstGeom>
            <a:noFill/>
            <a:ln w="28575" cap="flat" cmpd="sng">
              <a:solidFill>
                <a:schemeClr val="dk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565" name="Google Shape;1565;p48"/>
          <p:cNvGrpSpPr/>
          <p:nvPr/>
        </p:nvGrpSpPr>
        <p:grpSpPr>
          <a:xfrm>
            <a:off x="9608185" y="2379345"/>
            <a:ext cx="4400550" cy="4024630"/>
            <a:chOff x="3277819" y="1170029"/>
            <a:chExt cx="2189139" cy="1948673"/>
          </a:xfrm>
        </p:grpSpPr>
        <p:grpSp>
          <p:nvGrpSpPr>
            <p:cNvPr id="1566" name="Google Shape;1566;p48"/>
            <p:cNvGrpSpPr/>
            <p:nvPr/>
          </p:nvGrpSpPr>
          <p:grpSpPr>
            <a:xfrm rot="712540">
              <a:off x="3355469" y="1953585"/>
              <a:ext cx="2033838" cy="966187"/>
              <a:chOff x="3644900" y="2138522"/>
              <a:chExt cx="1865155" cy="886053"/>
            </a:xfrm>
          </p:grpSpPr>
          <p:sp>
            <p:nvSpPr>
              <p:cNvPr id="1567" name="Google Shape;1567;p48"/>
              <p:cNvSpPr/>
              <p:nvPr/>
            </p:nvSpPr>
            <p:spPr>
              <a:xfrm>
                <a:off x="3644900" y="2174444"/>
                <a:ext cx="1865155" cy="845256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82" extrusionOk="0">
                    <a:moveTo>
                      <a:pt x="16556" y="10009"/>
                    </a:moveTo>
                    <a:cubicBezTo>
                      <a:pt x="16666" y="10009"/>
                      <a:pt x="16778" y="10028"/>
                      <a:pt x="16887" y="10069"/>
                    </a:cubicBezTo>
                    <a:lnTo>
                      <a:pt x="36624" y="17779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36"/>
                    </a:lnTo>
                    <a:cubicBezTo>
                      <a:pt x="15954" y="10165"/>
                      <a:pt x="16246" y="10009"/>
                      <a:pt x="16556" y="10009"/>
                    </a:cubicBezTo>
                    <a:close/>
                    <a:moveTo>
                      <a:pt x="14437" y="1"/>
                    </a:moveTo>
                    <a:cubicBezTo>
                      <a:pt x="13645" y="1"/>
                      <a:pt x="12871" y="415"/>
                      <a:pt x="12430" y="1154"/>
                    </a:cubicBezTo>
                    <a:lnTo>
                      <a:pt x="927" y="20733"/>
                    </a:lnTo>
                    <a:cubicBezTo>
                      <a:pt x="0" y="22289"/>
                      <a:pt x="1119" y="24282"/>
                      <a:pt x="2920" y="24282"/>
                    </a:cubicBezTo>
                    <a:lnTo>
                      <a:pt x="50364" y="24282"/>
                    </a:lnTo>
                    <a:cubicBezTo>
                      <a:pt x="52777" y="24282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9" y="91"/>
                      <a:pt x="14806" y="1"/>
                      <a:pt x="144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8" name="Google Shape;1568;p48"/>
              <p:cNvSpPr/>
              <p:nvPr/>
            </p:nvSpPr>
            <p:spPr>
              <a:xfrm>
                <a:off x="3660703" y="2169571"/>
                <a:ext cx="1823209" cy="855003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62" extrusionOk="0">
                    <a:moveTo>
                      <a:pt x="16101" y="10297"/>
                    </a:moveTo>
                    <a:cubicBezTo>
                      <a:pt x="16189" y="10297"/>
                      <a:pt x="16276" y="10314"/>
                      <a:pt x="16381" y="10349"/>
                    </a:cubicBezTo>
                    <a:lnTo>
                      <a:pt x="36117" y="18058"/>
                    </a:lnTo>
                    <a:cubicBezTo>
                      <a:pt x="36345" y="18146"/>
                      <a:pt x="36432" y="18303"/>
                      <a:pt x="36432" y="18495"/>
                    </a:cubicBezTo>
                    <a:cubicBezTo>
                      <a:pt x="36432" y="18618"/>
                      <a:pt x="36380" y="18740"/>
                      <a:pt x="36310" y="18828"/>
                    </a:cubicBezTo>
                    <a:cubicBezTo>
                      <a:pt x="36222" y="18915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80"/>
                      <a:pt x="11049" y="18740"/>
                    </a:cubicBezTo>
                    <a:cubicBezTo>
                      <a:pt x="10927" y="18600"/>
                      <a:pt x="10839" y="18408"/>
                      <a:pt x="10839" y="18198"/>
                    </a:cubicBezTo>
                    <a:cubicBezTo>
                      <a:pt x="10839" y="18058"/>
                      <a:pt x="10874" y="17919"/>
                      <a:pt x="10962" y="17796"/>
                    </a:cubicBezTo>
                    <a:lnTo>
                      <a:pt x="15454" y="10646"/>
                    </a:lnTo>
                    <a:cubicBezTo>
                      <a:pt x="15594" y="10419"/>
                      <a:pt x="15839" y="10297"/>
                      <a:pt x="16101" y="10297"/>
                    </a:cubicBezTo>
                    <a:close/>
                    <a:moveTo>
                      <a:pt x="16101" y="10000"/>
                    </a:moveTo>
                    <a:cubicBezTo>
                      <a:pt x="15752" y="10000"/>
                      <a:pt x="15402" y="10174"/>
                      <a:pt x="15210" y="10489"/>
                    </a:cubicBezTo>
                    <a:lnTo>
                      <a:pt x="10717" y="17639"/>
                    </a:lnTo>
                    <a:cubicBezTo>
                      <a:pt x="10595" y="17814"/>
                      <a:pt x="10542" y="18006"/>
                      <a:pt x="10542" y="18198"/>
                    </a:cubicBezTo>
                    <a:cubicBezTo>
                      <a:pt x="10542" y="18478"/>
                      <a:pt x="10665" y="18740"/>
                      <a:pt x="10839" y="18950"/>
                    </a:cubicBezTo>
                    <a:cubicBezTo>
                      <a:pt x="11032" y="19142"/>
                      <a:pt x="11294" y="19265"/>
                      <a:pt x="11609" y="19265"/>
                    </a:cubicBezTo>
                    <a:lnTo>
                      <a:pt x="35960" y="19265"/>
                    </a:lnTo>
                    <a:cubicBezTo>
                      <a:pt x="36187" y="19265"/>
                      <a:pt x="36397" y="19177"/>
                      <a:pt x="36519" y="19020"/>
                    </a:cubicBezTo>
                    <a:cubicBezTo>
                      <a:pt x="36659" y="18880"/>
                      <a:pt x="36712" y="18688"/>
                      <a:pt x="36712" y="18495"/>
                    </a:cubicBezTo>
                    <a:cubicBezTo>
                      <a:pt x="36729" y="18216"/>
                      <a:pt x="36554" y="17901"/>
                      <a:pt x="36240" y="17779"/>
                    </a:cubicBezTo>
                    <a:lnTo>
                      <a:pt x="16486" y="10069"/>
                    </a:lnTo>
                    <a:cubicBezTo>
                      <a:pt x="16363" y="10017"/>
                      <a:pt x="16224" y="10000"/>
                      <a:pt x="16101" y="10000"/>
                    </a:cubicBezTo>
                    <a:close/>
                    <a:moveTo>
                      <a:pt x="13969" y="280"/>
                    </a:moveTo>
                    <a:cubicBezTo>
                      <a:pt x="14318" y="280"/>
                      <a:pt x="14668" y="367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292"/>
                      <a:pt x="52078" y="22044"/>
                    </a:cubicBezTo>
                    <a:cubicBezTo>
                      <a:pt x="52078" y="22604"/>
                      <a:pt x="51886" y="23163"/>
                      <a:pt x="51501" y="23582"/>
                    </a:cubicBezTo>
                    <a:cubicBezTo>
                      <a:pt x="51134" y="23985"/>
                      <a:pt x="50592" y="24264"/>
                      <a:pt x="49910" y="24264"/>
                    </a:cubicBezTo>
                    <a:lnTo>
                      <a:pt x="2466" y="24264"/>
                    </a:lnTo>
                    <a:cubicBezTo>
                      <a:pt x="1819" y="24264"/>
                      <a:pt x="1277" y="24002"/>
                      <a:pt x="893" y="23600"/>
                    </a:cubicBezTo>
                    <a:cubicBezTo>
                      <a:pt x="508" y="23198"/>
                      <a:pt x="281" y="22639"/>
                      <a:pt x="281" y="22062"/>
                    </a:cubicBezTo>
                    <a:cubicBezTo>
                      <a:pt x="281" y="21695"/>
                      <a:pt x="386" y="21310"/>
                      <a:pt x="595" y="20943"/>
                    </a:cubicBezTo>
                    <a:lnTo>
                      <a:pt x="12098" y="1364"/>
                    </a:lnTo>
                    <a:cubicBezTo>
                      <a:pt x="12518" y="665"/>
                      <a:pt x="13234" y="280"/>
                      <a:pt x="13969" y="280"/>
                    </a:cubicBezTo>
                    <a:close/>
                    <a:moveTo>
                      <a:pt x="13969" y="0"/>
                    </a:moveTo>
                    <a:cubicBezTo>
                      <a:pt x="13129" y="0"/>
                      <a:pt x="12308" y="437"/>
                      <a:pt x="11853" y="1224"/>
                    </a:cubicBezTo>
                    <a:lnTo>
                      <a:pt x="351" y="20803"/>
                    </a:lnTo>
                    <a:cubicBezTo>
                      <a:pt x="106" y="21205"/>
                      <a:pt x="1" y="21642"/>
                      <a:pt x="1" y="22062"/>
                    </a:cubicBezTo>
                    <a:cubicBezTo>
                      <a:pt x="1" y="22708"/>
                      <a:pt x="246" y="23338"/>
                      <a:pt x="683" y="23792"/>
                    </a:cubicBezTo>
                    <a:cubicBezTo>
                      <a:pt x="1120" y="24264"/>
                      <a:pt x="1749" y="24561"/>
                      <a:pt x="2466" y="24561"/>
                    </a:cubicBezTo>
                    <a:lnTo>
                      <a:pt x="49910" y="24561"/>
                    </a:lnTo>
                    <a:cubicBezTo>
                      <a:pt x="50679" y="24561"/>
                      <a:pt x="51291" y="24247"/>
                      <a:pt x="51728" y="23775"/>
                    </a:cubicBezTo>
                    <a:cubicBezTo>
                      <a:pt x="52148" y="23303"/>
                      <a:pt x="52375" y="22673"/>
                      <a:pt x="52375" y="22044"/>
                    </a:cubicBezTo>
                    <a:cubicBezTo>
                      <a:pt x="52375" y="21205"/>
                      <a:pt x="51973" y="20366"/>
                      <a:pt x="51081" y="19876"/>
                    </a:cubicBezTo>
                    <a:lnTo>
                      <a:pt x="15140" y="297"/>
                    </a:lnTo>
                    <a:cubicBezTo>
                      <a:pt x="14773" y="88"/>
                      <a:pt x="14371" y="0"/>
                      <a:pt x="139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9" name="Google Shape;1569;p48"/>
              <p:cNvSpPr/>
              <p:nvPr/>
            </p:nvSpPr>
            <p:spPr>
              <a:xfrm>
                <a:off x="3644900" y="2144021"/>
                <a:ext cx="1865155" cy="844665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65" extrusionOk="0">
                    <a:moveTo>
                      <a:pt x="16541" y="10005"/>
                    </a:moveTo>
                    <a:cubicBezTo>
                      <a:pt x="16655" y="10005"/>
                      <a:pt x="16773" y="10026"/>
                      <a:pt x="16887" y="10069"/>
                    </a:cubicBezTo>
                    <a:lnTo>
                      <a:pt x="36624" y="17778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19"/>
                    </a:lnTo>
                    <a:cubicBezTo>
                      <a:pt x="15951" y="10152"/>
                      <a:pt x="16236" y="10005"/>
                      <a:pt x="16541" y="10005"/>
                    </a:cubicBezTo>
                    <a:close/>
                    <a:moveTo>
                      <a:pt x="14434" y="0"/>
                    </a:moveTo>
                    <a:cubicBezTo>
                      <a:pt x="13643" y="0"/>
                      <a:pt x="12870" y="410"/>
                      <a:pt x="12430" y="1136"/>
                    </a:cubicBezTo>
                    <a:lnTo>
                      <a:pt x="927" y="20733"/>
                    </a:lnTo>
                    <a:cubicBezTo>
                      <a:pt x="0" y="22289"/>
                      <a:pt x="1119" y="24264"/>
                      <a:pt x="2920" y="24264"/>
                    </a:cubicBezTo>
                    <a:lnTo>
                      <a:pt x="50364" y="24264"/>
                    </a:lnTo>
                    <a:cubicBezTo>
                      <a:pt x="52777" y="24264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8" y="90"/>
                      <a:pt x="14804" y="0"/>
                      <a:pt x="1443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0" name="Google Shape;1570;p48"/>
              <p:cNvSpPr/>
              <p:nvPr/>
            </p:nvSpPr>
            <p:spPr>
              <a:xfrm>
                <a:off x="3660703" y="2138522"/>
                <a:ext cx="1823209" cy="855630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80" extrusionOk="0">
                    <a:moveTo>
                      <a:pt x="16101" y="10297"/>
                    </a:moveTo>
                    <a:cubicBezTo>
                      <a:pt x="16189" y="10297"/>
                      <a:pt x="16276" y="10315"/>
                      <a:pt x="16381" y="10350"/>
                    </a:cubicBezTo>
                    <a:lnTo>
                      <a:pt x="36117" y="18059"/>
                    </a:lnTo>
                    <a:cubicBezTo>
                      <a:pt x="36345" y="18146"/>
                      <a:pt x="36432" y="18321"/>
                      <a:pt x="36432" y="18496"/>
                    </a:cubicBezTo>
                    <a:cubicBezTo>
                      <a:pt x="36432" y="18636"/>
                      <a:pt x="36380" y="18758"/>
                      <a:pt x="36310" y="18846"/>
                    </a:cubicBezTo>
                    <a:cubicBezTo>
                      <a:pt x="36222" y="18933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98"/>
                      <a:pt x="11049" y="18758"/>
                    </a:cubicBezTo>
                    <a:cubicBezTo>
                      <a:pt x="10927" y="18618"/>
                      <a:pt x="10839" y="18408"/>
                      <a:pt x="10839" y="18216"/>
                    </a:cubicBezTo>
                    <a:cubicBezTo>
                      <a:pt x="10839" y="18076"/>
                      <a:pt x="10874" y="17936"/>
                      <a:pt x="10962" y="17797"/>
                    </a:cubicBezTo>
                    <a:lnTo>
                      <a:pt x="15454" y="10664"/>
                    </a:lnTo>
                    <a:cubicBezTo>
                      <a:pt x="15594" y="10437"/>
                      <a:pt x="15839" y="10297"/>
                      <a:pt x="16101" y="10297"/>
                    </a:cubicBezTo>
                    <a:close/>
                    <a:moveTo>
                      <a:pt x="16101" y="10017"/>
                    </a:moveTo>
                    <a:cubicBezTo>
                      <a:pt x="15752" y="10017"/>
                      <a:pt x="15402" y="10192"/>
                      <a:pt x="15210" y="10507"/>
                    </a:cubicBezTo>
                    <a:lnTo>
                      <a:pt x="10717" y="17639"/>
                    </a:lnTo>
                    <a:cubicBezTo>
                      <a:pt x="10595" y="17832"/>
                      <a:pt x="10542" y="18024"/>
                      <a:pt x="10542" y="18216"/>
                    </a:cubicBezTo>
                    <a:cubicBezTo>
                      <a:pt x="10542" y="18496"/>
                      <a:pt x="10665" y="18758"/>
                      <a:pt x="10839" y="18950"/>
                    </a:cubicBezTo>
                    <a:cubicBezTo>
                      <a:pt x="11032" y="19160"/>
                      <a:pt x="11294" y="19283"/>
                      <a:pt x="11609" y="19283"/>
                    </a:cubicBezTo>
                    <a:lnTo>
                      <a:pt x="35960" y="19283"/>
                    </a:lnTo>
                    <a:cubicBezTo>
                      <a:pt x="36187" y="19283"/>
                      <a:pt x="36397" y="19178"/>
                      <a:pt x="36519" y="19038"/>
                    </a:cubicBezTo>
                    <a:cubicBezTo>
                      <a:pt x="36659" y="18880"/>
                      <a:pt x="36712" y="18688"/>
                      <a:pt x="36712" y="18496"/>
                    </a:cubicBezTo>
                    <a:cubicBezTo>
                      <a:pt x="36729" y="18216"/>
                      <a:pt x="36554" y="17919"/>
                      <a:pt x="36240" y="17797"/>
                    </a:cubicBezTo>
                    <a:lnTo>
                      <a:pt x="16486" y="10087"/>
                    </a:lnTo>
                    <a:cubicBezTo>
                      <a:pt x="16363" y="10035"/>
                      <a:pt x="16224" y="10017"/>
                      <a:pt x="16101" y="10017"/>
                    </a:cubicBezTo>
                    <a:close/>
                    <a:moveTo>
                      <a:pt x="13969" y="298"/>
                    </a:moveTo>
                    <a:cubicBezTo>
                      <a:pt x="14318" y="298"/>
                      <a:pt x="14668" y="385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310"/>
                      <a:pt x="52078" y="22062"/>
                    </a:cubicBezTo>
                    <a:cubicBezTo>
                      <a:pt x="52078" y="22621"/>
                      <a:pt x="51886" y="23181"/>
                      <a:pt x="51501" y="23583"/>
                    </a:cubicBezTo>
                    <a:cubicBezTo>
                      <a:pt x="51134" y="24003"/>
                      <a:pt x="50592" y="24282"/>
                      <a:pt x="49910" y="24282"/>
                    </a:cubicBezTo>
                    <a:lnTo>
                      <a:pt x="2466" y="24282"/>
                    </a:lnTo>
                    <a:cubicBezTo>
                      <a:pt x="1819" y="24282"/>
                      <a:pt x="1277" y="24020"/>
                      <a:pt x="893" y="23618"/>
                    </a:cubicBezTo>
                    <a:cubicBezTo>
                      <a:pt x="508" y="23198"/>
                      <a:pt x="281" y="22656"/>
                      <a:pt x="281" y="22080"/>
                    </a:cubicBezTo>
                    <a:cubicBezTo>
                      <a:pt x="281" y="21695"/>
                      <a:pt x="386" y="21310"/>
                      <a:pt x="595" y="20961"/>
                    </a:cubicBezTo>
                    <a:lnTo>
                      <a:pt x="12098" y="1382"/>
                    </a:lnTo>
                    <a:cubicBezTo>
                      <a:pt x="12518" y="682"/>
                      <a:pt x="13234" y="298"/>
                      <a:pt x="13969" y="298"/>
                    </a:cubicBezTo>
                    <a:close/>
                    <a:moveTo>
                      <a:pt x="13969" y="1"/>
                    </a:moveTo>
                    <a:cubicBezTo>
                      <a:pt x="13129" y="1"/>
                      <a:pt x="12308" y="455"/>
                      <a:pt x="11853" y="1224"/>
                    </a:cubicBezTo>
                    <a:lnTo>
                      <a:pt x="351" y="20803"/>
                    </a:lnTo>
                    <a:cubicBezTo>
                      <a:pt x="106" y="21223"/>
                      <a:pt x="1" y="21660"/>
                      <a:pt x="1" y="22080"/>
                    </a:cubicBezTo>
                    <a:cubicBezTo>
                      <a:pt x="1" y="22726"/>
                      <a:pt x="246" y="23356"/>
                      <a:pt x="683" y="23810"/>
                    </a:cubicBezTo>
                    <a:cubicBezTo>
                      <a:pt x="1120" y="24265"/>
                      <a:pt x="1749" y="24579"/>
                      <a:pt x="2466" y="24579"/>
                    </a:cubicBezTo>
                    <a:lnTo>
                      <a:pt x="49910" y="24579"/>
                    </a:lnTo>
                    <a:cubicBezTo>
                      <a:pt x="50679" y="24579"/>
                      <a:pt x="51291" y="24265"/>
                      <a:pt x="51728" y="23793"/>
                    </a:cubicBezTo>
                    <a:cubicBezTo>
                      <a:pt x="52148" y="23303"/>
                      <a:pt x="52375" y="22691"/>
                      <a:pt x="52375" y="22062"/>
                    </a:cubicBezTo>
                    <a:cubicBezTo>
                      <a:pt x="52375" y="21223"/>
                      <a:pt x="51973" y="20366"/>
                      <a:pt x="51081" y="19894"/>
                    </a:cubicBezTo>
                    <a:lnTo>
                      <a:pt x="15140" y="315"/>
                    </a:lnTo>
                    <a:cubicBezTo>
                      <a:pt x="14773" y="106"/>
                      <a:pt x="14371" y="1"/>
                      <a:pt x="139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1" name="Google Shape;1571;p48"/>
              <p:cNvSpPr/>
              <p:nvPr/>
            </p:nvSpPr>
            <p:spPr>
              <a:xfrm>
                <a:off x="4766508" y="2518773"/>
                <a:ext cx="662051" cy="370726"/>
              </a:xfrm>
              <a:custGeom>
                <a:avLst/>
                <a:gdLst/>
                <a:ahLst/>
                <a:cxnLst/>
                <a:rect l="l" t="t" r="r" b="b"/>
                <a:pathLst>
                  <a:path w="19019" h="10650" extrusionOk="0">
                    <a:moveTo>
                      <a:pt x="362" y="1"/>
                    </a:moveTo>
                    <a:cubicBezTo>
                      <a:pt x="78" y="1"/>
                      <a:pt x="1" y="492"/>
                      <a:pt x="311" y="684"/>
                    </a:cubicBezTo>
                    <a:cubicBezTo>
                      <a:pt x="6167" y="4233"/>
                      <a:pt x="12199" y="7817"/>
                      <a:pt x="18457" y="10614"/>
                    </a:cubicBezTo>
                    <a:cubicBezTo>
                      <a:pt x="18516" y="10639"/>
                      <a:pt x="18570" y="10650"/>
                      <a:pt x="18618" y="10650"/>
                    </a:cubicBezTo>
                    <a:cubicBezTo>
                      <a:pt x="18943" y="10650"/>
                      <a:pt x="19019" y="10152"/>
                      <a:pt x="18684" y="9984"/>
                    </a:cubicBezTo>
                    <a:cubicBezTo>
                      <a:pt x="12653" y="6645"/>
                      <a:pt x="6482" y="3551"/>
                      <a:pt x="538" y="55"/>
                    </a:cubicBezTo>
                    <a:cubicBezTo>
                      <a:pt x="473" y="17"/>
                      <a:pt x="414" y="1"/>
                      <a:pt x="3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  <p:grpSp>
          <p:nvGrpSpPr>
            <p:cNvPr id="1572" name="Google Shape;1572;p48"/>
            <p:cNvGrpSpPr/>
            <p:nvPr/>
          </p:nvGrpSpPr>
          <p:grpSpPr>
            <a:xfrm>
              <a:off x="4057436" y="1170029"/>
              <a:ext cx="1409522" cy="1539840"/>
              <a:chOff x="4323984" y="1150925"/>
              <a:chExt cx="1237182" cy="1351567"/>
            </a:xfrm>
          </p:grpSpPr>
          <p:sp>
            <p:nvSpPr>
              <p:cNvPr id="1573" name="Google Shape;1573;p48"/>
              <p:cNvSpPr/>
              <p:nvPr/>
            </p:nvSpPr>
            <p:spPr>
              <a:xfrm>
                <a:off x="4333730" y="1198404"/>
                <a:ext cx="1215252" cy="1293748"/>
              </a:xfrm>
              <a:custGeom>
                <a:avLst/>
                <a:gdLst/>
                <a:ahLst/>
                <a:cxnLst/>
                <a:rect l="l" t="t" r="r" b="b"/>
                <a:pathLst>
                  <a:path w="34911" h="37166" extrusionOk="0">
                    <a:moveTo>
                      <a:pt x="5857" y="0"/>
                    </a:moveTo>
                    <a:cubicBezTo>
                      <a:pt x="5647" y="0"/>
                      <a:pt x="5454" y="70"/>
                      <a:pt x="5280" y="227"/>
                    </a:cubicBezTo>
                    <a:lnTo>
                      <a:pt x="280" y="4790"/>
                    </a:lnTo>
                    <a:cubicBezTo>
                      <a:pt x="105" y="4947"/>
                      <a:pt x="0" y="5175"/>
                      <a:pt x="0" y="5419"/>
                    </a:cubicBezTo>
                    <a:cubicBezTo>
                      <a:pt x="0" y="5629"/>
                      <a:pt x="88" y="5821"/>
                      <a:pt x="228" y="5996"/>
                    </a:cubicBezTo>
                    <a:lnTo>
                      <a:pt x="28425" y="36886"/>
                    </a:lnTo>
                    <a:cubicBezTo>
                      <a:pt x="28582" y="37078"/>
                      <a:pt x="28827" y="37165"/>
                      <a:pt x="29054" y="37165"/>
                    </a:cubicBezTo>
                    <a:cubicBezTo>
                      <a:pt x="29264" y="37165"/>
                      <a:pt x="29474" y="37095"/>
                      <a:pt x="29631" y="36938"/>
                    </a:cubicBezTo>
                    <a:lnTo>
                      <a:pt x="34631" y="32375"/>
                    </a:lnTo>
                    <a:cubicBezTo>
                      <a:pt x="34806" y="32218"/>
                      <a:pt x="34911" y="31973"/>
                      <a:pt x="34911" y="31746"/>
                    </a:cubicBezTo>
                    <a:cubicBezTo>
                      <a:pt x="34911" y="31536"/>
                      <a:pt x="34841" y="31327"/>
                      <a:pt x="34683" y="31169"/>
                    </a:cubicBezTo>
                    <a:lnTo>
                      <a:pt x="6503" y="280"/>
                    </a:lnTo>
                    <a:cubicBezTo>
                      <a:pt x="6329" y="88"/>
                      <a:pt x="6101" y="0"/>
                      <a:pt x="5857" y="0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4" name="Google Shape;1574;p48"/>
              <p:cNvSpPr/>
              <p:nvPr/>
            </p:nvSpPr>
            <p:spPr>
              <a:xfrm>
                <a:off x="4323984" y="1188031"/>
                <a:ext cx="1235337" cy="1314460"/>
              </a:xfrm>
              <a:custGeom>
                <a:avLst/>
                <a:gdLst/>
                <a:ahLst/>
                <a:cxnLst/>
                <a:rect l="l" t="t" r="r" b="b"/>
                <a:pathLst>
                  <a:path w="35488" h="37761" extrusionOk="0">
                    <a:moveTo>
                      <a:pt x="6137" y="298"/>
                    </a:moveTo>
                    <a:cubicBezTo>
                      <a:pt x="6381" y="298"/>
                      <a:pt x="6609" y="386"/>
                      <a:pt x="6783" y="578"/>
                    </a:cubicBezTo>
                    <a:lnTo>
                      <a:pt x="34963" y="31467"/>
                    </a:lnTo>
                    <a:cubicBezTo>
                      <a:pt x="35121" y="31625"/>
                      <a:pt x="35191" y="31834"/>
                      <a:pt x="35191" y="32044"/>
                    </a:cubicBezTo>
                    <a:cubicBezTo>
                      <a:pt x="35191" y="32271"/>
                      <a:pt x="35086" y="32516"/>
                      <a:pt x="34911" y="32673"/>
                    </a:cubicBezTo>
                    <a:lnTo>
                      <a:pt x="29911" y="37236"/>
                    </a:lnTo>
                    <a:cubicBezTo>
                      <a:pt x="29754" y="37393"/>
                      <a:pt x="29544" y="37463"/>
                      <a:pt x="29334" y="37463"/>
                    </a:cubicBezTo>
                    <a:cubicBezTo>
                      <a:pt x="29107" y="37463"/>
                      <a:pt x="28862" y="37376"/>
                      <a:pt x="28705" y="37184"/>
                    </a:cubicBezTo>
                    <a:lnTo>
                      <a:pt x="508" y="6294"/>
                    </a:lnTo>
                    <a:cubicBezTo>
                      <a:pt x="368" y="6119"/>
                      <a:pt x="280" y="5927"/>
                      <a:pt x="280" y="5717"/>
                    </a:cubicBezTo>
                    <a:cubicBezTo>
                      <a:pt x="280" y="5473"/>
                      <a:pt x="385" y="5245"/>
                      <a:pt x="560" y="5088"/>
                    </a:cubicBezTo>
                    <a:lnTo>
                      <a:pt x="5560" y="525"/>
                    </a:lnTo>
                    <a:cubicBezTo>
                      <a:pt x="5734" y="368"/>
                      <a:pt x="5927" y="298"/>
                      <a:pt x="6137" y="298"/>
                    </a:cubicBezTo>
                    <a:close/>
                    <a:moveTo>
                      <a:pt x="6137" y="1"/>
                    </a:moveTo>
                    <a:cubicBezTo>
                      <a:pt x="5857" y="1"/>
                      <a:pt x="5595" y="106"/>
                      <a:pt x="5367" y="298"/>
                    </a:cubicBezTo>
                    <a:lnTo>
                      <a:pt x="368" y="4861"/>
                    </a:lnTo>
                    <a:cubicBezTo>
                      <a:pt x="123" y="5088"/>
                      <a:pt x="1" y="5403"/>
                      <a:pt x="1" y="5717"/>
                    </a:cubicBezTo>
                    <a:cubicBezTo>
                      <a:pt x="1" y="5997"/>
                      <a:pt x="88" y="6277"/>
                      <a:pt x="298" y="6486"/>
                    </a:cubicBezTo>
                    <a:lnTo>
                      <a:pt x="28478" y="37376"/>
                    </a:lnTo>
                    <a:cubicBezTo>
                      <a:pt x="28705" y="37621"/>
                      <a:pt x="29020" y="37761"/>
                      <a:pt x="29334" y="37761"/>
                    </a:cubicBezTo>
                    <a:cubicBezTo>
                      <a:pt x="29614" y="37761"/>
                      <a:pt x="29894" y="37656"/>
                      <a:pt x="30103" y="37446"/>
                    </a:cubicBezTo>
                    <a:lnTo>
                      <a:pt x="35103" y="32901"/>
                    </a:lnTo>
                    <a:cubicBezTo>
                      <a:pt x="35348" y="32673"/>
                      <a:pt x="35488" y="32359"/>
                      <a:pt x="35470" y="32044"/>
                    </a:cubicBezTo>
                    <a:cubicBezTo>
                      <a:pt x="35488" y="31764"/>
                      <a:pt x="35383" y="31485"/>
                      <a:pt x="35173" y="31275"/>
                    </a:cubicBezTo>
                    <a:lnTo>
                      <a:pt x="6993" y="386"/>
                    </a:lnTo>
                    <a:cubicBezTo>
                      <a:pt x="6766" y="123"/>
                      <a:pt x="6451" y="1"/>
                      <a:pt x="6137" y="1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5" name="Google Shape;1575;p48"/>
              <p:cNvSpPr/>
              <p:nvPr/>
            </p:nvSpPr>
            <p:spPr>
              <a:xfrm>
                <a:off x="4328231" y="1158270"/>
                <a:ext cx="1232935" cy="1303809"/>
              </a:xfrm>
              <a:custGeom>
                <a:avLst/>
                <a:gdLst/>
                <a:ahLst/>
                <a:cxnLst/>
                <a:rect l="l" t="t" r="r" b="b"/>
                <a:pathLst>
                  <a:path w="35419" h="37455" extrusionOk="0">
                    <a:moveTo>
                      <a:pt x="6116" y="1"/>
                    </a:moveTo>
                    <a:cubicBezTo>
                      <a:pt x="5872" y="1"/>
                      <a:pt x="5628" y="88"/>
                      <a:pt x="5438" y="262"/>
                    </a:cubicBezTo>
                    <a:lnTo>
                      <a:pt x="438" y="4824"/>
                    </a:lnTo>
                    <a:cubicBezTo>
                      <a:pt x="36" y="5191"/>
                      <a:pt x="1" y="5821"/>
                      <a:pt x="368" y="6240"/>
                    </a:cubicBezTo>
                    <a:lnTo>
                      <a:pt x="28565" y="37130"/>
                    </a:lnTo>
                    <a:cubicBezTo>
                      <a:pt x="28762" y="37344"/>
                      <a:pt x="29032" y="37454"/>
                      <a:pt x="29306" y="37454"/>
                    </a:cubicBezTo>
                    <a:cubicBezTo>
                      <a:pt x="29545" y="37454"/>
                      <a:pt x="29786" y="37371"/>
                      <a:pt x="29981" y="37200"/>
                    </a:cubicBezTo>
                    <a:lnTo>
                      <a:pt x="34981" y="32637"/>
                    </a:lnTo>
                    <a:cubicBezTo>
                      <a:pt x="35383" y="32270"/>
                      <a:pt x="35418" y="31623"/>
                      <a:pt x="35034" y="31221"/>
                    </a:cubicBezTo>
                    <a:lnTo>
                      <a:pt x="6854" y="331"/>
                    </a:lnTo>
                    <a:cubicBezTo>
                      <a:pt x="6660" y="110"/>
                      <a:pt x="6388" y="1"/>
                      <a:pt x="61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6" name="Google Shape;1576;p48"/>
              <p:cNvSpPr/>
              <p:nvPr/>
            </p:nvSpPr>
            <p:spPr>
              <a:xfrm>
                <a:off x="4347723" y="1156216"/>
                <a:ext cx="1205505" cy="1277875"/>
              </a:xfrm>
              <a:custGeom>
                <a:avLst/>
                <a:gdLst/>
                <a:ahLst/>
                <a:cxnLst/>
                <a:rect l="l" t="t" r="r" b="b"/>
                <a:pathLst>
                  <a:path w="34631" h="36710" extrusionOk="0">
                    <a:moveTo>
                      <a:pt x="5555" y="0"/>
                    </a:moveTo>
                    <a:cubicBezTo>
                      <a:pt x="5316" y="0"/>
                      <a:pt x="5074" y="88"/>
                      <a:pt x="4878" y="268"/>
                    </a:cubicBezTo>
                    <a:lnTo>
                      <a:pt x="437" y="4324"/>
                    </a:lnTo>
                    <a:cubicBezTo>
                      <a:pt x="18" y="4691"/>
                      <a:pt x="0" y="5338"/>
                      <a:pt x="367" y="5740"/>
                    </a:cubicBezTo>
                    <a:lnTo>
                      <a:pt x="28320" y="36384"/>
                    </a:lnTo>
                    <a:cubicBezTo>
                      <a:pt x="28526" y="36599"/>
                      <a:pt x="28801" y="36709"/>
                      <a:pt x="29076" y="36709"/>
                    </a:cubicBezTo>
                    <a:cubicBezTo>
                      <a:pt x="29317" y="36709"/>
                      <a:pt x="29558" y="36625"/>
                      <a:pt x="29754" y="36454"/>
                    </a:cubicBezTo>
                    <a:lnTo>
                      <a:pt x="34194" y="32399"/>
                    </a:lnTo>
                    <a:cubicBezTo>
                      <a:pt x="34596" y="32014"/>
                      <a:pt x="34631" y="31385"/>
                      <a:pt x="34264" y="30965"/>
                    </a:cubicBezTo>
                    <a:lnTo>
                      <a:pt x="6294" y="338"/>
                    </a:lnTo>
                    <a:cubicBezTo>
                      <a:pt x="6098" y="115"/>
                      <a:pt x="5828" y="0"/>
                      <a:pt x="555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7" name="Google Shape;1577;p48"/>
              <p:cNvSpPr/>
              <p:nvPr/>
            </p:nvSpPr>
            <p:spPr>
              <a:xfrm>
                <a:off x="4346505" y="1150925"/>
                <a:ext cx="1207942" cy="1288283"/>
              </a:xfrm>
              <a:custGeom>
                <a:avLst/>
                <a:gdLst/>
                <a:ahLst/>
                <a:cxnLst/>
                <a:rect l="l" t="t" r="r" b="b"/>
                <a:pathLst>
                  <a:path w="34701" h="37009" extrusionOk="0">
                    <a:moveTo>
                      <a:pt x="5594" y="298"/>
                    </a:moveTo>
                    <a:cubicBezTo>
                      <a:pt x="5822" y="298"/>
                      <a:pt x="6049" y="403"/>
                      <a:pt x="6224" y="577"/>
                    </a:cubicBezTo>
                    <a:lnTo>
                      <a:pt x="34194" y="31222"/>
                    </a:lnTo>
                    <a:cubicBezTo>
                      <a:pt x="34334" y="31379"/>
                      <a:pt x="34404" y="31589"/>
                      <a:pt x="34404" y="31799"/>
                    </a:cubicBezTo>
                    <a:cubicBezTo>
                      <a:pt x="34404" y="32026"/>
                      <a:pt x="34316" y="32271"/>
                      <a:pt x="34124" y="32428"/>
                    </a:cubicBezTo>
                    <a:lnTo>
                      <a:pt x="29684" y="36501"/>
                    </a:lnTo>
                    <a:cubicBezTo>
                      <a:pt x="29526" y="36641"/>
                      <a:pt x="29317" y="36711"/>
                      <a:pt x="29107" y="36711"/>
                    </a:cubicBezTo>
                    <a:cubicBezTo>
                      <a:pt x="28880" y="36711"/>
                      <a:pt x="28635" y="36624"/>
                      <a:pt x="28478" y="36432"/>
                    </a:cubicBezTo>
                    <a:lnTo>
                      <a:pt x="507" y="5804"/>
                    </a:lnTo>
                    <a:cubicBezTo>
                      <a:pt x="368" y="5630"/>
                      <a:pt x="280" y="5420"/>
                      <a:pt x="280" y="5210"/>
                    </a:cubicBezTo>
                    <a:cubicBezTo>
                      <a:pt x="280" y="4983"/>
                      <a:pt x="385" y="4755"/>
                      <a:pt x="560" y="4581"/>
                    </a:cubicBezTo>
                    <a:lnTo>
                      <a:pt x="5018" y="525"/>
                    </a:lnTo>
                    <a:cubicBezTo>
                      <a:pt x="5175" y="368"/>
                      <a:pt x="5385" y="298"/>
                      <a:pt x="5594" y="298"/>
                    </a:cubicBezTo>
                    <a:close/>
                    <a:moveTo>
                      <a:pt x="5594" y="1"/>
                    </a:moveTo>
                    <a:cubicBezTo>
                      <a:pt x="5315" y="1"/>
                      <a:pt x="5035" y="105"/>
                      <a:pt x="4825" y="315"/>
                    </a:cubicBezTo>
                    <a:lnTo>
                      <a:pt x="368" y="4371"/>
                    </a:lnTo>
                    <a:cubicBezTo>
                      <a:pt x="123" y="4598"/>
                      <a:pt x="0" y="4913"/>
                      <a:pt x="0" y="5210"/>
                    </a:cubicBezTo>
                    <a:cubicBezTo>
                      <a:pt x="0" y="5490"/>
                      <a:pt x="88" y="5769"/>
                      <a:pt x="298" y="5997"/>
                    </a:cubicBezTo>
                    <a:lnTo>
                      <a:pt x="28250" y="36641"/>
                    </a:lnTo>
                    <a:cubicBezTo>
                      <a:pt x="28478" y="36886"/>
                      <a:pt x="28792" y="37008"/>
                      <a:pt x="29107" y="37008"/>
                    </a:cubicBezTo>
                    <a:cubicBezTo>
                      <a:pt x="29387" y="37008"/>
                      <a:pt x="29666" y="36904"/>
                      <a:pt x="29876" y="36711"/>
                    </a:cubicBezTo>
                    <a:lnTo>
                      <a:pt x="34334" y="32656"/>
                    </a:lnTo>
                    <a:cubicBezTo>
                      <a:pt x="34579" y="32428"/>
                      <a:pt x="34701" y="32114"/>
                      <a:pt x="34701" y="31799"/>
                    </a:cubicBezTo>
                    <a:cubicBezTo>
                      <a:pt x="34701" y="31519"/>
                      <a:pt x="34596" y="31240"/>
                      <a:pt x="34404" y="31030"/>
                    </a:cubicBezTo>
                    <a:lnTo>
                      <a:pt x="6434" y="385"/>
                    </a:lnTo>
                    <a:cubicBezTo>
                      <a:pt x="6206" y="140"/>
                      <a:pt x="5909" y="1"/>
                      <a:pt x="55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8" name="Google Shape;1578;p48"/>
              <p:cNvSpPr/>
              <p:nvPr/>
            </p:nvSpPr>
            <p:spPr>
              <a:xfrm>
                <a:off x="4477316" y="1267743"/>
                <a:ext cx="958493" cy="1049139"/>
              </a:xfrm>
              <a:custGeom>
                <a:avLst/>
                <a:gdLst/>
                <a:ahLst/>
                <a:cxnLst/>
                <a:rect l="l" t="t" r="r" b="b"/>
                <a:pathLst>
                  <a:path w="27535" h="30139" extrusionOk="0">
                    <a:moveTo>
                      <a:pt x="176" y="1"/>
                    </a:moveTo>
                    <a:lnTo>
                      <a:pt x="1" y="176"/>
                    </a:lnTo>
                    <a:lnTo>
                      <a:pt x="27342" y="30139"/>
                    </a:lnTo>
                    <a:lnTo>
                      <a:pt x="27534" y="29981"/>
                    </a:lnTo>
                    <a:lnTo>
                      <a:pt x="176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9" name="Google Shape;1579;p48"/>
              <p:cNvSpPr/>
              <p:nvPr/>
            </p:nvSpPr>
            <p:spPr>
              <a:xfrm>
                <a:off x="5010378" y="1976069"/>
                <a:ext cx="75503" cy="70003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2011" extrusionOk="0">
                    <a:moveTo>
                      <a:pt x="2011" y="0"/>
                    </a:moveTo>
                    <a:lnTo>
                      <a:pt x="1" y="1836"/>
                    </a:lnTo>
                    <a:lnTo>
                      <a:pt x="140" y="2011"/>
                    </a:lnTo>
                    <a:lnTo>
                      <a:pt x="2168" y="158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0" name="Google Shape;1580;p48"/>
              <p:cNvSpPr/>
              <p:nvPr/>
            </p:nvSpPr>
            <p:spPr>
              <a:xfrm>
                <a:off x="5052984" y="2055781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1" name="Google Shape;1581;p48"/>
              <p:cNvSpPr/>
              <p:nvPr/>
            </p:nvSpPr>
            <p:spPr>
              <a:xfrm>
                <a:off x="5074878" y="2079521"/>
                <a:ext cx="39579" cy="36516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49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0" y="1049"/>
                    </a:lnTo>
                    <a:lnTo>
                      <a:pt x="1137" y="157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2" name="Google Shape;1582;p48"/>
              <p:cNvSpPr/>
              <p:nvPr/>
            </p:nvSpPr>
            <p:spPr>
              <a:xfrm>
                <a:off x="5096181" y="2103225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50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3" name="Google Shape;1583;p48"/>
              <p:cNvSpPr/>
              <p:nvPr/>
            </p:nvSpPr>
            <p:spPr>
              <a:xfrm>
                <a:off x="5118076" y="2094105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3"/>
                    </a:lnTo>
                    <a:lnTo>
                      <a:pt x="2168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4" name="Google Shape;1584;p48"/>
              <p:cNvSpPr/>
              <p:nvPr/>
            </p:nvSpPr>
            <p:spPr>
              <a:xfrm>
                <a:off x="5139379" y="2150078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1"/>
                    </a:moveTo>
                    <a:lnTo>
                      <a:pt x="1" y="892"/>
                    </a:lnTo>
                    <a:lnTo>
                      <a:pt x="140" y="1050"/>
                    </a:lnTo>
                    <a:lnTo>
                      <a:pt x="1119" y="158"/>
                    </a:lnTo>
                    <a:lnTo>
                      <a:pt x="98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5" name="Google Shape;1585;p48"/>
              <p:cNvSpPr/>
              <p:nvPr/>
            </p:nvSpPr>
            <p:spPr>
              <a:xfrm>
                <a:off x="5160682" y="2173818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6" name="Google Shape;1586;p48"/>
              <p:cNvSpPr/>
              <p:nvPr/>
            </p:nvSpPr>
            <p:spPr>
              <a:xfrm>
                <a:off x="5182577" y="2197557"/>
                <a:ext cx="39614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8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37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7" name="Google Shape;1587;p48"/>
              <p:cNvSpPr/>
              <p:nvPr/>
            </p:nvSpPr>
            <p:spPr>
              <a:xfrm>
                <a:off x="5203879" y="2221297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1" y="892"/>
                    </a:lnTo>
                    <a:lnTo>
                      <a:pt x="158" y="1049"/>
                    </a:lnTo>
                    <a:lnTo>
                      <a:pt x="1137" y="157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8" name="Google Shape;1588;p48"/>
              <p:cNvSpPr/>
              <p:nvPr/>
            </p:nvSpPr>
            <p:spPr>
              <a:xfrm>
                <a:off x="5225774" y="2212142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4"/>
                    </a:lnTo>
                    <a:lnTo>
                      <a:pt x="2169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9" name="Google Shape;1589;p48"/>
              <p:cNvSpPr/>
              <p:nvPr/>
            </p:nvSpPr>
            <p:spPr>
              <a:xfrm>
                <a:off x="5247077" y="2268150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20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90" name="Google Shape;1590;p48"/>
              <p:cNvSpPr/>
              <p:nvPr/>
            </p:nvSpPr>
            <p:spPr>
              <a:xfrm>
                <a:off x="5235625" y="1969316"/>
                <a:ext cx="271448" cy="277610"/>
              </a:xfrm>
              <a:custGeom>
                <a:avLst/>
                <a:gdLst/>
                <a:ahLst/>
                <a:cxnLst/>
                <a:rect l="l" t="t" r="r" b="b"/>
                <a:pathLst>
                  <a:path w="7798" h="7975" extrusionOk="0">
                    <a:moveTo>
                      <a:pt x="446" y="0"/>
                    </a:moveTo>
                    <a:cubicBezTo>
                      <a:pt x="204" y="0"/>
                      <a:pt x="0" y="259"/>
                      <a:pt x="225" y="509"/>
                    </a:cubicBezTo>
                    <a:cubicBezTo>
                      <a:pt x="2393" y="3079"/>
                      <a:pt x="4683" y="5613"/>
                      <a:pt x="7182" y="7868"/>
                    </a:cubicBezTo>
                    <a:cubicBezTo>
                      <a:pt x="7265" y="7943"/>
                      <a:pt x="7345" y="7975"/>
                      <a:pt x="7416" y="7975"/>
                    </a:cubicBezTo>
                    <a:cubicBezTo>
                      <a:pt x="7660" y="7975"/>
                      <a:pt x="7797" y="7605"/>
                      <a:pt x="7567" y="7362"/>
                    </a:cubicBezTo>
                    <a:cubicBezTo>
                      <a:pt x="5225" y="5002"/>
                      <a:pt x="2900" y="2659"/>
                      <a:pt x="732" y="142"/>
                    </a:cubicBezTo>
                    <a:cubicBezTo>
                      <a:pt x="647" y="42"/>
                      <a:pt x="544" y="0"/>
                      <a:pt x="4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s 5"/>
          <p:cNvSpPr/>
          <p:nvPr/>
        </p:nvSpPr>
        <p:spPr>
          <a:xfrm>
            <a:off x="5657215" y="2282190"/>
            <a:ext cx="9273540" cy="485711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795"/>
            <a:ext cx="1462659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Dấu hiệu nhận biết hai đường thẳng song song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5959017" y="2844671"/>
            <a:ext cx="8244028" cy="164731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349129" y="5482590"/>
            <a:ext cx="7777716" cy="344229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7962900" y="2282190"/>
            <a:ext cx="3200400" cy="4800600"/>
          </a:xfrm>
          <a:prstGeom prst="line">
            <a:avLst/>
          </a:prstGeom>
          <a:ln w="28575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037511" y="2705427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</a:t>
            </a:r>
            <a:endParaRPr lang="en-US" sz="2000" b="1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877315" y="5863590"/>
            <a:ext cx="322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2D050"/>
                </a:solidFill>
              </a:rPr>
              <a:t>b</a:t>
            </a:r>
            <a:endParaRPr lang="en-US" b="1" dirty="0">
              <a:solidFill>
                <a:srgbClr val="92D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553700" y="2259895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3399"/>
                </a:solidFill>
              </a:rPr>
              <a:t>c</a:t>
            </a:r>
            <a:endParaRPr lang="en-US" sz="2000" b="1" dirty="0">
              <a:solidFill>
                <a:srgbClr val="003399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359769" y="2747010"/>
            <a:ext cx="9441712" cy="3094075"/>
          </a:xfrm>
          <a:custGeom>
            <a:avLst/>
            <a:gdLst>
              <a:gd name="connsiteX0" fmla="*/ 1031358 w 9441712"/>
              <a:gd name="connsiteY0" fmla="*/ 1648047 h 3094075"/>
              <a:gd name="connsiteX1" fmla="*/ 8506047 w 9441712"/>
              <a:gd name="connsiteY1" fmla="*/ 170121 h 3094075"/>
              <a:gd name="connsiteX2" fmla="*/ 9441712 w 9441712"/>
              <a:gd name="connsiteY2" fmla="*/ 0 h 3094075"/>
              <a:gd name="connsiteX3" fmla="*/ 9441712 w 9441712"/>
              <a:gd name="connsiteY3" fmla="*/ 3094075 h 3094075"/>
              <a:gd name="connsiteX4" fmla="*/ 244549 w 9441712"/>
              <a:gd name="connsiteY4" fmla="*/ 2700670 h 3094075"/>
              <a:gd name="connsiteX5" fmla="*/ 0 w 9441712"/>
              <a:gd name="connsiteY5" fmla="*/ 1850065 h 3094075"/>
              <a:gd name="connsiteX6" fmla="*/ 1456661 w 9441712"/>
              <a:gd name="connsiteY6" fmla="*/ 1562986 h 3094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41712" h="3094075">
                <a:moveTo>
                  <a:pt x="1031358" y="1648047"/>
                </a:moveTo>
                <a:lnTo>
                  <a:pt x="8506047" y="170121"/>
                </a:lnTo>
                <a:lnTo>
                  <a:pt x="9441712" y="0"/>
                </a:lnTo>
                <a:lnTo>
                  <a:pt x="9441712" y="3094075"/>
                </a:lnTo>
                <a:lnTo>
                  <a:pt x="244549" y="2700670"/>
                </a:lnTo>
                <a:lnTo>
                  <a:pt x="0" y="1850065"/>
                </a:lnTo>
                <a:lnTo>
                  <a:pt x="1456661" y="1562986"/>
                </a:lnTo>
              </a:path>
            </a:pathLst>
          </a:custGeom>
          <a:solidFill>
            <a:srgbClr val="3B8AFF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042899" y="4294768"/>
            <a:ext cx="258191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solidFill>
                  <a:srgbClr val="003399"/>
                </a:solidFill>
              </a:rPr>
              <a:t>Bên</a:t>
            </a:r>
            <a:r>
              <a:rPr lang="en-US" sz="4000" b="1" dirty="0" smtClean="0">
                <a:solidFill>
                  <a:srgbClr val="003399"/>
                </a:solidFill>
              </a:rPr>
              <a:t> </a:t>
            </a:r>
            <a:r>
              <a:rPr lang="en-US" sz="4000" b="1" dirty="0" err="1" smtClean="0">
                <a:solidFill>
                  <a:srgbClr val="003399"/>
                </a:solidFill>
              </a:rPr>
              <a:t>trong</a:t>
            </a:r>
            <a:endParaRPr lang="en-US" sz="4000" b="1" dirty="0">
              <a:solidFill>
                <a:srgbClr val="003399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16239" y="2891780"/>
            <a:ext cx="263906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</a:rPr>
              <a:t>Bê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ngoà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38137" y="6423723"/>
            <a:ext cx="263906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</a:rPr>
              <a:t>Bê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ngoà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0073005" y="3515995"/>
            <a:ext cx="34480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Wingdings 2" panose="05020102010507070707" pitchFamily="18" charset="2"/>
              </a:rPr>
              <a:t>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 rot="300000">
            <a:off x="8796655" y="5471795"/>
            <a:ext cx="26733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Wingdings 2" panose="05020102010507070707" pitchFamily="18" charset="2"/>
              </a:rPr>
              <a:t></a:t>
            </a:r>
            <a:endParaRPr lang="en-US" b="1" dirty="0"/>
          </a:p>
        </p:txBody>
      </p:sp>
      <p:sp>
        <p:nvSpPr>
          <p:cNvPr id="13" name="TextBox 14"/>
          <p:cNvSpPr txBox="1"/>
          <p:nvPr/>
        </p:nvSpPr>
        <p:spPr>
          <a:xfrm>
            <a:off x="9849872" y="3096835"/>
            <a:ext cx="36639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</a:t>
            </a:r>
            <a:endParaRPr lang="en-US" sz="2000" b="1" dirty="0"/>
          </a:p>
        </p:txBody>
      </p:sp>
      <p:sp>
        <p:nvSpPr>
          <p:cNvPr id="18" name="TextBox 15"/>
          <p:cNvSpPr txBox="1"/>
          <p:nvPr/>
        </p:nvSpPr>
        <p:spPr>
          <a:xfrm>
            <a:off x="8836025" y="5807075"/>
            <a:ext cx="3670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B</a:t>
            </a:r>
            <a:endParaRPr lang="en-US" sz="2000" b="1" dirty="0"/>
          </a:p>
        </p:txBody>
      </p:sp>
      <p:sp>
        <p:nvSpPr>
          <p:cNvPr id="19" name="TextBox 16"/>
          <p:cNvSpPr txBox="1"/>
          <p:nvPr/>
        </p:nvSpPr>
        <p:spPr>
          <a:xfrm>
            <a:off x="10265292" y="3702689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55756" y="5244708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469293" y="3239307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036484" y="3212251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3</a:t>
            </a:r>
            <a:endParaRPr 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8610249" y="5162725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3</a:t>
            </a:r>
            <a:endParaRPr lang="en-US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8295617" y="5643245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FF"/>
                </a:solidFill>
              </a:rPr>
              <a:t>4</a:t>
            </a:r>
            <a:endParaRPr lang="en-US" sz="2000" b="1" dirty="0">
              <a:solidFill>
                <a:srgbClr val="FF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576508" y="3818766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FF"/>
                </a:solidFill>
              </a:rPr>
              <a:t>4</a:t>
            </a:r>
            <a:endParaRPr lang="en-US" sz="2000" b="1" dirty="0">
              <a:solidFill>
                <a:srgbClr val="FF00FF"/>
              </a:solidFill>
            </a:endParaRPr>
          </a:p>
        </p:txBody>
      </p:sp>
      <p:sp>
        <p:nvSpPr>
          <p:cNvPr id="20" name="TextBox 16"/>
          <p:cNvSpPr txBox="1"/>
          <p:nvPr/>
        </p:nvSpPr>
        <p:spPr>
          <a:xfrm>
            <a:off x="8885437" y="5551809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137160" y="1090295"/>
            <a:ext cx="1086739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chemeClr val="tx1">
                    <a:lumMod val="75000"/>
                  </a:schemeClr>
                </a:solidFill>
              </a:rPr>
              <a:t>- Cho đường thẳng c cắt hai đường thẳng a và b:</a:t>
            </a:r>
          </a:p>
        </p:txBody>
      </p:sp>
      <p:sp>
        <p:nvSpPr>
          <p:cNvPr id="22" name="Text Box 21"/>
          <p:cNvSpPr txBox="1"/>
          <p:nvPr/>
        </p:nvSpPr>
        <p:spPr>
          <a:xfrm>
            <a:off x="402590" y="1686560"/>
            <a:ext cx="57327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C00000"/>
                </a:solidFill>
              </a:rPr>
              <a:t>+ Các cặp góc so le trong</a:t>
            </a:r>
          </a:p>
        </p:txBody>
      </p:sp>
      <p:sp>
        <p:nvSpPr>
          <p:cNvPr id="33" name="Block Arc 32"/>
          <p:cNvSpPr/>
          <p:nvPr/>
        </p:nvSpPr>
        <p:spPr>
          <a:xfrm rot="9240000">
            <a:off x="9944100" y="3395980"/>
            <a:ext cx="721995" cy="70866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Block Arc 33"/>
          <p:cNvSpPr/>
          <p:nvPr/>
        </p:nvSpPr>
        <p:spPr>
          <a:xfrm rot="20280000">
            <a:off x="8554085" y="5093335"/>
            <a:ext cx="721995" cy="70866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Block Arc 37"/>
          <p:cNvSpPr/>
          <p:nvPr/>
        </p:nvSpPr>
        <p:spPr>
          <a:xfrm rot="3240000">
            <a:off x="9085580" y="5168900"/>
            <a:ext cx="539750" cy="572135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Block Arc 38"/>
          <p:cNvSpPr/>
          <p:nvPr/>
        </p:nvSpPr>
        <p:spPr>
          <a:xfrm rot="20280000">
            <a:off x="9725660" y="3181985"/>
            <a:ext cx="721995" cy="70866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Block Arc 40"/>
          <p:cNvSpPr/>
          <p:nvPr/>
        </p:nvSpPr>
        <p:spPr>
          <a:xfrm rot="3240000" flipH="1" flipV="1">
            <a:off x="9474835" y="3706495"/>
            <a:ext cx="527685" cy="51308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Text Box 41"/>
          <p:cNvSpPr txBox="1"/>
          <p:nvPr/>
        </p:nvSpPr>
        <p:spPr>
          <a:xfrm>
            <a:off x="330200" y="4227195"/>
            <a:ext cx="50215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C00000"/>
                </a:solidFill>
              </a:rPr>
              <a:t>+ Các cặp góc đồng vị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194435" y="2297430"/>
            <a:ext cx="2273300" cy="899160"/>
            <a:chOff x="1881" y="3618"/>
            <a:chExt cx="3580" cy="1416"/>
          </a:xfrm>
        </p:grpSpPr>
        <p:sp>
          <p:nvSpPr>
            <p:cNvPr id="120934" name="Text Box 102"/>
            <p:cNvSpPr txBox="1">
              <a:spLocks noChangeArrowheads="1"/>
            </p:cNvSpPr>
            <p:nvPr/>
          </p:nvSpPr>
          <p:spPr bwMode="auto">
            <a:xfrm>
              <a:off x="3000" y="3724"/>
              <a:ext cx="1161" cy="1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chemeClr val="tx2">
                      <a:lumMod val="10000"/>
                    </a:schemeClr>
                  </a:solidFill>
                  <a:latin typeface="Times New Roman" panose="02020603050405020304" charset="0"/>
                </a:rPr>
                <a:t>và</a:t>
              </a:r>
            </a:p>
          </p:txBody>
        </p:sp>
        <p:graphicFrame>
          <p:nvGraphicFramePr>
            <p:cNvPr id="44" name="Object 4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881" y="3618"/>
            <a:ext cx="1313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r:id="rId3" imgW="203200" imgH="266700" progId="Equation.DSMT4">
                    <p:embed/>
                  </p:oleObj>
                </mc:Choice>
                <mc:Fallback>
                  <p:oleObj r:id="rId3" imgW="203200" imgH="2667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1" y="3618"/>
                          <a:ext cx="1313" cy="1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149" y="3638"/>
            <a:ext cx="1313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r:id="rId5" imgW="203200" imgH="279400" progId="Equation.DSMT4">
                    <p:embed/>
                  </p:oleObj>
                </mc:Choice>
                <mc:Fallback>
                  <p:oleObj r:id="rId5" imgW="203200" imgH="2794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49" y="3638"/>
                          <a:ext cx="1313" cy="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926465" y="4921885"/>
            <a:ext cx="2326005" cy="919480"/>
            <a:chOff x="1799" y="3586"/>
            <a:chExt cx="3663" cy="1448"/>
          </a:xfrm>
        </p:grpSpPr>
        <p:sp>
          <p:nvSpPr>
            <p:cNvPr id="48" name="Text Box 102"/>
            <p:cNvSpPr txBox="1">
              <a:spLocks noChangeArrowheads="1"/>
            </p:cNvSpPr>
            <p:nvPr/>
          </p:nvSpPr>
          <p:spPr bwMode="auto">
            <a:xfrm>
              <a:off x="3000" y="3724"/>
              <a:ext cx="1161" cy="1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chemeClr val="tx2">
                      <a:lumMod val="10000"/>
                    </a:schemeClr>
                  </a:solidFill>
                  <a:latin typeface="Times New Roman" panose="02020603050405020304" charset="0"/>
                </a:rPr>
                <a:t>và</a:t>
              </a:r>
            </a:p>
          </p:txBody>
        </p:sp>
        <p:graphicFrame>
          <p:nvGraphicFramePr>
            <p:cNvPr id="49" name="Object 4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799" y="3586"/>
            <a:ext cx="1478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r:id="rId7" imgW="228600" imgH="279400" progId="Equation.DSMT4">
                    <p:embed/>
                  </p:oleObj>
                </mc:Choice>
                <mc:Fallback>
                  <p:oleObj r:id="rId7" imgW="228600" imgH="2794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99" y="3586"/>
                          <a:ext cx="1478" cy="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149" y="3638"/>
            <a:ext cx="1313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r:id="rId9" imgW="203200" imgH="279400" progId="Equation.DSMT4">
                    <p:embed/>
                  </p:oleObj>
                </mc:Choice>
                <mc:Fallback>
                  <p:oleObj r:id="rId9" imgW="203200" imgH="2794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49" y="3638"/>
                          <a:ext cx="1313" cy="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Text Box 99"/>
          <p:cNvSpPr txBox="1"/>
          <p:nvPr/>
        </p:nvSpPr>
        <p:spPr>
          <a:xfrm>
            <a:off x="1626235" y="7211060"/>
            <a:ext cx="1262570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440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charset="0"/>
              </a:rPr>
              <a:t>Hãy chỉ ra các cặp góc so le trong, đồng vị còn lại.</a:t>
            </a:r>
          </a:p>
        </p:txBody>
      </p:sp>
      <p:grpSp>
        <p:nvGrpSpPr>
          <p:cNvPr id="6487" name="Google Shape;6487;p113"/>
          <p:cNvGrpSpPr/>
          <p:nvPr/>
        </p:nvGrpSpPr>
        <p:grpSpPr>
          <a:xfrm>
            <a:off x="251210" y="6890359"/>
            <a:ext cx="1390210" cy="1094786"/>
            <a:chOff x="6598259" y="2078634"/>
            <a:chExt cx="868881" cy="684241"/>
          </a:xfrm>
        </p:grpSpPr>
        <p:sp>
          <p:nvSpPr>
            <p:cNvPr id="6488" name="Google Shape;6488;p113"/>
            <p:cNvSpPr/>
            <p:nvPr/>
          </p:nvSpPr>
          <p:spPr>
            <a:xfrm>
              <a:off x="7165957" y="2159753"/>
              <a:ext cx="286185" cy="107120"/>
            </a:xfrm>
            <a:custGeom>
              <a:avLst/>
              <a:gdLst/>
              <a:ahLst/>
              <a:cxnLst/>
              <a:rect l="l" t="t" r="r" b="b"/>
              <a:pathLst>
                <a:path w="48506" h="18156" extrusionOk="0">
                  <a:moveTo>
                    <a:pt x="1" y="1"/>
                  </a:moveTo>
                  <a:lnTo>
                    <a:pt x="1" y="18156"/>
                  </a:lnTo>
                  <a:lnTo>
                    <a:pt x="48506" y="18156"/>
                  </a:lnTo>
                  <a:lnTo>
                    <a:pt x="48506" y="1"/>
                  </a:lnTo>
                  <a:close/>
                </a:path>
              </a:pathLst>
            </a:custGeom>
            <a:solidFill>
              <a:srgbClr val="B3C3C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89" name="Google Shape;6489;p113"/>
            <p:cNvSpPr/>
            <p:nvPr/>
          </p:nvSpPr>
          <p:spPr>
            <a:xfrm>
              <a:off x="7085764" y="2536793"/>
              <a:ext cx="349475" cy="107120"/>
            </a:xfrm>
            <a:custGeom>
              <a:avLst/>
              <a:gdLst/>
              <a:ahLst/>
              <a:cxnLst/>
              <a:rect l="l" t="t" r="r" b="b"/>
              <a:pathLst>
                <a:path w="59233" h="18156" extrusionOk="0">
                  <a:moveTo>
                    <a:pt x="1" y="1"/>
                  </a:moveTo>
                  <a:lnTo>
                    <a:pt x="1" y="18156"/>
                  </a:lnTo>
                  <a:lnTo>
                    <a:pt x="59233" y="18156"/>
                  </a:lnTo>
                  <a:lnTo>
                    <a:pt x="59233" y="1"/>
                  </a:lnTo>
                  <a:close/>
                </a:path>
              </a:pathLst>
            </a:custGeom>
            <a:solidFill>
              <a:srgbClr val="374F6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0" name="Google Shape;6490;p113"/>
            <p:cNvSpPr/>
            <p:nvPr/>
          </p:nvSpPr>
          <p:spPr>
            <a:xfrm>
              <a:off x="6598259" y="2195183"/>
              <a:ext cx="271241" cy="107120"/>
            </a:xfrm>
            <a:custGeom>
              <a:avLst/>
              <a:gdLst/>
              <a:ahLst/>
              <a:cxnLst/>
              <a:rect l="l" t="t" r="r" b="b"/>
              <a:pathLst>
                <a:path w="45973" h="18156" extrusionOk="0">
                  <a:moveTo>
                    <a:pt x="1" y="0"/>
                  </a:moveTo>
                  <a:lnTo>
                    <a:pt x="1" y="18156"/>
                  </a:lnTo>
                  <a:lnTo>
                    <a:pt x="45972" y="18156"/>
                  </a:lnTo>
                  <a:lnTo>
                    <a:pt x="45972" y="0"/>
                  </a:lnTo>
                  <a:close/>
                </a:path>
              </a:pathLst>
            </a:custGeom>
            <a:solidFill>
              <a:srgbClr val="8FA1A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1" name="Google Shape;6491;p113"/>
            <p:cNvSpPr/>
            <p:nvPr/>
          </p:nvSpPr>
          <p:spPr>
            <a:xfrm>
              <a:off x="6604064" y="2370778"/>
              <a:ext cx="358696" cy="107126"/>
            </a:xfrm>
            <a:custGeom>
              <a:avLst/>
              <a:gdLst/>
              <a:ahLst/>
              <a:cxnLst/>
              <a:rect l="l" t="t" r="r" b="b"/>
              <a:pathLst>
                <a:path w="60796" h="18157" extrusionOk="0">
                  <a:moveTo>
                    <a:pt x="0" y="1"/>
                  </a:moveTo>
                  <a:lnTo>
                    <a:pt x="0" y="18156"/>
                  </a:lnTo>
                  <a:lnTo>
                    <a:pt x="60796" y="18156"/>
                  </a:lnTo>
                  <a:lnTo>
                    <a:pt x="60796" y="1"/>
                  </a:lnTo>
                  <a:close/>
                </a:path>
              </a:pathLst>
            </a:custGeom>
            <a:solidFill>
              <a:srgbClr val="C9D4DC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2" name="Google Shape;6492;p113"/>
            <p:cNvSpPr/>
            <p:nvPr/>
          </p:nvSpPr>
          <p:spPr>
            <a:xfrm>
              <a:off x="6645158" y="2545743"/>
              <a:ext cx="358696" cy="109044"/>
            </a:xfrm>
            <a:custGeom>
              <a:avLst/>
              <a:gdLst/>
              <a:ahLst/>
              <a:cxnLst/>
              <a:rect l="l" t="t" r="r" b="b"/>
              <a:pathLst>
                <a:path w="60796" h="18482" extrusionOk="0">
                  <a:moveTo>
                    <a:pt x="1" y="0"/>
                  </a:moveTo>
                  <a:lnTo>
                    <a:pt x="1" y="18482"/>
                  </a:lnTo>
                  <a:lnTo>
                    <a:pt x="60796" y="18482"/>
                  </a:lnTo>
                  <a:lnTo>
                    <a:pt x="60796" y="0"/>
                  </a:lnTo>
                  <a:close/>
                </a:path>
              </a:pathLst>
            </a:custGeom>
            <a:solidFill>
              <a:srgbClr val="DBE3E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3" name="Google Shape;6493;p113"/>
            <p:cNvSpPr/>
            <p:nvPr/>
          </p:nvSpPr>
          <p:spPr>
            <a:xfrm>
              <a:off x="7155838" y="2352960"/>
              <a:ext cx="311302" cy="107120"/>
            </a:xfrm>
            <a:custGeom>
              <a:avLst/>
              <a:gdLst/>
              <a:ahLst/>
              <a:cxnLst/>
              <a:rect l="l" t="t" r="r" b="b"/>
              <a:pathLst>
                <a:path w="52763" h="18156" extrusionOk="0">
                  <a:moveTo>
                    <a:pt x="0" y="0"/>
                  </a:moveTo>
                  <a:lnTo>
                    <a:pt x="0" y="18155"/>
                  </a:lnTo>
                  <a:lnTo>
                    <a:pt x="52763" y="18155"/>
                  </a:lnTo>
                  <a:lnTo>
                    <a:pt x="52763" y="0"/>
                  </a:lnTo>
                  <a:close/>
                </a:path>
              </a:pathLst>
            </a:custGeom>
            <a:solidFill>
              <a:srgbClr val="4F677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grpSp>
          <p:nvGrpSpPr>
            <p:cNvPr id="6494" name="Google Shape;6494;p113"/>
            <p:cNvGrpSpPr/>
            <p:nvPr/>
          </p:nvGrpSpPr>
          <p:grpSpPr>
            <a:xfrm>
              <a:off x="6808175" y="2078634"/>
              <a:ext cx="452229" cy="684241"/>
              <a:chOff x="6808175" y="2078634"/>
              <a:chExt cx="452229" cy="684241"/>
            </a:xfrm>
          </p:grpSpPr>
          <p:sp>
            <p:nvSpPr>
              <p:cNvPr id="6495" name="Google Shape;6495;p113"/>
              <p:cNvSpPr/>
              <p:nvPr/>
            </p:nvSpPr>
            <p:spPr>
              <a:xfrm>
                <a:off x="7165957" y="2159753"/>
                <a:ext cx="94447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6008" h="18156" extrusionOk="0">
                    <a:moveTo>
                      <a:pt x="1" y="1"/>
                    </a:moveTo>
                    <a:lnTo>
                      <a:pt x="1" y="18156"/>
                    </a:lnTo>
                    <a:lnTo>
                      <a:pt x="16007" y="18156"/>
                    </a:lnTo>
                    <a:cubicBezTo>
                      <a:pt x="15291" y="11568"/>
                      <a:pt x="12904" y="5350"/>
                      <a:pt x="9054" y="1"/>
                    </a:cubicBezTo>
                    <a:close/>
                  </a:path>
                </a:pathLst>
              </a:custGeom>
              <a:solidFill>
                <a:srgbClr val="869FB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6" name="Google Shape;6496;p113"/>
              <p:cNvSpPr/>
              <p:nvPr/>
            </p:nvSpPr>
            <p:spPr>
              <a:xfrm>
                <a:off x="7085764" y="2536793"/>
                <a:ext cx="61100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0356" h="18156" extrusionOk="0">
                    <a:moveTo>
                      <a:pt x="1" y="1"/>
                    </a:moveTo>
                    <a:lnTo>
                      <a:pt x="1" y="18156"/>
                    </a:lnTo>
                    <a:lnTo>
                      <a:pt x="5804" y="18156"/>
                    </a:lnTo>
                    <a:cubicBezTo>
                      <a:pt x="5810" y="18084"/>
                      <a:pt x="5813" y="18013"/>
                      <a:pt x="5813" y="17941"/>
                    </a:cubicBezTo>
                    <a:cubicBezTo>
                      <a:pt x="5815" y="17225"/>
                      <a:pt x="5579" y="16528"/>
                      <a:pt x="5146" y="15958"/>
                    </a:cubicBezTo>
                    <a:cubicBezTo>
                      <a:pt x="5764" y="15144"/>
                      <a:pt x="5967" y="14089"/>
                      <a:pt x="5696" y="13103"/>
                    </a:cubicBezTo>
                    <a:cubicBezTo>
                      <a:pt x="6334" y="11805"/>
                      <a:pt x="6339" y="10352"/>
                      <a:pt x="6343" y="9017"/>
                    </a:cubicBezTo>
                    <a:lnTo>
                      <a:pt x="6343" y="8907"/>
                    </a:lnTo>
                    <a:cubicBezTo>
                      <a:pt x="6346" y="8040"/>
                      <a:pt x="6573" y="6922"/>
                      <a:pt x="6952" y="5914"/>
                    </a:cubicBezTo>
                    <a:cubicBezTo>
                      <a:pt x="7745" y="3797"/>
                      <a:pt x="8890" y="1817"/>
                      <a:pt x="10355" y="1"/>
                    </a:cubicBezTo>
                    <a:close/>
                  </a:path>
                </a:pathLst>
              </a:custGeom>
              <a:solidFill>
                <a:srgbClr val="213B5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7" name="Google Shape;6497;p113"/>
              <p:cNvSpPr/>
              <p:nvPr/>
            </p:nvSpPr>
            <p:spPr>
              <a:xfrm>
                <a:off x="6808175" y="2195183"/>
                <a:ext cx="61325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0394" h="18156" extrusionOk="0">
                    <a:moveTo>
                      <a:pt x="3660" y="0"/>
                    </a:moveTo>
                    <a:cubicBezTo>
                      <a:pt x="1279" y="5051"/>
                      <a:pt x="19" y="10605"/>
                      <a:pt x="14" y="16353"/>
                    </a:cubicBezTo>
                    <a:cubicBezTo>
                      <a:pt x="11" y="16529"/>
                      <a:pt x="0" y="17161"/>
                      <a:pt x="51" y="18156"/>
                    </a:cubicBezTo>
                    <a:lnTo>
                      <a:pt x="10393" y="18156"/>
                    </a:lnTo>
                    <a:lnTo>
                      <a:pt x="10393" y="0"/>
                    </a:lnTo>
                    <a:close/>
                  </a:path>
                </a:pathLst>
              </a:custGeom>
              <a:solidFill>
                <a:srgbClr val="667E92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8" name="Google Shape;6498;p113"/>
              <p:cNvSpPr/>
              <p:nvPr/>
            </p:nvSpPr>
            <p:spPr>
              <a:xfrm>
                <a:off x="6820441" y="2370778"/>
                <a:ext cx="142320" cy="107126"/>
              </a:xfrm>
              <a:custGeom>
                <a:avLst/>
                <a:gdLst/>
                <a:ahLst/>
                <a:cxnLst/>
                <a:rect l="l" t="t" r="r" b="b"/>
                <a:pathLst>
                  <a:path w="24122" h="18157" extrusionOk="0">
                    <a:moveTo>
                      <a:pt x="0" y="1"/>
                    </a:moveTo>
                    <a:cubicBezTo>
                      <a:pt x="1532" y="5312"/>
                      <a:pt x="4200" y="11690"/>
                      <a:pt x="8823" y="18156"/>
                    </a:cubicBezTo>
                    <a:lnTo>
                      <a:pt x="24122" y="18156"/>
                    </a:lnTo>
                    <a:lnTo>
                      <a:pt x="24122" y="1"/>
                    </a:lnTo>
                    <a:close/>
                  </a:path>
                </a:pathLst>
              </a:custGeom>
              <a:solidFill>
                <a:srgbClr val="A5B7C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9" name="Google Shape;6499;p113"/>
              <p:cNvSpPr/>
              <p:nvPr/>
            </p:nvSpPr>
            <p:spPr>
              <a:xfrm>
                <a:off x="6929774" y="2545743"/>
                <a:ext cx="74092" cy="109044"/>
              </a:xfrm>
              <a:custGeom>
                <a:avLst/>
                <a:gdLst/>
                <a:ahLst/>
                <a:cxnLst/>
                <a:rect l="l" t="t" r="r" b="b"/>
                <a:pathLst>
                  <a:path w="12558" h="18482" extrusionOk="0">
                    <a:moveTo>
                      <a:pt x="0" y="0"/>
                    </a:moveTo>
                    <a:cubicBezTo>
                      <a:pt x="938" y="1387"/>
                      <a:pt x="1707" y="2855"/>
                      <a:pt x="2285" y="4397"/>
                    </a:cubicBezTo>
                    <a:cubicBezTo>
                      <a:pt x="2664" y="5405"/>
                      <a:pt x="2891" y="6523"/>
                      <a:pt x="2895" y="7390"/>
                    </a:cubicBezTo>
                    <a:lnTo>
                      <a:pt x="2895" y="7500"/>
                    </a:lnTo>
                    <a:cubicBezTo>
                      <a:pt x="2898" y="8835"/>
                      <a:pt x="2904" y="10288"/>
                      <a:pt x="3541" y="11586"/>
                    </a:cubicBezTo>
                    <a:cubicBezTo>
                      <a:pt x="3270" y="12572"/>
                      <a:pt x="3473" y="13627"/>
                      <a:pt x="4092" y="14441"/>
                    </a:cubicBezTo>
                    <a:cubicBezTo>
                      <a:pt x="3202" y="15613"/>
                      <a:pt x="3202" y="17235"/>
                      <a:pt x="4092" y="18407"/>
                    </a:cubicBezTo>
                    <a:cubicBezTo>
                      <a:pt x="4072" y="18431"/>
                      <a:pt x="4057" y="18457"/>
                      <a:pt x="4039" y="18482"/>
                    </a:cubicBezTo>
                    <a:lnTo>
                      <a:pt x="12558" y="18482"/>
                    </a:lnTo>
                    <a:lnTo>
                      <a:pt x="12558" y="0"/>
                    </a:lnTo>
                    <a:close/>
                  </a:path>
                </a:pathLst>
              </a:custGeom>
              <a:solidFill>
                <a:srgbClr val="CFD9E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500" name="Google Shape;6500;p113"/>
              <p:cNvSpPr/>
              <p:nvPr/>
            </p:nvSpPr>
            <p:spPr>
              <a:xfrm>
                <a:off x="7155838" y="2352960"/>
                <a:ext cx="98377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6674" h="18156" extrusionOk="0">
                    <a:moveTo>
                      <a:pt x="0" y="0"/>
                    </a:moveTo>
                    <a:lnTo>
                      <a:pt x="0" y="18155"/>
                    </a:lnTo>
                    <a:lnTo>
                      <a:pt x="9101" y="18155"/>
                    </a:lnTo>
                    <a:cubicBezTo>
                      <a:pt x="13299" y="11475"/>
                      <a:pt x="15509" y="5056"/>
                      <a:pt x="16674" y="0"/>
                    </a:cubicBezTo>
                    <a:close/>
                  </a:path>
                </a:pathLst>
              </a:custGeom>
              <a:solidFill>
                <a:srgbClr val="445D7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grpSp>
            <p:nvGrpSpPr>
              <p:cNvPr id="6501" name="Google Shape;6501;p113"/>
              <p:cNvGrpSpPr/>
              <p:nvPr/>
            </p:nvGrpSpPr>
            <p:grpSpPr>
              <a:xfrm>
                <a:off x="6821586" y="2078634"/>
                <a:ext cx="426871" cy="684241"/>
                <a:chOff x="6821586" y="2078634"/>
                <a:chExt cx="426871" cy="684241"/>
              </a:xfrm>
            </p:grpSpPr>
            <p:grpSp>
              <p:nvGrpSpPr>
                <p:cNvPr id="6502" name="Google Shape;6502;p113"/>
                <p:cNvGrpSpPr/>
                <p:nvPr/>
              </p:nvGrpSpPr>
              <p:grpSpPr>
                <a:xfrm>
                  <a:off x="6821586" y="2078634"/>
                  <a:ext cx="426871" cy="684241"/>
                  <a:chOff x="6821586" y="2078634"/>
                  <a:chExt cx="426871" cy="684241"/>
                </a:xfrm>
              </p:grpSpPr>
              <p:sp>
                <p:nvSpPr>
                  <p:cNvPr id="6503" name="Google Shape;6503;p113"/>
                  <p:cNvSpPr/>
                  <p:nvPr/>
                </p:nvSpPr>
                <p:spPr>
                  <a:xfrm>
                    <a:off x="6990036" y="2693797"/>
                    <a:ext cx="89963" cy="690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248" h="11708" extrusionOk="0">
                        <a:moveTo>
                          <a:pt x="1" y="0"/>
                        </a:moveTo>
                        <a:lnTo>
                          <a:pt x="1" y="4083"/>
                        </a:lnTo>
                        <a:cubicBezTo>
                          <a:pt x="1" y="8276"/>
                          <a:pt x="3430" y="11707"/>
                          <a:pt x="7623" y="11707"/>
                        </a:cubicBezTo>
                        <a:cubicBezTo>
                          <a:pt x="11816" y="11707"/>
                          <a:pt x="15247" y="8276"/>
                          <a:pt x="15247" y="4083"/>
                        </a:cubicBezTo>
                        <a:lnTo>
                          <a:pt x="15247" y="0"/>
                        </a:ln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4" name="Google Shape;6504;p113"/>
                  <p:cNvSpPr/>
                  <p:nvPr/>
                </p:nvSpPr>
                <p:spPr>
                  <a:xfrm>
                    <a:off x="6968649" y="2671926"/>
                    <a:ext cx="132738" cy="7271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2324" extrusionOk="0">
                        <a:moveTo>
                          <a:pt x="1" y="0"/>
                        </a:moveTo>
                        <a:lnTo>
                          <a:pt x="1" y="2864"/>
                        </a:lnTo>
                        <a:cubicBezTo>
                          <a:pt x="1" y="8528"/>
                          <a:pt x="10476" y="12324"/>
                          <a:pt x="11248" y="12324"/>
                        </a:cubicBezTo>
                        <a:cubicBezTo>
                          <a:pt x="12022" y="12324"/>
                          <a:pt x="22498" y="7684"/>
                          <a:pt x="22498" y="2864"/>
                        </a:cubicBezTo>
                        <a:lnTo>
                          <a:pt x="22498" y="0"/>
                        </a:ln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5" name="Google Shape;6505;p113"/>
                  <p:cNvSpPr/>
                  <p:nvPr/>
                </p:nvSpPr>
                <p:spPr>
                  <a:xfrm>
                    <a:off x="6968649" y="2679891"/>
                    <a:ext cx="132738" cy="647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0974" extrusionOk="0">
                        <a:moveTo>
                          <a:pt x="1" y="1"/>
                        </a:moveTo>
                        <a:lnTo>
                          <a:pt x="1" y="1514"/>
                        </a:lnTo>
                        <a:cubicBezTo>
                          <a:pt x="1" y="7178"/>
                          <a:pt x="10476" y="10974"/>
                          <a:pt x="11248" y="10974"/>
                        </a:cubicBezTo>
                        <a:cubicBezTo>
                          <a:pt x="12022" y="10974"/>
                          <a:pt x="22498" y="6335"/>
                          <a:pt x="22498" y="1514"/>
                        </a:cubicBezTo>
                        <a:lnTo>
                          <a:pt x="22498" y="1"/>
                        </a:lnTo>
                        <a:cubicBezTo>
                          <a:pt x="22498" y="4821"/>
                          <a:pt x="12022" y="9459"/>
                          <a:pt x="11248" y="9459"/>
                        </a:cubicBezTo>
                        <a:cubicBezTo>
                          <a:pt x="10476" y="9459"/>
                          <a:pt x="1" y="5665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6" name="Google Shape;6506;p113"/>
                  <p:cNvSpPr/>
                  <p:nvPr/>
                </p:nvSpPr>
                <p:spPr>
                  <a:xfrm>
                    <a:off x="6969091" y="2693467"/>
                    <a:ext cx="131729" cy="117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327" h="1994" extrusionOk="0">
                        <a:moveTo>
                          <a:pt x="52" y="1"/>
                        </a:moveTo>
                        <a:cubicBezTo>
                          <a:pt x="34" y="1"/>
                          <a:pt x="18" y="4"/>
                          <a:pt x="1" y="4"/>
                        </a:cubicBezTo>
                        <a:cubicBezTo>
                          <a:pt x="122" y="701"/>
                          <a:pt x="392" y="1367"/>
                          <a:pt x="778" y="1994"/>
                        </a:cubicBezTo>
                        <a:lnTo>
                          <a:pt x="21362" y="1994"/>
                        </a:lnTo>
                        <a:cubicBezTo>
                          <a:pt x="21834" y="1347"/>
                          <a:pt x="22173" y="680"/>
                          <a:pt x="22326" y="2"/>
                        </a:cubicBezTo>
                        <a:cubicBezTo>
                          <a:pt x="22316" y="2"/>
                          <a:pt x="22307" y="1"/>
                          <a:pt x="22297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7" name="Google Shape;6507;p113"/>
                  <p:cNvSpPr/>
                  <p:nvPr/>
                </p:nvSpPr>
                <p:spPr>
                  <a:xfrm>
                    <a:off x="6821586" y="2078634"/>
                    <a:ext cx="426871" cy="54469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2351" h="92321" extrusionOk="0">
                        <a:moveTo>
                          <a:pt x="36174" y="1"/>
                        </a:moveTo>
                        <a:cubicBezTo>
                          <a:pt x="16216" y="1"/>
                          <a:pt x="37" y="16180"/>
                          <a:pt x="37" y="36140"/>
                        </a:cubicBezTo>
                        <a:cubicBezTo>
                          <a:pt x="37" y="36140"/>
                          <a:pt x="0" y="37141"/>
                          <a:pt x="140" y="38891"/>
                        </a:cubicBezTo>
                        <a:cubicBezTo>
                          <a:pt x="143" y="38928"/>
                          <a:pt x="147" y="38965"/>
                          <a:pt x="149" y="39003"/>
                        </a:cubicBezTo>
                        <a:cubicBezTo>
                          <a:pt x="164" y="39192"/>
                          <a:pt x="182" y="39386"/>
                          <a:pt x="201" y="39590"/>
                        </a:cubicBezTo>
                        <a:cubicBezTo>
                          <a:pt x="222" y="39817"/>
                          <a:pt x="246" y="40044"/>
                          <a:pt x="273" y="40271"/>
                        </a:cubicBezTo>
                        <a:cubicBezTo>
                          <a:pt x="281" y="40354"/>
                          <a:pt x="292" y="40436"/>
                          <a:pt x="301" y="40521"/>
                        </a:cubicBezTo>
                        <a:cubicBezTo>
                          <a:pt x="313" y="40621"/>
                          <a:pt x="325" y="40722"/>
                          <a:pt x="337" y="40822"/>
                        </a:cubicBezTo>
                        <a:cubicBezTo>
                          <a:pt x="1211" y="47845"/>
                          <a:pt x="4544" y="61615"/>
                          <a:pt x="17111" y="74112"/>
                        </a:cubicBezTo>
                        <a:cubicBezTo>
                          <a:pt x="19581" y="76568"/>
                          <a:pt x="21548" y="79501"/>
                          <a:pt x="22771" y="82763"/>
                        </a:cubicBezTo>
                        <a:cubicBezTo>
                          <a:pt x="23307" y="84192"/>
                          <a:pt x="23522" y="85567"/>
                          <a:pt x="23526" y="86552"/>
                        </a:cubicBezTo>
                        <a:cubicBezTo>
                          <a:pt x="23540" y="90527"/>
                          <a:pt x="23421" y="92321"/>
                          <a:pt x="36174" y="92321"/>
                        </a:cubicBezTo>
                        <a:cubicBezTo>
                          <a:pt x="48929" y="92321"/>
                          <a:pt x="48811" y="90527"/>
                          <a:pt x="48825" y="86552"/>
                        </a:cubicBezTo>
                        <a:cubicBezTo>
                          <a:pt x="48828" y="85567"/>
                          <a:pt x="49043" y="84192"/>
                          <a:pt x="49579" y="82763"/>
                        </a:cubicBezTo>
                        <a:cubicBezTo>
                          <a:pt x="50802" y="79501"/>
                          <a:pt x="52769" y="76568"/>
                          <a:pt x="55240" y="74112"/>
                        </a:cubicBezTo>
                        <a:cubicBezTo>
                          <a:pt x="67806" y="61615"/>
                          <a:pt x="71138" y="47845"/>
                          <a:pt x="72011" y="40822"/>
                        </a:cubicBezTo>
                        <a:cubicBezTo>
                          <a:pt x="72025" y="40722"/>
                          <a:pt x="72038" y="40621"/>
                          <a:pt x="72050" y="40521"/>
                        </a:cubicBezTo>
                        <a:cubicBezTo>
                          <a:pt x="72059" y="40436"/>
                          <a:pt x="72069" y="40354"/>
                          <a:pt x="72078" y="40271"/>
                        </a:cubicBezTo>
                        <a:cubicBezTo>
                          <a:pt x="72104" y="40044"/>
                          <a:pt x="72127" y="39817"/>
                          <a:pt x="72149" y="39590"/>
                        </a:cubicBezTo>
                        <a:cubicBezTo>
                          <a:pt x="72169" y="39386"/>
                          <a:pt x="72186" y="39192"/>
                          <a:pt x="72202" y="39003"/>
                        </a:cubicBezTo>
                        <a:cubicBezTo>
                          <a:pt x="72205" y="38966"/>
                          <a:pt x="72207" y="38928"/>
                          <a:pt x="72211" y="38891"/>
                        </a:cubicBezTo>
                        <a:cubicBezTo>
                          <a:pt x="72350" y="37141"/>
                          <a:pt x="72314" y="36140"/>
                          <a:pt x="72314" y="36140"/>
                        </a:cubicBezTo>
                        <a:cubicBezTo>
                          <a:pt x="72314" y="16180"/>
                          <a:pt x="56134" y="1"/>
                          <a:pt x="36174" y="1"/>
                        </a:cubicBezTo>
                        <a:close/>
                      </a:path>
                    </a:pathLst>
                  </a:custGeom>
                  <a:solidFill>
                    <a:srgbClr val="FEFEF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8" name="Google Shape;6508;p113"/>
                  <p:cNvSpPr/>
                  <p:nvPr/>
                </p:nvSpPr>
                <p:spPr>
                  <a:xfrm>
                    <a:off x="6984514" y="2448953"/>
                    <a:ext cx="101008" cy="1644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120" h="27866" extrusionOk="0">
                        <a:moveTo>
                          <a:pt x="1" y="0"/>
                        </a:moveTo>
                        <a:lnTo>
                          <a:pt x="4920" y="27866"/>
                        </a:lnTo>
                        <a:lnTo>
                          <a:pt x="12200" y="27866"/>
                        </a:lnTo>
                        <a:lnTo>
                          <a:pt x="17120" y="0"/>
                        </a:lnTo>
                        <a:close/>
                      </a:path>
                    </a:pathLst>
                  </a:custGeom>
                  <a:solidFill>
                    <a:srgbClr val="EDF1F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9" name="Google Shape;6509;p113"/>
                  <p:cNvSpPr/>
                  <p:nvPr/>
                </p:nvSpPr>
                <p:spPr>
                  <a:xfrm>
                    <a:off x="6984514" y="2448953"/>
                    <a:ext cx="101008" cy="14096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120" h="23892" extrusionOk="0">
                        <a:moveTo>
                          <a:pt x="1" y="0"/>
                        </a:moveTo>
                        <a:lnTo>
                          <a:pt x="4218" y="23891"/>
                        </a:lnTo>
                        <a:lnTo>
                          <a:pt x="12902" y="23891"/>
                        </a:lnTo>
                        <a:lnTo>
                          <a:pt x="17120" y="0"/>
                        </a:lnTo>
                        <a:close/>
                      </a:path>
                    </a:pathLst>
                  </a:custGeom>
                  <a:solidFill>
                    <a:srgbClr val="E3E9ED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0" name="Google Shape;6510;p113"/>
                  <p:cNvSpPr/>
                  <p:nvPr/>
                </p:nvSpPr>
                <p:spPr>
                  <a:xfrm>
                    <a:off x="7012451" y="2607162"/>
                    <a:ext cx="45141" cy="620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51" h="1051" extrusionOk="0">
                        <a:moveTo>
                          <a:pt x="0" y="1"/>
                        </a:moveTo>
                        <a:lnTo>
                          <a:pt x="185" y="1051"/>
                        </a:lnTo>
                        <a:lnTo>
                          <a:pt x="7465" y="1051"/>
                        </a:lnTo>
                        <a:lnTo>
                          <a:pt x="7650" y="1"/>
                        </a:lnTo>
                        <a:close/>
                      </a:path>
                    </a:pathLst>
                  </a:custGeom>
                  <a:solidFill>
                    <a:srgbClr val="E3E9ED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1" name="Google Shape;6511;p113"/>
                  <p:cNvSpPr/>
                  <p:nvPr/>
                </p:nvSpPr>
                <p:spPr>
                  <a:xfrm>
                    <a:off x="6968649" y="2664244"/>
                    <a:ext cx="132738" cy="25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4271" extrusionOk="0">
                        <a:moveTo>
                          <a:pt x="93" y="1"/>
                        </a:moveTo>
                        <a:cubicBezTo>
                          <a:pt x="43" y="1"/>
                          <a:pt x="1" y="43"/>
                          <a:pt x="1" y="95"/>
                        </a:cubicBezTo>
                        <a:lnTo>
                          <a:pt x="1" y="4176"/>
                        </a:lnTo>
                        <a:cubicBezTo>
                          <a:pt x="1" y="4229"/>
                          <a:pt x="43" y="4270"/>
                          <a:pt x="93" y="4270"/>
                        </a:cubicBezTo>
                        <a:lnTo>
                          <a:pt x="22405" y="4270"/>
                        </a:lnTo>
                        <a:cubicBezTo>
                          <a:pt x="22456" y="4270"/>
                          <a:pt x="22498" y="4229"/>
                          <a:pt x="22498" y="4176"/>
                        </a:cubicBezTo>
                        <a:lnTo>
                          <a:pt x="22498" y="95"/>
                        </a:lnTo>
                        <a:cubicBezTo>
                          <a:pt x="22498" y="43"/>
                          <a:pt x="22456" y="1"/>
                          <a:pt x="22405" y="1"/>
                        </a:cubicBez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2" name="Google Shape;6512;p113"/>
                  <p:cNvSpPr/>
                  <p:nvPr/>
                </p:nvSpPr>
                <p:spPr>
                  <a:xfrm>
                    <a:off x="6968649" y="2667389"/>
                    <a:ext cx="132738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996" extrusionOk="0">
                        <a:moveTo>
                          <a:pt x="22185" y="1"/>
                        </a:moveTo>
                        <a:lnTo>
                          <a:pt x="314" y="2"/>
                        </a:lnTo>
                        <a:cubicBezTo>
                          <a:pt x="113" y="247"/>
                          <a:pt x="3" y="556"/>
                          <a:pt x="1" y="874"/>
                        </a:cubicBezTo>
                        <a:lnTo>
                          <a:pt x="1" y="1880"/>
                        </a:lnTo>
                        <a:cubicBezTo>
                          <a:pt x="1" y="1915"/>
                          <a:pt x="8" y="1948"/>
                          <a:pt x="11" y="1983"/>
                        </a:cubicBezTo>
                        <a:cubicBezTo>
                          <a:pt x="48" y="1990"/>
                          <a:pt x="88" y="1994"/>
                          <a:pt x="127" y="1996"/>
                        </a:cubicBezTo>
                        <a:lnTo>
                          <a:pt x="22372" y="1996"/>
                        </a:lnTo>
                        <a:cubicBezTo>
                          <a:pt x="22410" y="1994"/>
                          <a:pt x="22449" y="1990"/>
                          <a:pt x="22487" y="1983"/>
                        </a:cubicBezTo>
                        <a:cubicBezTo>
                          <a:pt x="22491" y="1948"/>
                          <a:pt x="22498" y="1915"/>
                          <a:pt x="22498" y="1880"/>
                        </a:cubicBezTo>
                        <a:lnTo>
                          <a:pt x="22498" y="872"/>
                        </a:lnTo>
                        <a:cubicBezTo>
                          <a:pt x="22496" y="554"/>
                          <a:pt x="22386" y="247"/>
                          <a:pt x="22185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3" name="Google Shape;6513;p113"/>
                  <p:cNvSpPr/>
                  <p:nvPr/>
                </p:nvSpPr>
                <p:spPr>
                  <a:xfrm>
                    <a:off x="6963510" y="2683549"/>
                    <a:ext cx="143022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6" extrusionOk="0">
                        <a:moveTo>
                          <a:pt x="46" y="1"/>
                        </a:moveTo>
                        <a:cubicBezTo>
                          <a:pt x="19" y="1"/>
                          <a:pt x="0" y="22"/>
                          <a:pt x="0" y="46"/>
                        </a:cubicBezTo>
                        <a:lnTo>
                          <a:pt x="0" y="1951"/>
                        </a:lnTo>
                        <a:cubicBezTo>
                          <a:pt x="0" y="1975"/>
                          <a:pt x="19" y="1996"/>
                          <a:pt x="46" y="1996"/>
                        </a:cubicBezTo>
                        <a:lnTo>
                          <a:pt x="24195" y="1996"/>
                        </a:lnTo>
                        <a:cubicBezTo>
                          <a:pt x="24219" y="1996"/>
                          <a:pt x="24240" y="1975"/>
                          <a:pt x="24240" y="1951"/>
                        </a:cubicBezTo>
                        <a:lnTo>
                          <a:pt x="24240" y="46"/>
                        </a:lnTo>
                        <a:cubicBezTo>
                          <a:pt x="24240" y="22"/>
                          <a:pt x="24219" y="1"/>
                          <a:pt x="24195" y="1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4" name="Google Shape;6514;p113"/>
                  <p:cNvSpPr/>
                  <p:nvPr/>
                </p:nvSpPr>
                <p:spPr>
                  <a:xfrm>
                    <a:off x="6968649" y="2642639"/>
                    <a:ext cx="132738" cy="25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4271" extrusionOk="0">
                        <a:moveTo>
                          <a:pt x="93" y="1"/>
                        </a:moveTo>
                        <a:cubicBezTo>
                          <a:pt x="43" y="1"/>
                          <a:pt x="1" y="43"/>
                          <a:pt x="1" y="95"/>
                        </a:cubicBezTo>
                        <a:lnTo>
                          <a:pt x="1" y="4176"/>
                        </a:lnTo>
                        <a:cubicBezTo>
                          <a:pt x="1" y="4229"/>
                          <a:pt x="43" y="4271"/>
                          <a:pt x="93" y="4271"/>
                        </a:cubicBezTo>
                        <a:lnTo>
                          <a:pt x="22405" y="4271"/>
                        </a:lnTo>
                        <a:cubicBezTo>
                          <a:pt x="22456" y="4271"/>
                          <a:pt x="22498" y="4229"/>
                          <a:pt x="22498" y="4176"/>
                        </a:cubicBezTo>
                        <a:lnTo>
                          <a:pt x="22498" y="95"/>
                        </a:lnTo>
                        <a:cubicBezTo>
                          <a:pt x="22498" y="43"/>
                          <a:pt x="22456" y="1"/>
                          <a:pt x="22405" y="1"/>
                        </a:cubicBez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5" name="Google Shape;6515;p113"/>
                  <p:cNvSpPr/>
                  <p:nvPr/>
                </p:nvSpPr>
                <p:spPr>
                  <a:xfrm>
                    <a:off x="6968649" y="2643990"/>
                    <a:ext cx="132738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996" extrusionOk="0">
                        <a:moveTo>
                          <a:pt x="642" y="1"/>
                        </a:moveTo>
                        <a:cubicBezTo>
                          <a:pt x="242" y="259"/>
                          <a:pt x="1" y="701"/>
                          <a:pt x="1" y="1177"/>
                        </a:cubicBezTo>
                        <a:lnTo>
                          <a:pt x="1" y="1984"/>
                        </a:lnTo>
                        <a:cubicBezTo>
                          <a:pt x="41" y="1991"/>
                          <a:pt x="83" y="1994"/>
                          <a:pt x="127" y="1996"/>
                        </a:cubicBezTo>
                        <a:lnTo>
                          <a:pt x="22372" y="1996"/>
                        </a:lnTo>
                        <a:cubicBezTo>
                          <a:pt x="22414" y="1994"/>
                          <a:pt x="22456" y="1991"/>
                          <a:pt x="22498" y="1984"/>
                        </a:cubicBezTo>
                        <a:lnTo>
                          <a:pt x="22498" y="1177"/>
                        </a:lnTo>
                        <a:cubicBezTo>
                          <a:pt x="22496" y="701"/>
                          <a:pt x="22255" y="259"/>
                          <a:pt x="21856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6" name="Google Shape;6516;p113"/>
                  <p:cNvSpPr/>
                  <p:nvPr/>
                </p:nvSpPr>
                <p:spPr>
                  <a:xfrm>
                    <a:off x="6963510" y="2660156"/>
                    <a:ext cx="143022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6" extrusionOk="0">
                        <a:moveTo>
                          <a:pt x="998" y="0"/>
                        </a:moveTo>
                        <a:cubicBezTo>
                          <a:pt x="447" y="2"/>
                          <a:pt x="2" y="447"/>
                          <a:pt x="0" y="998"/>
                        </a:cubicBezTo>
                        <a:cubicBezTo>
                          <a:pt x="2" y="1548"/>
                          <a:pt x="447" y="1993"/>
                          <a:pt x="998" y="1995"/>
                        </a:cubicBezTo>
                        <a:lnTo>
                          <a:pt x="23243" y="1995"/>
                        </a:lnTo>
                        <a:cubicBezTo>
                          <a:pt x="23793" y="1993"/>
                          <a:pt x="24239" y="1548"/>
                          <a:pt x="24240" y="998"/>
                        </a:cubicBezTo>
                        <a:cubicBezTo>
                          <a:pt x="24239" y="447"/>
                          <a:pt x="23793" y="2"/>
                          <a:pt x="23243" y="0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7" name="Google Shape;6517;p113"/>
                  <p:cNvSpPr/>
                  <p:nvPr/>
                </p:nvSpPr>
                <p:spPr>
                  <a:xfrm>
                    <a:off x="6968649" y="2617451"/>
                    <a:ext cx="132738" cy="2519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4270" extrusionOk="0">
                        <a:moveTo>
                          <a:pt x="93" y="0"/>
                        </a:moveTo>
                        <a:cubicBezTo>
                          <a:pt x="43" y="0"/>
                          <a:pt x="1" y="42"/>
                          <a:pt x="1" y="94"/>
                        </a:cubicBezTo>
                        <a:lnTo>
                          <a:pt x="1" y="4176"/>
                        </a:lnTo>
                        <a:cubicBezTo>
                          <a:pt x="1" y="4228"/>
                          <a:pt x="43" y="4270"/>
                          <a:pt x="93" y="4270"/>
                        </a:cubicBezTo>
                        <a:lnTo>
                          <a:pt x="22405" y="4270"/>
                        </a:lnTo>
                        <a:cubicBezTo>
                          <a:pt x="22456" y="4270"/>
                          <a:pt x="22498" y="4228"/>
                          <a:pt x="22498" y="4176"/>
                        </a:cubicBezTo>
                        <a:lnTo>
                          <a:pt x="22498" y="94"/>
                        </a:lnTo>
                        <a:cubicBezTo>
                          <a:pt x="22498" y="42"/>
                          <a:pt x="22456" y="0"/>
                          <a:pt x="22405" y="0"/>
                        </a:cubicBez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8" name="Google Shape;6518;p113"/>
                  <p:cNvSpPr/>
                  <p:nvPr/>
                </p:nvSpPr>
                <p:spPr>
                  <a:xfrm>
                    <a:off x="6968649" y="2620590"/>
                    <a:ext cx="132738" cy="117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997" extrusionOk="0">
                        <a:moveTo>
                          <a:pt x="314" y="1"/>
                        </a:moveTo>
                        <a:cubicBezTo>
                          <a:pt x="113" y="247"/>
                          <a:pt x="3" y="555"/>
                          <a:pt x="1" y="873"/>
                        </a:cubicBezTo>
                        <a:lnTo>
                          <a:pt x="1" y="1982"/>
                        </a:lnTo>
                        <a:cubicBezTo>
                          <a:pt x="41" y="1989"/>
                          <a:pt x="83" y="1994"/>
                          <a:pt x="127" y="1996"/>
                        </a:cubicBezTo>
                        <a:lnTo>
                          <a:pt x="22372" y="1996"/>
                        </a:lnTo>
                        <a:cubicBezTo>
                          <a:pt x="22414" y="1994"/>
                          <a:pt x="22456" y="1989"/>
                          <a:pt x="22498" y="1982"/>
                        </a:cubicBezTo>
                        <a:lnTo>
                          <a:pt x="22498" y="873"/>
                        </a:lnTo>
                        <a:cubicBezTo>
                          <a:pt x="22496" y="555"/>
                          <a:pt x="22386" y="247"/>
                          <a:pt x="22185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9" name="Google Shape;6519;p113"/>
                  <p:cNvSpPr/>
                  <p:nvPr/>
                </p:nvSpPr>
                <p:spPr>
                  <a:xfrm>
                    <a:off x="6963510" y="2613357"/>
                    <a:ext cx="143022" cy="117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4" extrusionOk="0">
                        <a:moveTo>
                          <a:pt x="998" y="1"/>
                        </a:moveTo>
                        <a:cubicBezTo>
                          <a:pt x="447" y="2"/>
                          <a:pt x="2" y="448"/>
                          <a:pt x="0" y="996"/>
                        </a:cubicBezTo>
                        <a:cubicBezTo>
                          <a:pt x="2" y="1547"/>
                          <a:pt x="447" y="1992"/>
                          <a:pt x="998" y="1994"/>
                        </a:cubicBezTo>
                        <a:lnTo>
                          <a:pt x="23243" y="1994"/>
                        </a:lnTo>
                        <a:cubicBezTo>
                          <a:pt x="23793" y="1992"/>
                          <a:pt x="24239" y="1547"/>
                          <a:pt x="24240" y="996"/>
                        </a:cubicBezTo>
                        <a:cubicBezTo>
                          <a:pt x="24239" y="448"/>
                          <a:pt x="23793" y="2"/>
                          <a:pt x="23243" y="1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20" name="Google Shape;6520;p113"/>
                  <p:cNvSpPr/>
                  <p:nvPr/>
                </p:nvSpPr>
                <p:spPr>
                  <a:xfrm>
                    <a:off x="6850372" y="2107302"/>
                    <a:ext cx="369293" cy="4773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2592" h="80915" extrusionOk="0">
                        <a:moveTo>
                          <a:pt x="31297" y="0"/>
                        </a:moveTo>
                        <a:cubicBezTo>
                          <a:pt x="14049" y="0"/>
                          <a:pt x="16" y="14032"/>
                          <a:pt x="16" y="31281"/>
                        </a:cubicBezTo>
                        <a:lnTo>
                          <a:pt x="16" y="31387"/>
                        </a:lnTo>
                        <a:lnTo>
                          <a:pt x="13" y="31445"/>
                        </a:lnTo>
                        <a:cubicBezTo>
                          <a:pt x="11" y="31548"/>
                          <a:pt x="1" y="32341"/>
                          <a:pt x="104" y="33646"/>
                        </a:cubicBezTo>
                        <a:lnTo>
                          <a:pt x="104" y="33657"/>
                        </a:lnTo>
                        <a:lnTo>
                          <a:pt x="104" y="33667"/>
                        </a:lnTo>
                        <a:lnTo>
                          <a:pt x="105" y="33683"/>
                        </a:lnTo>
                        <a:lnTo>
                          <a:pt x="111" y="33746"/>
                        </a:lnTo>
                        <a:cubicBezTo>
                          <a:pt x="125" y="33912"/>
                          <a:pt x="139" y="34083"/>
                          <a:pt x="156" y="34265"/>
                        </a:cubicBezTo>
                        <a:cubicBezTo>
                          <a:pt x="175" y="34469"/>
                          <a:pt x="198" y="34667"/>
                          <a:pt x="219" y="34862"/>
                        </a:cubicBezTo>
                        <a:lnTo>
                          <a:pt x="245" y="35093"/>
                        </a:lnTo>
                        <a:lnTo>
                          <a:pt x="257" y="35191"/>
                        </a:lnTo>
                        <a:cubicBezTo>
                          <a:pt x="264" y="35241"/>
                          <a:pt x="270" y="35290"/>
                          <a:pt x="277" y="35341"/>
                        </a:cubicBezTo>
                        <a:lnTo>
                          <a:pt x="278" y="35353"/>
                        </a:lnTo>
                        <a:lnTo>
                          <a:pt x="278" y="35364"/>
                        </a:lnTo>
                        <a:cubicBezTo>
                          <a:pt x="1082" y="41822"/>
                          <a:pt x="4150" y="54364"/>
                          <a:pt x="15656" y="65807"/>
                        </a:cubicBezTo>
                        <a:cubicBezTo>
                          <a:pt x="18711" y="68844"/>
                          <a:pt x="20993" y="72340"/>
                          <a:pt x="22440" y="76197"/>
                        </a:cubicBezTo>
                        <a:cubicBezTo>
                          <a:pt x="22707" y="76910"/>
                          <a:pt x="22927" y="77638"/>
                          <a:pt x="23098" y="78379"/>
                        </a:cubicBezTo>
                        <a:cubicBezTo>
                          <a:pt x="23441" y="79855"/>
                          <a:pt x="24733" y="80914"/>
                          <a:pt x="26250" y="80914"/>
                        </a:cubicBezTo>
                        <a:lnTo>
                          <a:pt x="36339" y="80914"/>
                        </a:lnTo>
                        <a:cubicBezTo>
                          <a:pt x="37855" y="80914"/>
                          <a:pt x="39148" y="79855"/>
                          <a:pt x="39491" y="78379"/>
                        </a:cubicBezTo>
                        <a:cubicBezTo>
                          <a:pt x="39662" y="77638"/>
                          <a:pt x="39882" y="76910"/>
                          <a:pt x="40149" y="76197"/>
                        </a:cubicBezTo>
                        <a:cubicBezTo>
                          <a:pt x="41596" y="72340"/>
                          <a:pt x="43879" y="68844"/>
                          <a:pt x="46933" y="65807"/>
                        </a:cubicBezTo>
                        <a:cubicBezTo>
                          <a:pt x="58441" y="54364"/>
                          <a:pt x="61509" y="41822"/>
                          <a:pt x="62312" y="35364"/>
                        </a:cubicBezTo>
                        <a:lnTo>
                          <a:pt x="62314" y="35351"/>
                        </a:lnTo>
                        <a:lnTo>
                          <a:pt x="62314" y="35341"/>
                        </a:lnTo>
                        <a:cubicBezTo>
                          <a:pt x="62321" y="35290"/>
                          <a:pt x="62326" y="35240"/>
                          <a:pt x="62333" y="35191"/>
                        </a:cubicBezTo>
                        <a:lnTo>
                          <a:pt x="62346" y="35091"/>
                        </a:lnTo>
                        <a:lnTo>
                          <a:pt x="62370" y="34871"/>
                        </a:lnTo>
                        <a:cubicBezTo>
                          <a:pt x="62393" y="34667"/>
                          <a:pt x="62414" y="34469"/>
                          <a:pt x="62433" y="34272"/>
                        </a:cubicBezTo>
                        <a:cubicBezTo>
                          <a:pt x="62452" y="34083"/>
                          <a:pt x="62466" y="33912"/>
                          <a:pt x="62480" y="33746"/>
                        </a:cubicBezTo>
                        <a:lnTo>
                          <a:pt x="62485" y="33681"/>
                        </a:lnTo>
                        <a:lnTo>
                          <a:pt x="62487" y="33662"/>
                        </a:lnTo>
                        <a:cubicBezTo>
                          <a:pt x="62592" y="32338"/>
                          <a:pt x="62581" y="31543"/>
                          <a:pt x="62580" y="31443"/>
                        </a:cubicBezTo>
                        <a:lnTo>
                          <a:pt x="62574" y="31345"/>
                        </a:lnTo>
                        <a:lnTo>
                          <a:pt x="62576" y="31281"/>
                        </a:lnTo>
                        <a:cubicBezTo>
                          <a:pt x="62576" y="14032"/>
                          <a:pt x="48544" y="0"/>
                          <a:pt x="31297" y="0"/>
                        </a:cubicBezTo>
                        <a:close/>
                      </a:path>
                    </a:pathLst>
                  </a:custGeom>
                  <a:solidFill>
                    <a:srgbClr val="F3F5F7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21" name="Google Shape;6521;p113"/>
                  <p:cNvSpPr/>
                  <p:nvPr/>
                </p:nvSpPr>
                <p:spPr>
                  <a:xfrm>
                    <a:off x="6963510" y="2636756"/>
                    <a:ext cx="143022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6" extrusionOk="0">
                        <a:moveTo>
                          <a:pt x="998" y="0"/>
                        </a:moveTo>
                        <a:cubicBezTo>
                          <a:pt x="447" y="2"/>
                          <a:pt x="2" y="448"/>
                          <a:pt x="0" y="998"/>
                        </a:cubicBezTo>
                        <a:cubicBezTo>
                          <a:pt x="2" y="1548"/>
                          <a:pt x="447" y="1994"/>
                          <a:pt x="998" y="1995"/>
                        </a:cubicBezTo>
                        <a:lnTo>
                          <a:pt x="23243" y="1995"/>
                        </a:lnTo>
                        <a:cubicBezTo>
                          <a:pt x="23793" y="1994"/>
                          <a:pt x="24239" y="1548"/>
                          <a:pt x="24240" y="998"/>
                        </a:cubicBezTo>
                        <a:cubicBezTo>
                          <a:pt x="24239" y="448"/>
                          <a:pt x="23793" y="2"/>
                          <a:pt x="23243" y="0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</p:grpSp>
            <p:sp>
              <p:nvSpPr>
                <p:cNvPr id="6522" name="Google Shape;6522;p113"/>
                <p:cNvSpPr/>
                <p:nvPr/>
              </p:nvSpPr>
              <p:spPr>
                <a:xfrm>
                  <a:off x="7046588" y="2275942"/>
                  <a:ext cx="173076" cy="1138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35" h="19304" extrusionOk="0">
                      <a:moveTo>
                        <a:pt x="0" y="0"/>
                      </a:moveTo>
                      <a:lnTo>
                        <a:pt x="0" y="19303"/>
                      </a:lnTo>
                      <a:lnTo>
                        <a:pt x="25725" y="19303"/>
                      </a:lnTo>
                      <a:cubicBezTo>
                        <a:pt x="27782" y="14272"/>
                        <a:pt x="28673" y="9841"/>
                        <a:pt x="29054" y="6781"/>
                      </a:cubicBezTo>
                      <a:lnTo>
                        <a:pt x="29055" y="6770"/>
                      </a:lnTo>
                      <a:lnTo>
                        <a:pt x="29057" y="6758"/>
                      </a:lnTo>
                      <a:cubicBezTo>
                        <a:pt x="29064" y="6707"/>
                        <a:pt x="29069" y="6657"/>
                        <a:pt x="29075" y="6608"/>
                      </a:cubicBezTo>
                      <a:lnTo>
                        <a:pt x="29087" y="6508"/>
                      </a:lnTo>
                      <a:lnTo>
                        <a:pt x="29113" y="6288"/>
                      </a:lnTo>
                      <a:cubicBezTo>
                        <a:pt x="29136" y="6084"/>
                        <a:pt x="29157" y="5886"/>
                        <a:pt x="29176" y="5689"/>
                      </a:cubicBezTo>
                      <a:cubicBezTo>
                        <a:pt x="29193" y="5500"/>
                        <a:pt x="29209" y="5329"/>
                        <a:pt x="29221" y="5163"/>
                      </a:cubicBezTo>
                      <a:lnTo>
                        <a:pt x="29227" y="5098"/>
                      </a:lnTo>
                      <a:lnTo>
                        <a:pt x="29228" y="5079"/>
                      </a:lnTo>
                      <a:cubicBezTo>
                        <a:pt x="29335" y="3755"/>
                        <a:pt x="29323" y="2960"/>
                        <a:pt x="29321" y="2860"/>
                      </a:cubicBezTo>
                      <a:lnTo>
                        <a:pt x="29316" y="2762"/>
                      </a:lnTo>
                      <a:lnTo>
                        <a:pt x="29317" y="2698"/>
                      </a:lnTo>
                      <a:cubicBezTo>
                        <a:pt x="29317" y="1789"/>
                        <a:pt x="29277" y="890"/>
                        <a:pt x="29200" y="0"/>
                      </a:cubicBezTo>
                      <a:close/>
                    </a:path>
                  </a:pathLst>
                </a:custGeom>
                <a:solidFill>
                  <a:srgbClr val="4F677B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3" name="Google Shape;6523;p113"/>
                <p:cNvSpPr/>
                <p:nvPr/>
              </p:nvSpPr>
              <p:spPr>
                <a:xfrm>
                  <a:off x="7046588" y="2107680"/>
                  <a:ext cx="168811" cy="145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612" h="24598" extrusionOk="0">
                      <a:moveTo>
                        <a:pt x="0" y="1"/>
                      </a:moveTo>
                      <a:lnTo>
                        <a:pt x="0" y="24597"/>
                      </a:lnTo>
                      <a:lnTo>
                        <a:pt x="28612" y="24597"/>
                      </a:lnTo>
                      <a:cubicBezTo>
                        <a:pt x="25701" y="11138"/>
                        <a:pt x="14102" y="876"/>
                        <a:pt x="0" y="1"/>
                      </a:cubicBezTo>
                      <a:close/>
                    </a:path>
                  </a:pathLst>
                </a:custGeom>
                <a:solidFill>
                  <a:srgbClr val="B3C3C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4" name="Google Shape;6524;p113"/>
                <p:cNvSpPr/>
                <p:nvPr/>
              </p:nvSpPr>
              <p:spPr>
                <a:xfrm>
                  <a:off x="6850372" y="2275942"/>
                  <a:ext cx="173082" cy="1138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36" h="19304" extrusionOk="0">
                      <a:moveTo>
                        <a:pt x="133" y="0"/>
                      </a:moveTo>
                      <a:cubicBezTo>
                        <a:pt x="58" y="890"/>
                        <a:pt x="16" y="1789"/>
                        <a:pt x="16" y="2698"/>
                      </a:cubicBezTo>
                      <a:lnTo>
                        <a:pt x="16" y="2804"/>
                      </a:lnTo>
                      <a:lnTo>
                        <a:pt x="13" y="2862"/>
                      </a:lnTo>
                      <a:cubicBezTo>
                        <a:pt x="11" y="2965"/>
                        <a:pt x="1" y="3758"/>
                        <a:pt x="104" y="5065"/>
                      </a:cubicBezTo>
                      <a:lnTo>
                        <a:pt x="104" y="5075"/>
                      </a:lnTo>
                      <a:lnTo>
                        <a:pt x="104" y="5086"/>
                      </a:lnTo>
                      <a:lnTo>
                        <a:pt x="105" y="5100"/>
                      </a:lnTo>
                      <a:lnTo>
                        <a:pt x="111" y="5163"/>
                      </a:lnTo>
                      <a:cubicBezTo>
                        <a:pt x="125" y="5329"/>
                        <a:pt x="139" y="5500"/>
                        <a:pt x="156" y="5682"/>
                      </a:cubicBezTo>
                      <a:cubicBezTo>
                        <a:pt x="175" y="5886"/>
                        <a:pt x="198" y="6084"/>
                        <a:pt x="219" y="6279"/>
                      </a:cubicBezTo>
                      <a:lnTo>
                        <a:pt x="245" y="6510"/>
                      </a:lnTo>
                      <a:lnTo>
                        <a:pt x="257" y="6608"/>
                      </a:lnTo>
                      <a:cubicBezTo>
                        <a:pt x="264" y="6658"/>
                        <a:pt x="270" y="6709"/>
                        <a:pt x="277" y="6758"/>
                      </a:cubicBezTo>
                      <a:lnTo>
                        <a:pt x="278" y="6770"/>
                      </a:lnTo>
                      <a:lnTo>
                        <a:pt x="278" y="6781"/>
                      </a:lnTo>
                      <a:cubicBezTo>
                        <a:pt x="661" y="9843"/>
                        <a:pt x="1552" y="14272"/>
                        <a:pt x="3608" y="19303"/>
                      </a:cubicBezTo>
                      <a:lnTo>
                        <a:pt x="29333" y="19303"/>
                      </a:lnTo>
                      <a:lnTo>
                        <a:pt x="29335" y="0"/>
                      </a:lnTo>
                      <a:close/>
                    </a:path>
                  </a:pathLst>
                </a:custGeom>
                <a:solidFill>
                  <a:srgbClr val="C9D4D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5" name="Google Shape;6525;p113"/>
                <p:cNvSpPr/>
                <p:nvPr/>
              </p:nvSpPr>
              <p:spPr>
                <a:xfrm>
                  <a:off x="6882243" y="2412957"/>
                  <a:ext cx="141211" cy="1717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34" h="29109" extrusionOk="0">
                      <a:moveTo>
                        <a:pt x="0" y="1"/>
                      </a:moveTo>
                      <a:cubicBezTo>
                        <a:pt x="2303" y="4529"/>
                        <a:pt x="5584" y="9356"/>
                        <a:pt x="10256" y="14001"/>
                      </a:cubicBezTo>
                      <a:cubicBezTo>
                        <a:pt x="13309" y="17038"/>
                        <a:pt x="15593" y="20534"/>
                        <a:pt x="17039" y="24391"/>
                      </a:cubicBezTo>
                      <a:cubicBezTo>
                        <a:pt x="17307" y="25104"/>
                        <a:pt x="17527" y="25832"/>
                        <a:pt x="17698" y="26573"/>
                      </a:cubicBezTo>
                      <a:cubicBezTo>
                        <a:pt x="18040" y="28049"/>
                        <a:pt x="19333" y="29108"/>
                        <a:pt x="20850" y="29108"/>
                      </a:cubicBezTo>
                      <a:lnTo>
                        <a:pt x="23933" y="29108"/>
                      </a:lnTo>
                      <a:lnTo>
                        <a:pt x="23933" y="1"/>
                      </a:lnTo>
                      <a:close/>
                    </a:path>
                  </a:pathLst>
                </a:custGeom>
                <a:solidFill>
                  <a:srgbClr val="DBE3E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6" name="Google Shape;6526;p113"/>
                <p:cNvSpPr/>
                <p:nvPr/>
              </p:nvSpPr>
              <p:spPr>
                <a:xfrm>
                  <a:off x="6854637" y="2107680"/>
                  <a:ext cx="168817" cy="145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613" h="24598" extrusionOk="0">
                      <a:moveTo>
                        <a:pt x="28612" y="1"/>
                      </a:moveTo>
                      <a:cubicBezTo>
                        <a:pt x="14512" y="876"/>
                        <a:pt x="2911" y="11138"/>
                        <a:pt x="1" y="24597"/>
                      </a:cubicBezTo>
                      <a:lnTo>
                        <a:pt x="28612" y="24597"/>
                      </a:lnTo>
                      <a:lnTo>
                        <a:pt x="28612" y="1"/>
                      </a:lnTo>
                      <a:close/>
                    </a:path>
                  </a:pathLst>
                </a:custGeom>
                <a:solidFill>
                  <a:srgbClr val="8FA1AF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7" name="Google Shape;6527;p113"/>
                <p:cNvSpPr/>
                <p:nvPr/>
              </p:nvSpPr>
              <p:spPr>
                <a:xfrm>
                  <a:off x="7046588" y="2412957"/>
                  <a:ext cx="141205" cy="1717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33" h="29109" extrusionOk="0">
                      <a:moveTo>
                        <a:pt x="0" y="1"/>
                      </a:moveTo>
                      <a:lnTo>
                        <a:pt x="0" y="29108"/>
                      </a:lnTo>
                      <a:lnTo>
                        <a:pt x="3084" y="29108"/>
                      </a:lnTo>
                      <a:cubicBezTo>
                        <a:pt x="4600" y="29108"/>
                        <a:pt x="5893" y="28049"/>
                        <a:pt x="6235" y="26573"/>
                      </a:cubicBezTo>
                      <a:cubicBezTo>
                        <a:pt x="6407" y="25832"/>
                        <a:pt x="6627" y="25104"/>
                        <a:pt x="6894" y="24391"/>
                      </a:cubicBezTo>
                      <a:cubicBezTo>
                        <a:pt x="8341" y="20534"/>
                        <a:pt x="10622" y="17038"/>
                        <a:pt x="13678" y="14001"/>
                      </a:cubicBezTo>
                      <a:cubicBezTo>
                        <a:pt x="18349" y="9356"/>
                        <a:pt x="21630" y="4529"/>
                        <a:pt x="23933" y="1"/>
                      </a:cubicBezTo>
                      <a:close/>
                    </a:path>
                  </a:pathLst>
                </a:custGeom>
                <a:solidFill>
                  <a:srgbClr val="374F6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</p:grpSp>
        </p:grpSp>
      </p:grpSp>
      <p:sp>
        <p:nvSpPr>
          <p:cNvPr id="53" name="Text Box 52"/>
          <p:cNvSpPr txBox="1"/>
          <p:nvPr/>
        </p:nvSpPr>
        <p:spPr>
          <a:xfrm>
            <a:off x="1113790" y="3095625"/>
            <a:ext cx="121666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/>
              <a:t>...</a:t>
            </a:r>
          </a:p>
        </p:txBody>
      </p:sp>
      <p:sp>
        <p:nvSpPr>
          <p:cNvPr id="54" name="Text Box 53"/>
          <p:cNvSpPr txBox="1"/>
          <p:nvPr/>
        </p:nvSpPr>
        <p:spPr>
          <a:xfrm>
            <a:off x="1021715" y="5699125"/>
            <a:ext cx="121666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/>
              <a:t>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8" presetClass="entr" presetSubtype="1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 tmFilter="0,0; .5, 1; 1, 1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1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4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8" presetClass="entr" presetSubtype="1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 tmFilter="0,0; .5, 1; 1, 1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49"/>
                            </p:stCondLst>
                            <p:childTnLst>
                              <p:par>
                                <p:cTn id="17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 tmFilter="0,0; .5, 1; 1, 1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 bldLvl="0" animBg="1"/>
      <p:bldP spid="12" grpId="1" bldLvl="0" animBg="1"/>
      <p:bldP spid="12" grpId="2" bldLvl="0" animBg="1"/>
      <p:bldP spid="15" grpId="0"/>
      <p:bldP spid="16" grpId="0"/>
      <p:bldP spid="16" grpId="1"/>
      <p:bldP spid="17" grpId="0"/>
      <p:bldP spid="17" grpId="1"/>
      <p:bldP spid="11" grpId="0"/>
      <p:bldP spid="14" grpId="0"/>
      <p:bldP spid="13" grpId="0"/>
      <p:bldP spid="18" grpId="0"/>
      <p:bldP spid="19" grpId="0"/>
      <p:bldP spid="24" grpId="0"/>
      <p:bldP spid="25" grpId="0"/>
      <p:bldP spid="26" grpId="0"/>
      <p:bldP spid="27" grpId="0"/>
      <p:bldP spid="28" grpId="0"/>
      <p:bldP spid="29" grpId="0"/>
      <p:bldP spid="20" grpId="0"/>
      <p:bldP spid="22" grpId="0"/>
      <p:bldP spid="33" grpId="0" animBg="1"/>
      <p:bldP spid="33" grpId="1" animBg="1"/>
      <p:bldP spid="34" grpId="0" animBg="1"/>
      <p:bldP spid="34" grpId="1" animBg="1"/>
      <p:bldP spid="34" grpId="2" animBg="1"/>
      <p:bldP spid="34" grpId="3" animBg="1"/>
      <p:bldP spid="38" grpId="0" bldLvl="0" animBg="1"/>
      <p:bldP spid="39" grpId="0" bldLvl="0" animBg="1"/>
      <p:bldP spid="39" grpId="1" animBg="1"/>
      <p:bldP spid="41" grpId="0" bldLvl="0" animBg="1"/>
      <p:bldP spid="42" grpId="0"/>
      <p:bldP spid="100" grpId="0"/>
      <p:bldP spid="53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20" y="0"/>
            <a:ext cx="5203190" cy="839470"/>
          </a:xfrm>
        </p:spPr>
        <p:txBody>
          <a:bodyPr/>
          <a:lstStyle/>
          <a:p>
            <a:r>
              <a:rPr lang="en-US">
                <a:highlight>
                  <a:srgbClr val="FFFF00"/>
                </a:highlight>
              </a:rPr>
              <a:t>hđ khám phá 1</a:t>
            </a:r>
          </a:p>
        </p:txBody>
      </p:sp>
      <p:pic>
        <p:nvPicPr>
          <p:cNvPr id="3" name="Picture 33"/>
          <p:cNvPicPr>
            <a:picLocks noChangeAspect="1"/>
          </p:cNvPicPr>
          <p:nvPr/>
        </p:nvPicPr>
        <p:blipFill>
          <a:blip r:embed="rId2">
            <a:clrChange>
              <a:clrFrom>
                <a:srgbClr val="C6E8F9"/>
              </a:clrFrom>
              <a:clrTo>
                <a:srgbClr val="C6E8F9">
                  <a:alpha val="0"/>
                </a:srgbClr>
              </a:clrTo>
            </a:clrChange>
          </a:blip>
          <a:srcRect t="3757"/>
          <a:stretch>
            <a:fillRect/>
          </a:stretch>
        </p:blipFill>
        <p:spPr>
          <a:xfrm>
            <a:off x="1194435" y="730250"/>
            <a:ext cx="4341495" cy="42392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-2147482384"/>
          <p:cNvPicPr>
            <a:picLocks noChangeAspect="1"/>
          </p:cNvPicPr>
          <p:nvPr/>
        </p:nvPicPr>
        <p:blipFill>
          <a:blip r:embed="rId3">
            <a:clrChange>
              <a:clrFrom>
                <a:srgbClr val="C6E8F9"/>
              </a:clrFrom>
              <a:clrTo>
                <a:srgbClr val="C6E8F9">
                  <a:alpha val="0"/>
                </a:srgbClr>
              </a:clrTo>
            </a:clrChange>
          </a:blip>
          <a:srcRect b="961"/>
          <a:stretch>
            <a:fillRect/>
          </a:stretch>
        </p:blipFill>
        <p:spPr>
          <a:xfrm>
            <a:off x="5535930" y="958215"/>
            <a:ext cx="4460875" cy="40112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35"/>
          <p:cNvPicPr>
            <a:picLocks noChangeAspect="1"/>
          </p:cNvPicPr>
          <p:nvPr/>
        </p:nvPicPr>
        <p:blipFill>
          <a:blip r:embed="rId4">
            <a:clrChange>
              <a:clrFrom>
                <a:srgbClr val="C6E8F9"/>
              </a:clrFrom>
              <a:clrTo>
                <a:srgbClr val="C6E8F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95560" y="685800"/>
            <a:ext cx="3982085" cy="43281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4867275" y="4969510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indent="0"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Hình 3</a:t>
            </a:r>
          </a:p>
        </p:txBody>
      </p:sp>
      <p:sp>
        <p:nvSpPr>
          <p:cNvPr id="9" name="Cloud 8"/>
          <p:cNvSpPr/>
          <p:nvPr/>
        </p:nvSpPr>
        <p:spPr>
          <a:xfrm>
            <a:off x="1410970" y="5699125"/>
            <a:ext cx="11190605" cy="2288540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00B050"/>
                </a:solidFill>
              </a:rPr>
              <a:t>Dự đoán</a:t>
            </a:r>
            <a:r>
              <a:rPr lang="en-US" sz="4000" b="1"/>
              <a:t> có những cặp đường thẳng nào </a:t>
            </a:r>
            <a:r>
              <a:rPr lang="en-US" sz="4000" b="1">
                <a:solidFill>
                  <a:srgbClr val="FF0000"/>
                </a:solidFill>
              </a:rPr>
              <a:t>song song</a:t>
            </a:r>
            <a:r>
              <a:rPr lang="en-US" sz="4000" b="1">
                <a:solidFill>
                  <a:srgbClr val="0070C0"/>
                </a:solidFill>
              </a:rPr>
              <a:t>?</a:t>
            </a:r>
            <a:r>
              <a:rPr lang="en-US" sz="4000" b="1"/>
              <a:t> </a:t>
            </a:r>
            <a:endParaRPr lang="en-US" sz="4000" b="1" u="sng"/>
          </a:p>
        </p:txBody>
      </p:sp>
      <p:sp>
        <p:nvSpPr>
          <p:cNvPr id="10" name="Oval 9"/>
          <p:cNvSpPr/>
          <p:nvPr/>
        </p:nvSpPr>
        <p:spPr>
          <a:xfrm>
            <a:off x="2453005" y="4323715"/>
            <a:ext cx="756285" cy="66611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1707495" y="4347845"/>
            <a:ext cx="756285" cy="74739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65" name="Google Shape;1565;p48"/>
          <p:cNvGrpSpPr/>
          <p:nvPr/>
        </p:nvGrpSpPr>
        <p:grpSpPr>
          <a:xfrm>
            <a:off x="12788900" y="6446520"/>
            <a:ext cx="1782445" cy="1751330"/>
            <a:chOff x="3277819" y="1170029"/>
            <a:chExt cx="2189139" cy="1948673"/>
          </a:xfrm>
        </p:grpSpPr>
        <p:grpSp>
          <p:nvGrpSpPr>
            <p:cNvPr id="1566" name="Google Shape;1566;p48"/>
            <p:cNvGrpSpPr/>
            <p:nvPr/>
          </p:nvGrpSpPr>
          <p:grpSpPr>
            <a:xfrm rot="712540">
              <a:off x="3355469" y="1953585"/>
              <a:ext cx="2033838" cy="966187"/>
              <a:chOff x="3644900" y="2138522"/>
              <a:chExt cx="1865155" cy="886053"/>
            </a:xfrm>
          </p:grpSpPr>
          <p:sp>
            <p:nvSpPr>
              <p:cNvPr id="1567" name="Google Shape;1567;p48"/>
              <p:cNvSpPr/>
              <p:nvPr/>
            </p:nvSpPr>
            <p:spPr>
              <a:xfrm>
                <a:off x="3644900" y="2174444"/>
                <a:ext cx="1865155" cy="845256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82" extrusionOk="0">
                    <a:moveTo>
                      <a:pt x="16556" y="10009"/>
                    </a:moveTo>
                    <a:cubicBezTo>
                      <a:pt x="16666" y="10009"/>
                      <a:pt x="16778" y="10028"/>
                      <a:pt x="16887" y="10069"/>
                    </a:cubicBezTo>
                    <a:lnTo>
                      <a:pt x="36624" y="17779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36"/>
                    </a:lnTo>
                    <a:cubicBezTo>
                      <a:pt x="15954" y="10165"/>
                      <a:pt x="16246" y="10009"/>
                      <a:pt x="16556" y="10009"/>
                    </a:cubicBezTo>
                    <a:close/>
                    <a:moveTo>
                      <a:pt x="14437" y="1"/>
                    </a:moveTo>
                    <a:cubicBezTo>
                      <a:pt x="13645" y="1"/>
                      <a:pt x="12871" y="415"/>
                      <a:pt x="12430" y="1154"/>
                    </a:cubicBezTo>
                    <a:lnTo>
                      <a:pt x="927" y="20733"/>
                    </a:lnTo>
                    <a:cubicBezTo>
                      <a:pt x="0" y="22289"/>
                      <a:pt x="1119" y="24282"/>
                      <a:pt x="2920" y="24282"/>
                    </a:cubicBezTo>
                    <a:lnTo>
                      <a:pt x="50364" y="24282"/>
                    </a:lnTo>
                    <a:cubicBezTo>
                      <a:pt x="52777" y="24282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9" y="91"/>
                      <a:pt x="14806" y="1"/>
                      <a:pt x="144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8" name="Google Shape;1568;p48"/>
              <p:cNvSpPr/>
              <p:nvPr/>
            </p:nvSpPr>
            <p:spPr>
              <a:xfrm>
                <a:off x="3660703" y="2169571"/>
                <a:ext cx="1823209" cy="855003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62" extrusionOk="0">
                    <a:moveTo>
                      <a:pt x="16101" y="10297"/>
                    </a:moveTo>
                    <a:cubicBezTo>
                      <a:pt x="16189" y="10297"/>
                      <a:pt x="16276" y="10314"/>
                      <a:pt x="16381" y="10349"/>
                    </a:cubicBezTo>
                    <a:lnTo>
                      <a:pt x="36117" y="18058"/>
                    </a:lnTo>
                    <a:cubicBezTo>
                      <a:pt x="36345" y="18146"/>
                      <a:pt x="36432" y="18303"/>
                      <a:pt x="36432" y="18495"/>
                    </a:cubicBezTo>
                    <a:cubicBezTo>
                      <a:pt x="36432" y="18618"/>
                      <a:pt x="36380" y="18740"/>
                      <a:pt x="36310" y="18828"/>
                    </a:cubicBezTo>
                    <a:cubicBezTo>
                      <a:pt x="36222" y="18915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80"/>
                      <a:pt x="11049" y="18740"/>
                    </a:cubicBezTo>
                    <a:cubicBezTo>
                      <a:pt x="10927" y="18600"/>
                      <a:pt x="10839" y="18408"/>
                      <a:pt x="10839" y="18198"/>
                    </a:cubicBezTo>
                    <a:cubicBezTo>
                      <a:pt x="10839" y="18058"/>
                      <a:pt x="10874" y="17919"/>
                      <a:pt x="10962" y="17796"/>
                    </a:cubicBezTo>
                    <a:lnTo>
                      <a:pt x="15454" y="10646"/>
                    </a:lnTo>
                    <a:cubicBezTo>
                      <a:pt x="15594" y="10419"/>
                      <a:pt x="15839" y="10297"/>
                      <a:pt x="16101" y="10297"/>
                    </a:cubicBezTo>
                    <a:close/>
                    <a:moveTo>
                      <a:pt x="16101" y="10000"/>
                    </a:moveTo>
                    <a:cubicBezTo>
                      <a:pt x="15752" y="10000"/>
                      <a:pt x="15402" y="10174"/>
                      <a:pt x="15210" y="10489"/>
                    </a:cubicBezTo>
                    <a:lnTo>
                      <a:pt x="10717" y="17639"/>
                    </a:lnTo>
                    <a:cubicBezTo>
                      <a:pt x="10595" y="17814"/>
                      <a:pt x="10542" y="18006"/>
                      <a:pt x="10542" y="18198"/>
                    </a:cubicBezTo>
                    <a:cubicBezTo>
                      <a:pt x="10542" y="18478"/>
                      <a:pt x="10665" y="18740"/>
                      <a:pt x="10839" y="18950"/>
                    </a:cubicBezTo>
                    <a:cubicBezTo>
                      <a:pt x="11032" y="19142"/>
                      <a:pt x="11294" y="19265"/>
                      <a:pt x="11609" y="19265"/>
                    </a:cubicBezTo>
                    <a:lnTo>
                      <a:pt x="35960" y="19265"/>
                    </a:lnTo>
                    <a:cubicBezTo>
                      <a:pt x="36187" y="19265"/>
                      <a:pt x="36397" y="19177"/>
                      <a:pt x="36519" y="19020"/>
                    </a:cubicBezTo>
                    <a:cubicBezTo>
                      <a:pt x="36659" y="18880"/>
                      <a:pt x="36712" y="18688"/>
                      <a:pt x="36712" y="18495"/>
                    </a:cubicBezTo>
                    <a:cubicBezTo>
                      <a:pt x="36729" y="18216"/>
                      <a:pt x="36554" y="17901"/>
                      <a:pt x="36240" y="17779"/>
                    </a:cubicBezTo>
                    <a:lnTo>
                      <a:pt x="16486" y="10069"/>
                    </a:lnTo>
                    <a:cubicBezTo>
                      <a:pt x="16363" y="10017"/>
                      <a:pt x="16224" y="10000"/>
                      <a:pt x="16101" y="10000"/>
                    </a:cubicBezTo>
                    <a:close/>
                    <a:moveTo>
                      <a:pt x="13969" y="280"/>
                    </a:moveTo>
                    <a:cubicBezTo>
                      <a:pt x="14318" y="280"/>
                      <a:pt x="14668" y="367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292"/>
                      <a:pt x="52078" y="22044"/>
                    </a:cubicBezTo>
                    <a:cubicBezTo>
                      <a:pt x="52078" y="22604"/>
                      <a:pt x="51886" y="23163"/>
                      <a:pt x="51501" y="23582"/>
                    </a:cubicBezTo>
                    <a:cubicBezTo>
                      <a:pt x="51134" y="23985"/>
                      <a:pt x="50592" y="24264"/>
                      <a:pt x="49910" y="24264"/>
                    </a:cubicBezTo>
                    <a:lnTo>
                      <a:pt x="2466" y="24264"/>
                    </a:lnTo>
                    <a:cubicBezTo>
                      <a:pt x="1819" y="24264"/>
                      <a:pt x="1277" y="24002"/>
                      <a:pt x="893" y="23600"/>
                    </a:cubicBezTo>
                    <a:cubicBezTo>
                      <a:pt x="508" y="23198"/>
                      <a:pt x="281" y="22639"/>
                      <a:pt x="281" y="22062"/>
                    </a:cubicBezTo>
                    <a:cubicBezTo>
                      <a:pt x="281" y="21695"/>
                      <a:pt x="386" y="21310"/>
                      <a:pt x="595" y="20943"/>
                    </a:cubicBezTo>
                    <a:lnTo>
                      <a:pt x="12098" y="1364"/>
                    </a:lnTo>
                    <a:cubicBezTo>
                      <a:pt x="12518" y="665"/>
                      <a:pt x="13234" y="280"/>
                      <a:pt x="13969" y="280"/>
                    </a:cubicBezTo>
                    <a:close/>
                    <a:moveTo>
                      <a:pt x="13969" y="0"/>
                    </a:moveTo>
                    <a:cubicBezTo>
                      <a:pt x="13129" y="0"/>
                      <a:pt x="12308" y="437"/>
                      <a:pt x="11853" y="1224"/>
                    </a:cubicBezTo>
                    <a:lnTo>
                      <a:pt x="351" y="20803"/>
                    </a:lnTo>
                    <a:cubicBezTo>
                      <a:pt x="106" y="21205"/>
                      <a:pt x="1" y="21642"/>
                      <a:pt x="1" y="22062"/>
                    </a:cubicBezTo>
                    <a:cubicBezTo>
                      <a:pt x="1" y="22708"/>
                      <a:pt x="246" y="23338"/>
                      <a:pt x="683" y="23792"/>
                    </a:cubicBezTo>
                    <a:cubicBezTo>
                      <a:pt x="1120" y="24264"/>
                      <a:pt x="1749" y="24561"/>
                      <a:pt x="2466" y="24561"/>
                    </a:cubicBezTo>
                    <a:lnTo>
                      <a:pt x="49910" y="24561"/>
                    </a:lnTo>
                    <a:cubicBezTo>
                      <a:pt x="50679" y="24561"/>
                      <a:pt x="51291" y="24247"/>
                      <a:pt x="51728" y="23775"/>
                    </a:cubicBezTo>
                    <a:cubicBezTo>
                      <a:pt x="52148" y="23303"/>
                      <a:pt x="52375" y="22673"/>
                      <a:pt x="52375" y="22044"/>
                    </a:cubicBezTo>
                    <a:cubicBezTo>
                      <a:pt x="52375" y="21205"/>
                      <a:pt x="51973" y="20366"/>
                      <a:pt x="51081" y="19876"/>
                    </a:cubicBezTo>
                    <a:lnTo>
                      <a:pt x="15140" y="297"/>
                    </a:lnTo>
                    <a:cubicBezTo>
                      <a:pt x="14773" y="88"/>
                      <a:pt x="14371" y="0"/>
                      <a:pt x="139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9" name="Google Shape;1569;p48"/>
              <p:cNvSpPr/>
              <p:nvPr/>
            </p:nvSpPr>
            <p:spPr>
              <a:xfrm>
                <a:off x="3644900" y="2144021"/>
                <a:ext cx="1865155" cy="844665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65" extrusionOk="0">
                    <a:moveTo>
                      <a:pt x="16541" y="10005"/>
                    </a:moveTo>
                    <a:cubicBezTo>
                      <a:pt x="16655" y="10005"/>
                      <a:pt x="16773" y="10026"/>
                      <a:pt x="16887" y="10069"/>
                    </a:cubicBezTo>
                    <a:lnTo>
                      <a:pt x="36624" y="17778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19"/>
                    </a:lnTo>
                    <a:cubicBezTo>
                      <a:pt x="15951" y="10152"/>
                      <a:pt x="16236" y="10005"/>
                      <a:pt x="16541" y="10005"/>
                    </a:cubicBezTo>
                    <a:close/>
                    <a:moveTo>
                      <a:pt x="14434" y="0"/>
                    </a:moveTo>
                    <a:cubicBezTo>
                      <a:pt x="13643" y="0"/>
                      <a:pt x="12870" y="410"/>
                      <a:pt x="12430" y="1136"/>
                    </a:cubicBezTo>
                    <a:lnTo>
                      <a:pt x="927" y="20733"/>
                    </a:lnTo>
                    <a:cubicBezTo>
                      <a:pt x="0" y="22289"/>
                      <a:pt x="1119" y="24264"/>
                      <a:pt x="2920" y="24264"/>
                    </a:cubicBezTo>
                    <a:lnTo>
                      <a:pt x="50364" y="24264"/>
                    </a:lnTo>
                    <a:cubicBezTo>
                      <a:pt x="52777" y="24264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8" y="90"/>
                      <a:pt x="14804" y="0"/>
                      <a:pt x="1443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0" name="Google Shape;1570;p48"/>
              <p:cNvSpPr/>
              <p:nvPr/>
            </p:nvSpPr>
            <p:spPr>
              <a:xfrm>
                <a:off x="3660703" y="2138522"/>
                <a:ext cx="1823209" cy="855630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80" extrusionOk="0">
                    <a:moveTo>
                      <a:pt x="16101" y="10297"/>
                    </a:moveTo>
                    <a:cubicBezTo>
                      <a:pt x="16189" y="10297"/>
                      <a:pt x="16276" y="10315"/>
                      <a:pt x="16381" y="10350"/>
                    </a:cubicBezTo>
                    <a:lnTo>
                      <a:pt x="36117" y="18059"/>
                    </a:lnTo>
                    <a:cubicBezTo>
                      <a:pt x="36345" y="18146"/>
                      <a:pt x="36432" y="18321"/>
                      <a:pt x="36432" y="18496"/>
                    </a:cubicBezTo>
                    <a:cubicBezTo>
                      <a:pt x="36432" y="18636"/>
                      <a:pt x="36380" y="18758"/>
                      <a:pt x="36310" y="18846"/>
                    </a:cubicBezTo>
                    <a:cubicBezTo>
                      <a:pt x="36222" y="18933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98"/>
                      <a:pt x="11049" y="18758"/>
                    </a:cubicBezTo>
                    <a:cubicBezTo>
                      <a:pt x="10927" y="18618"/>
                      <a:pt x="10839" y="18408"/>
                      <a:pt x="10839" y="18216"/>
                    </a:cubicBezTo>
                    <a:cubicBezTo>
                      <a:pt x="10839" y="18076"/>
                      <a:pt x="10874" y="17936"/>
                      <a:pt x="10962" y="17797"/>
                    </a:cubicBezTo>
                    <a:lnTo>
                      <a:pt x="15454" y="10664"/>
                    </a:lnTo>
                    <a:cubicBezTo>
                      <a:pt x="15594" y="10437"/>
                      <a:pt x="15839" y="10297"/>
                      <a:pt x="16101" y="10297"/>
                    </a:cubicBezTo>
                    <a:close/>
                    <a:moveTo>
                      <a:pt x="16101" y="10017"/>
                    </a:moveTo>
                    <a:cubicBezTo>
                      <a:pt x="15752" y="10017"/>
                      <a:pt x="15402" y="10192"/>
                      <a:pt x="15210" y="10507"/>
                    </a:cubicBezTo>
                    <a:lnTo>
                      <a:pt x="10717" y="17639"/>
                    </a:lnTo>
                    <a:cubicBezTo>
                      <a:pt x="10595" y="17832"/>
                      <a:pt x="10542" y="18024"/>
                      <a:pt x="10542" y="18216"/>
                    </a:cubicBezTo>
                    <a:cubicBezTo>
                      <a:pt x="10542" y="18496"/>
                      <a:pt x="10665" y="18758"/>
                      <a:pt x="10839" y="18950"/>
                    </a:cubicBezTo>
                    <a:cubicBezTo>
                      <a:pt x="11032" y="19160"/>
                      <a:pt x="11294" y="19283"/>
                      <a:pt x="11609" y="19283"/>
                    </a:cubicBezTo>
                    <a:lnTo>
                      <a:pt x="35960" y="19283"/>
                    </a:lnTo>
                    <a:cubicBezTo>
                      <a:pt x="36187" y="19283"/>
                      <a:pt x="36397" y="19178"/>
                      <a:pt x="36519" y="19038"/>
                    </a:cubicBezTo>
                    <a:cubicBezTo>
                      <a:pt x="36659" y="18880"/>
                      <a:pt x="36712" y="18688"/>
                      <a:pt x="36712" y="18496"/>
                    </a:cubicBezTo>
                    <a:cubicBezTo>
                      <a:pt x="36729" y="18216"/>
                      <a:pt x="36554" y="17919"/>
                      <a:pt x="36240" y="17797"/>
                    </a:cubicBezTo>
                    <a:lnTo>
                      <a:pt x="16486" y="10087"/>
                    </a:lnTo>
                    <a:cubicBezTo>
                      <a:pt x="16363" y="10035"/>
                      <a:pt x="16224" y="10017"/>
                      <a:pt x="16101" y="10017"/>
                    </a:cubicBezTo>
                    <a:close/>
                    <a:moveTo>
                      <a:pt x="13969" y="298"/>
                    </a:moveTo>
                    <a:cubicBezTo>
                      <a:pt x="14318" y="298"/>
                      <a:pt x="14668" y="385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310"/>
                      <a:pt x="52078" y="22062"/>
                    </a:cubicBezTo>
                    <a:cubicBezTo>
                      <a:pt x="52078" y="22621"/>
                      <a:pt x="51886" y="23181"/>
                      <a:pt x="51501" y="23583"/>
                    </a:cubicBezTo>
                    <a:cubicBezTo>
                      <a:pt x="51134" y="24003"/>
                      <a:pt x="50592" y="24282"/>
                      <a:pt x="49910" y="24282"/>
                    </a:cubicBezTo>
                    <a:lnTo>
                      <a:pt x="2466" y="24282"/>
                    </a:lnTo>
                    <a:cubicBezTo>
                      <a:pt x="1819" y="24282"/>
                      <a:pt x="1277" y="24020"/>
                      <a:pt x="893" y="23618"/>
                    </a:cubicBezTo>
                    <a:cubicBezTo>
                      <a:pt x="508" y="23198"/>
                      <a:pt x="281" y="22656"/>
                      <a:pt x="281" y="22080"/>
                    </a:cubicBezTo>
                    <a:cubicBezTo>
                      <a:pt x="281" y="21695"/>
                      <a:pt x="386" y="21310"/>
                      <a:pt x="595" y="20961"/>
                    </a:cubicBezTo>
                    <a:lnTo>
                      <a:pt x="12098" y="1382"/>
                    </a:lnTo>
                    <a:cubicBezTo>
                      <a:pt x="12518" y="682"/>
                      <a:pt x="13234" y="298"/>
                      <a:pt x="13969" y="298"/>
                    </a:cubicBezTo>
                    <a:close/>
                    <a:moveTo>
                      <a:pt x="13969" y="1"/>
                    </a:moveTo>
                    <a:cubicBezTo>
                      <a:pt x="13129" y="1"/>
                      <a:pt x="12308" y="455"/>
                      <a:pt x="11853" y="1224"/>
                    </a:cubicBezTo>
                    <a:lnTo>
                      <a:pt x="351" y="20803"/>
                    </a:lnTo>
                    <a:cubicBezTo>
                      <a:pt x="106" y="21223"/>
                      <a:pt x="1" y="21660"/>
                      <a:pt x="1" y="22080"/>
                    </a:cubicBezTo>
                    <a:cubicBezTo>
                      <a:pt x="1" y="22726"/>
                      <a:pt x="246" y="23356"/>
                      <a:pt x="683" y="23810"/>
                    </a:cubicBezTo>
                    <a:cubicBezTo>
                      <a:pt x="1120" y="24265"/>
                      <a:pt x="1749" y="24579"/>
                      <a:pt x="2466" y="24579"/>
                    </a:cubicBezTo>
                    <a:lnTo>
                      <a:pt x="49910" y="24579"/>
                    </a:lnTo>
                    <a:cubicBezTo>
                      <a:pt x="50679" y="24579"/>
                      <a:pt x="51291" y="24265"/>
                      <a:pt x="51728" y="23793"/>
                    </a:cubicBezTo>
                    <a:cubicBezTo>
                      <a:pt x="52148" y="23303"/>
                      <a:pt x="52375" y="22691"/>
                      <a:pt x="52375" y="22062"/>
                    </a:cubicBezTo>
                    <a:cubicBezTo>
                      <a:pt x="52375" y="21223"/>
                      <a:pt x="51973" y="20366"/>
                      <a:pt x="51081" y="19894"/>
                    </a:cubicBezTo>
                    <a:lnTo>
                      <a:pt x="15140" y="315"/>
                    </a:lnTo>
                    <a:cubicBezTo>
                      <a:pt x="14773" y="106"/>
                      <a:pt x="14371" y="1"/>
                      <a:pt x="139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1" name="Google Shape;1571;p48"/>
              <p:cNvSpPr/>
              <p:nvPr/>
            </p:nvSpPr>
            <p:spPr>
              <a:xfrm>
                <a:off x="4766508" y="2518773"/>
                <a:ext cx="662051" cy="370726"/>
              </a:xfrm>
              <a:custGeom>
                <a:avLst/>
                <a:gdLst/>
                <a:ahLst/>
                <a:cxnLst/>
                <a:rect l="l" t="t" r="r" b="b"/>
                <a:pathLst>
                  <a:path w="19019" h="10650" extrusionOk="0">
                    <a:moveTo>
                      <a:pt x="362" y="1"/>
                    </a:moveTo>
                    <a:cubicBezTo>
                      <a:pt x="78" y="1"/>
                      <a:pt x="1" y="492"/>
                      <a:pt x="311" y="684"/>
                    </a:cubicBezTo>
                    <a:cubicBezTo>
                      <a:pt x="6167" y="4233"/>
                      <a:pt x="12199" y="7817"/>
                      <a:pt x="18457" y="10614"/>
                    </a:cubicBezTo>
                    <a:cubicBezTo>
                      <a:pt x="18516" y="10639"/>
                      <a:pt x="18570" y="10650"/>
                      <a:pt x="18618" y="10650"/>
                    </a:cubicBezTo>
                    <a:cubicBezTo>
                      <a:pt x="18943" y="10650"/>
                      <a:pt x="19019" y="10152"/>
                      <a:pt x="18684" y="9984"/>
                    </a:cubicBezTo>
                    <a:cubicBezTo>
                      <a:pt x="12653" y="6645"/>
                      <a:pt x="6482" y="3551"/>
                      <a:pt x="538" y="55"/>
                    </a:cubicBezTo>
                    <a:cubicBezTo>
                      <a:pt x="473" y="17"/>
                      <a:pt x="414" y="1"/>
                      <a:pt x="3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  <p:grpSp>
          <p:nvGrpSpPr>
            <p:cNvPr id="1572" name="Google Shape;1572;p48"/>
            <p:cNvGrpSpPr/>
            <p:nvPr/>
          </p:nvGrpSpPr>
          <p:grpSpPr>
            <a:xfrm>
              <a:off x="4057436" y="1170029"/>
              <a:ext cx="1409522" cy="1539840"/>
              <a:chOff x="4323984" y="1150925"/>
              <a:chExt cx="1237182" cy="1351567"/>
            </a:xfrm>
          </p:grpSpPr>
          <p:sp>
            <p:nvSpPr>
              <p:cNvPr id="1573" name="Google Shape;1573;p48"/>
              <p:cNvSpPr/>
              <p:nvPr/>
            </p:nvSpPr>
            <p:spPr>
              <a:xfrm>
                <a:off x="4333730" y="1198404"/>
                <a:ext cx="1215252" cy="1293748"/>
              </a:xfrm>
              <a:custGeom>
                <a:avLst/>
                <a:gdLst/>
                <a:ahLst/>
                <a:cxnLst/>
                <a:rect l="l" t="t" r="r" b="b"/>
                <a:pathLst>
                  <a:path w="34911" h="37166" extrusionOk="0">
                    <a:moveTo>
                      <a:pt x="5857" y="0"/>
                    </a:moveTo>
                    <a:cubicBezTo>
                      <a:pt x="5647" y="0"/>
                      <a:pt x="5454" y="70"/>
                      <a:pt x="5280" y="227"/>
                    </a:cubicBezTo>
                    <a:lnTo>
                      <a:pt x="280" y="4790"/>
                    </a:lnTo>
                    <a:cubicBezTo>
                      <a:pt x="105" y="4947"/>
                      <a:pt x="0" y="5175"/>
                      <a:pt x="0" y="5419"/>
                    </a:cubicBezTo>
                    <a:cubicBezTo>
                      <a:pt x="0" y="5629"/>
                      <a:pt x="88" y="5821"/>
                      <a:pt x="228" y="5996"/>
                    </a:cubicBezTo>
                    <a:lnTo>
                      <a:pt x="28425" y="36886"/>
                    </a:lnTo>
                    <a:cubicBezTo>
                      <a:pt x="28582" y="37078"/>
                      <a:pt x="28827" y="37165"/>
                      <a:pt x="29054" y="37165"/>
                    </a:cubicBezTo>
                    <a:cubicBezTo>
                      <a:pt x="29264" y="37165"/>
                      <a:pt x="29474" y="37095"/>
                      <a:pt x="29631" y="36938"/>
                    </a:cubicBezTo>
                    <a:lnTo>
                      <a:pt x="34631" y="32375"/>
                    </a:lnTo>
                    <a:cubicBezTo>
                      <a:pt x="34806" y="32218"/>
                      <a:pt x="34911" y="31973"/>
                      <a:pt x="34911" y="31746"/>
                    </a:cubicBezTo>
                    <a:cubicBezTo>
                      <a:pt x="34911" y="31536"/>
                      <a:pt x="34841" y="31327"/>
                      <a:pt x="34683" y="31169"/>
                    </a:cubicBezTo>
                    <a:lnTo>
                      <a:pt x="6503" y="280"/>
                    </a:lnTo>
                    <a:cubicBezTo>
                      <a:pt x="6329" y="88"/>
                      <a:pt x="6101" y="0"/>
                      <a:pt x="5857" y="0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4" name="Google Shape;1574;p48"/>
              <p:cNvSpPr/>
              <p:nvPr/>
            </p:nvSpPr>
            <p:spPr>
              <a:xfrm>
                <a:off x="4323984" y="1188031"/>
                <a:ext cx="1235337" cy="1314460"/>
              </a:xfrm>
              <a:custGeom>
                <a:avLst/>
                <a:gdLst/>
                <a:ahLst/>
                <a:cxnLst/>
                <a:rect l="l" t="t" r="r" b="b"/>
                <a:pathLst>
                  <a:path w="35488" h="37761" extrusionOk="0">
                    <a:moveTo>
                      <a:pt x="6137" y="298"/>
                    </a:moveTo>
                    <a:cubicBezTo>
                      <a:pt x="6381" y="298"/>
                      <a:pt x="6609" y="386"/>
                      <a:pt x="6783" y="578"/>
                    </a:cubicBezTo>
                    <a:lnTo>
                      <a:pt x="34963" y="31467"/>
                    </a:lnTo>
                    <a:cubicBezTo>
                      <a:pt x="35121" y="31625"/>
                      <a:pt x="35191" y="31834"/>
                      <a:pt x="35191" y="32044"/>
                    </a:cubicBezTo>
                    <a:cubicBezTo>
                      <a:pt x="35191" y="32271"/>
                      <a:pt x="35086" y="32516"/>
                      <a:pt x="34911" y="32673"/>
                    </a:cubicBezTo>
                    <a:lnTo>
                      <a:pt x="29911" y="37236"/>
                    </a:lnTo>
                    <a:cubicBezTo>
                      <a:pt x="29754" y="37393"/>
                      <a:pt x="29544" y="37463"/>
                      <a:pt x="29334" y="37463"/>
                    </a:cubicBezTo>
                    <a:cubicBezTo>
                      <a:pt x="29107" y="37463"/>
                      <a:pt x="28862" y="37376"/>
                      <a:pt x="28705" y="37184"/>
                    </a:cubicBezTo>
                    <a:lnTo>
                      <a:pt x="508" y="6294"/>
                    </a:lnTo>
                    <a:cubicBezTo>
                      <a:pt x="368" y="6119"/>
                      <a:pt x="280" y="5927"/>
                      <a:pt x="280" y="5717"/>
                    </a:cubicBezTo>
                    <a:cubicBezTo>
                      <a:pt x="280" y="5473"/>
                      <a:pt x="385" y="5245"/>
                      <a:pt x="560" y="5088"/>
                    </a:cubicBezTo>
                    <a:lnTo>
                      <a:pt x="5560" y="525"/>
                    </a:lnTo>
                    <a:cubicBezTo>
                      <a:pt x="5734" y="368"/>
                      <a:pt x="5927" y="298"/>
                      <a:pt x="6137" y="298"/>
                    </a:cubicBezTo>
                    <a:close/>
                    <a:moveTo>
                      <a:pt x="6137" y="1"/>
                    </a:moveTo>
                    <a:cubicBezTo>
                      <a:pt x="5857" y="1"/>
                      <a:pt x="5595" y="106"/>
                      <a:pt x="5367" y="298"/>
                    </a:cubicBezTo>
                    <a:lnTo>
                      <a:pt x="368" y="4861"/>
                    </a:lnTo>
                    <a:cubicBezTo>
                      <a:pt x="123" y="5088"/>
                      <a:pt x="1" y="5403"/>
                      <a:pt x="1" y="5717"/>
                    </a:cubicBezTo>
                    <a:cubicBezTo>
                      <a:pt x="1" y="5997"/>
                      <a:pt x="88" y="6277"/>
                      <a:pt x="298" y="6486"/>
                    </a:cubicBezTo>
                    <a:lnTo>
                      <a:pt x="28478" y="37376"/>
                    </a:lnTo>
                    <a:cubicBezTo>
                      <a:pt x="28705" y="37621"/>
                      <a:pt x="29020" y="37761"/>
                      <a:pt x="29334" y="37761"/>
                    </a:cubicBezTo>
                    <a:cubicBezTo>
                      <a:pt x="29614" y="37761"/>
                      <a:pt x="29894" y="37656"/>
                      <a:pt x="30103" y="37446"/>
                    </a:cubicBezTo>
                    <a:lnTo>
                      <a:pt x="35103" y="32901"/>
                    </a:lnTo>
                    <a:cubicBezTo>
                      <a:pt x="35348" y="32673"/>
                      <a:pt x="35488" y="32359"/>
                      <a:pt x="35470" y="32044"/>
                    </a:cubicBezTo>
                    <a:cubicBezTo>
                      <a:pt x="35488" y="31764"/>
                      <a:pt x="35383" y="31485"/>
                      <a:pt x="35173" y="31275"/>
                    </a:cubicBezTo>
                    <a:lnTo>
                      <a:pt x="6993" y="386"/>
                    </a:lnTo>
                    <a:cubicBezTo>
                      <a:pt x="6766" y="123"/>
                      <a:pt x="6451" y="1"/>
                      <a:pt x="6137" y="1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5" name="Google Shape;1575;p48"/>
              <p:cNvSpPr/>
              <p:nvPr/>
            </p:nvSpPr>
            <p:spPr>
              <a:xfrm>
                <a:off x="4328231" y="1158270"/>
                <a:ext cx="1232935" cy="1303809"/>
              </a:xfrm>
              <a:custGeom>
                <a:avLst/>
                <a:gdLst/>
                <a:ahLst/>
                <a:cxnLst/>
                <a:rect l="l" t="t" r="r" b="b"/>
                <a:pathLst>
                  <a:path w="35419" h="37455" extrusionOk="0">
                    <a:moveTo>
                      <a:pt x="6116" y="1"/>
                    </a:moveTo>
                    <a:cubicBezTo>
                      <a:pt x="5872" y="1"/>
                      <a:pt x="5628" y="88"/>
                      <a:pt x="5438" y="262"/>
                    </a:cubicBezTo>
                    <a:lnTo>
                      <a:pt x="438" y="4824"/>
                    </a:lnTo>
                    <a:cubicBezTo>
                      <a:pt x="36" y="5191"/>
                      <a:pt x="1" y="5821"/>
                      <a:pt x="368" y="6240"/>
                    </a:cubicBezTo>
                    <a:lnTo>
                      <a:pt x="28565" y="37130"/>
                    </a:lnTo>
                    <a:cubicBezTo>
                      <a:pt x="28762" y="37344"/>
                      <a:pt x="29032" y="37454"/>
                      <a:pt x="29306" y="37454"/>
                    </a:cubicBezTo>
                    <a:cubicBezTo>
                      <a:pt x="29545" y="37454"/>
                      <a:pt x="29786" y="37371"/>
                      <a:pt x="29981" y="37200"/>
                    </a:cubicBezTo>
                    <a:lnTo>
                      <a:pt x="34981" y="32637"/>
                    </a:lnTo>
                    <a:cubicBezTo>
                      <a:pt x="35383" y="32270"/>
                      <a:pt x="35418" y="31623"/>
                      <a:pt x="35034" y="31221"/>
                    </a:cubicBezTo>
                    <a:lnTo>
                      <a:pt x="6854" y="331"/>
                    </a:lnTo>
                    <a:cubicBezTo>
                      <a:pt x="6660" y="110"/>
                      <a:pt x="6388" y="1"/>
                      <a:pt x="61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6" name="Google Shape;1576;p48"/>
              <p:cNvSpPr/>
              <p:nvPr/>
            </p:nvSpPr>
            <p:spPr>
              <a:xfrm>
                <a:off x="4347723" y="1156216"/>
                <a:ext cx="1205505" cy="1277875"/>
              </a:xfrm>
              <a:custGeom>
                <a:avLst/>
                <a:gdLst/>
                <a:ahLst/>
                <a:cxnLst/>
                <a:rect l="l" t="t" r="r" b="b"/>
                <a:pathLst>
                  <a:path w="34631" h="36710" extrusionOk="0">
                    <a:moveTo>
                      <a:pt x="5555" y="0"/>
                    </a:moveTo>
                    <a:cubicBezTo>
                      <a:pt x="5316" y="0"/>
                      <a:pt x="5074" y="88"/>
                      <a:pt x="4878" y="268"/>
                    </a:cubicBezTo>
                    <a:lnTo>
                      <a:pt x="437" y="4324"/>
                    </a:lnTo>
                    <a:cubicBezTo>
                      <a:pt x="18" y="4691"/>
                      <a:pt x="0" y="5338"/>
                      <a:pt x="367" y="5740"/>
                    </a:cubicBezTo>
                    <a:lnTo>
                      <a:pt x="28320" y="36384"/>
                    </a:lnTo>
                    <a:cubicBezTo>
                      <a:pt x="28526" y="36599"/>
                      <a:pt x="28801" y="36709"/>
                      <a:pt x="29076" y="36709"/>
                    </a:cubicBezTo>
                    <a:cubicBezTo>
                      <a:pt x="29317" y="36709"/>
                      <a:pt x="29558" y="36625"/>
                      <a:pt x="29754" y="36454"/>
                    </a:cubicBezTo>
                    <a:lnTo>
                      <a:pt x="34194" y="32399"/>
                    </a:lnTo>
                    <a:cubicBezTo>
                      <a:pt x="34596" y="32014"/>
                      <a:pt x="34631" y="31385"/>
                      <a:pt x="34264" y="30965"/>
                    </a:cubicBezTo>
                    <a:lnTo>
                      <a:pt x="6294" y="338"/>
                    </a:lnTo>
                    <a:cubicBezTo>
                      <a:pt x="6098" y="115"/>
                      <a:pt x="5828" y="0"/>
                      <a:pt x="555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7" name="Google Shape;1577;p48"/>
              <p:cNvSpPr/>
              <p:nvPr/>
            </p:nvSpPr>
            <p:spPr>
              <a:xfrm>
                <a:off x="4346505" y="1150925"/>
                <a:ext cx="1207942" cy="1288283"/>
              </a:xfrm>
              <a:custGeom>
                <a:avLst/>
                <a:gdLst/>
                <a:ahLst/>
                <a:cxnLst/>
                <a:rect l="l" t="t" r="r" b="b"/>
                <a:pathLst>
                  <a:path w="34701" h="37009" extrusionOk="0">
                    <a:moveTo>
                      <a:pt x="5594" y="298"/>
                    </a:moveTo>
                    <a:cubicBezTo>
                      <a:pt x="5822" y="298"/>
                      <a:pt x="6049" y="403"/>
                      <a:pt x="6224" y="577"/>
                    </a:cubicBezTo>
                    <a:lnTo>
                      <a:pt x="34194" y="31222"/>
                    </a:lnTo>
                    <a:cubicBezTo>
                      <a:pt x="34334" y="31379"/>
                      <a:pt x="34404" y="31589"/>
                      <a:pt x="34404" y="31799"/>
                    </a:cubicBezTo>
                    <a:cubicBezTo>
                      <a:pt x="34404" y="32026"/>
                      <a:pt x="34316" y="32271"/>
                      <a:pt x="34124" y="32428"/>
                    </a:cubicBezTo>
                    <a:lnTo>
                      <a:pt x="29684" y="36501"/>
                    </a:lnTo>
                    <a:cubicBezTo>
                      <a:pt x="29526" y="36641"/>
                      <a:pt x="29317" y="36711"/>
                      <a:pt x="29107" y="36711"/>
                    </a:cubicBezTo>
                    <a:cubicBezTo>
                      <a:pt x="28880" y="36711"/>
                      <a:pt x="28635" y="36624"/>
                      <a:pt x="28478" y="36432"/>
                    </a:cubicBezTo>
                    <a:lnTo>
                      <a:pt x="507" y="5804"/>
                    </a:lnTo>
                    <a:cubicBezTo>
                      <a:pt x="368" y="5630"/>
                      <a:pt x="280" y="5420"/>
                      <a:pt x="280" y="5210"/>
                    </a:cubicBezTo>
                    <a:cubicBezTo>
                      <a:pt x="280" y="4983"/>
                      <a:pt x="385" y="4755"/>
                      <a:pt x="560" y="4581"/>
                    </a:cubicBezTo>
                    <a:lnTo>
                      <a:pt x="5018" y="525"/>
                    </a:lnTo>
                    <a:cubicBezTo>
                      <a:pt x="5175" y="368"/>
                      <a:pt x="5385" y="298"/>
                      <a:pt x="5594" y="298"/>
                    </a:cubicBezTo>
                    <a:close/>
                    <a:moveTo>
                      <a:pt x="5594" y="1"/>
                    </a:moveTo>
                    <a:cubicBezTo>
                      <a:pt x="5315" y="1"/>
                      <a:pt x="5035" y="105"/>
                      <a:pt x="4825" y="315"/>
                    </a:cubicBezTo>
                    <a:lnTo>
                      <a:pt x="368" y="4371"/>
                    </a:lnTo>
                    <a:cubicBezTo>
                      <a:pt x="123" y="4598"/>
                      <a:pt x="0" y="4913"/>
                      <a:pt x="0" y="5210"/>
                    </a:cubicBezTo>
                    <a:cubicBezTo>
                      <a:pt x="0" y="5490"/>
                      <a:pt x="88" y="5769"/>
                      <a:pt x="298" y="5997"/>
                    </a:cubicBezTo>
                    <a:lnTo>
                      <a:pt x="28250" y="36641"/>
                    </a:lnTo>
                    <a:cubicBezTo>
                      <a:pt x="28478" y="36886"/>
                      <a:pt x="28792" y="37008"/>
                      <a:pt x="29107" y="37008"/>
                    </a:cubicBezTo>
                    <a:cubicBezTo>
                      <a:pt x="29387" y="37008"/>
                      <a:pt x="29666" y="36904"/>
                      <a:pt x="29876" y="36711"/>
                    </a:cubicBezTo>
                    <a:lnTo>
                      <a:pt x="34334" y="32656"/>
                    </a:lnTo>
                    <a:cubicBezTo>
                      <a:pt x="34579" y="32428"/>
                      <a:pt x="34701" y="32114"/>
                      <a:pt x="34701" y="31799"/>
                    </a:cubicBezTo>
                    <a:cubicBezTo>
                      <a:pt x="34701" y="31519"/>
                      <a:pt x="34596" y="31240"/>
                      <a:pt x="34404" y="31030"/>
                    </a:cubicBezTo>
                    <a:lnTo>
                      <a:pt x="6434" y="385"/>
                    </a:lnTo>
                    <a:cubicBezTo>
                      <a:pt x="6206" y="140"/>
                      <a:pt x="5909" y="1"/>
                      <a:pt x="55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8" name="Google Shape;1578;p48"/>
              <p:cNvSpPr/>
              <p:nvPr/>
            </p:nvSpPr>
            <p:spPr>
              <a:xfrm>
                <a:off x="4477316" y="1267743"/>
                <a:ext cx="958493" cy="1049139"/>
              </a:xfrm>
              <a:custGeom>
                <a:avLst/>
                <a:gdLst/>
                <a:ahLst/>
                <a:cxnLst/>
                <a:rect l="l" t="t" r="r" b="b"/>
                <a:pathLst>
                  <a:path w="27535" h="30139" extrusionOk="0">
                    <a:moveTo>
                      <a:pt x="176" y="1"/>
                    </a:moveTo>
                    <a:lnTo>
                      <a:pt x="1" y="176"/>
                    </a:lnTo>
                    <a:lnTo>
                      <a:pt x="27342" y="30139"/>
                    </a:lnTo>
                    <a:lnTo>
                      <a:pt x="27534" y="29981"/>
                    </a:lnTo>
                    <a:lnTo>
                      <a:pt x="176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9" name="Google Shape;1579;p48"/>
              <p:cNvSpPr/>
              <p:nvPr/>
            </p:nvSpPr>
            <p:spPr>
              <a:xfrm>
                <a:off x="5010378" y="1976069"/>
                <a:ext cx="75503" cy="70003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2011" extrusionOk="0">
                    <a:moveTo>
                      <a:pt x="2011" y="0"/>
                    </a:moveTo>
                    <a:lnTo>
                      <a:pt x="1" y="1836"/>
                    </a:lnTo>
                    <a:lnTo>
                      <a:pt x="140" y="2011"/>
                    </a:lnTo>
                    <a:lnTo>
                      <a:pt x="2168" y="158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0" name="Google Shape;1580;p48"/>
              <p:cNvSpPr/>
              <p:nvPr/>
            </p:nvSpPr>
            <p:spPr>
              <a:xfrm>
                <a:off x="5052984" y="2055781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1" name="Google Shape;1581;p48"/>
              <p:cNvSpPr/>
              <p:nvPr/>
            </p:nvSpPr>
            <p:spPr>
              <a:xfrm>
                <a:off x="5074878" y="2079521"/>
                <a:ext cx="39579" cy="36516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49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0" y="1049"/>
                    </a:lnTo>
                    <a:lnTo>
                      <a:pt x="1137" y="157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2" name="Google Shape;1582;p48"/>
              <p:cNvSpPr/>
              <p:nvPr/>
            </p:nvSpPr>
            <p:spPr>
              <a:xfrm>
                <a:off x="5096181" y="2103225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50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3" name="Google Shape;1583;p48"/>
              <p:cNvSpPr/>
              <p:nvPr/>
            </p:nvSpPr>
            <p:spPr>
              <a:xfrm>
                <a:off x="5118076" y="2094105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3"/>
                    </a:lnTo>
                    <a:lnTo>
                      <a:pt x="2168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4" name="Google Shape;1584;p48"/>
              <p:cNvSpPr/>
              <p:nvPr/>
            </p:nvSpPr>
            <p:spPr>
              <a:xfrm>
                <a:off x="5139379" y="2150078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1"/>
                    </a:moveTo>
                    <a:lnTo>
                      <a:pt x="1" y="892"/>
                    </a:lnTo>
                    <a:lnTo>
                      <a:pt x="140" y="1050"/>
                    </a:lnTo>
                    <a:lnTo>
                      <a:pt x="1119" y="158"/>
                    </a:lnTo>
                    <a:lnTo>
                      <a:pt x="98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5" name="Google Shape;1585;p48"/>
              <p:cNvSpPr/>
              <p:nvPr/>
            </p:nvSpPr>
            <p:spPr>
              <a:xfrm>
                <a:off x="5160682" y="2173818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6" name="Google Shape;1586;p48"/>
              <p:cNvSpPr/>
              <p:nvPr/>
            </p:nvSpPr>
            <p:spPr>
              <a:xfrm>
                <a:off x="5182577" y="2197557"/>
                <a:ext cx="39614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8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37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7" name="Google Shape;1587;p48"/>
              <p:cNvSpPr/>
              <p:nvPr/>
            </p:nvSpPr>
            <p:spPr>
              <a:xfrm>
                <a:off x="5203879" y="2221297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1" y="892"/>
                    </a:lnTo>
                    <a:lnTo>
                      <a:pt x="158" y="1049"/>
                    </a:lnTo>
                    <a:lnTo>
                      <a:pt x="1137" y="157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8" name="Google Shape;1588;p48"/>
              <p:cNvSpPr/>
              <p:nvPr/>
            </p:nvSpPr>
            <p:spPr>
              <a:xfrm>
                <a:off x="5225774" y="2212142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4"/>
                    </a:lnTo>
                    <a:lnTo>
                      <a:pt x="2169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9" name="Google Shape;1589;p48"/>
              <p:cNvSpPr/>
              <p:nvPr/>
            </p:nvSpPr>
            <p:spPr>
              <a:xfrm>
                <a:off x="5247077" y="2268150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20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90" name="Google Shape;1590;p48"/>
              <p:cNvSpPr/>
              <p:nvPr/>
            </p:nvSpPr>
            <p:spPr>
              <a:xfrm>
                <a:off x="5235625" y="1969316"/>
                <a:ext cx="271448" cy="277610"/>
              </a:xfrm>
              <a:custGeom>
                <a:avLst/>
                <a:gdLst/>
                <a:ahLst/>
                <a:cxnLst/>
                <a:rect l="l" t="t" r="r" b="b"/>
                <a:pathLst>
                  <a:path w="7798" h="7975" extrusionOk="0">
                    <a:moveTo>
                      <a:pt x="446" y="0"/>
                    </a:moveTo>
                    <a:cubicBezTo>
                      <a:pt x="204" y="0"/>
                      <a:pt x="0" y="259"/>
                      <a:pt x="225" y="509"/>
                    </a:cubicBezTo>
                    <a:cubicBezTo>
                      <a:pt x="2393" y="3079"/>
                      <a:pt x="4683" y="5613"/>
                      <a:pt x="7182" y="7868"/>
                    </a:cubicBezTo>
                    <a:cubicBezTo>
                      <a:pt x="7265" y="7943"/>
                      <a:pt x="7345" y="7975"/>
                      <a:pt x="7416" y="7975"/>
                    </a:cubicBezTo>
                    <a:cubicBezTo>
                      <a:pt x="7660" y="7975"/>
                      <a:pt x="7797" y="7605"/>
                      <a:pt x="7567" y="7362"/>
                    </a:cubicBezTo>
                    <a:cubicBezTo>
                      <a:pt x="5225" y="5002"/>
                      <a:pt x="2900" y="2659"/>
                      <a:pt x="732" y="142"/>
                    </a:cubicBezTo>
                    <a:cubicBezTo>
                      <a:pt x="647" y="42"/>
                      <a:pt x="544" y="0"/>
                      <a:pt x="4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</p:grpSp>
      <p:pic>
        <p:nvPicPr>
          <p:cNvPr id="3278" name="Google Shape;3278;p108"/>
          <p:cNvPicPr preferRelativeResize="0"/>
          <p:nvPr/>
        </p:nvPicPr>
        <p:blipFill rotWithShape="1">
          <a:blip r:embed="rId5"/>
          <a:srcRect t="11708" b="17967"/>
          <a:stretch>
            <a:fillRect/>
          </a:stretch>
        </p:blipFill>
        <p:spPr>
          <a:xfrm>
            <a:off x="42681" y="6166765"/>
            <a:ext cx="2875077" cy="202176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 Box 11"/>
          <p:cNvSpPr txBox="1"/>
          <p:nvPr/>
        </p:nvSpPr>
        <p:spPr>
          <a:xfrm>
            <a:off x="2922905" y="6166485"/>
            <a:ext cx="9357360" cy="2147690"/>
          </a:xfrm>
          <a:prstGeom prst="wedgeRoundRectCallout">
            <a:avLst>
              <a:gd name="adj1" fmla="val -2449"/>
              <a:gd name="adj2" fmla="val -74215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/>
            <a:r>
              <a:rPr lang="en-US" sz="4000" b="1">
                <a:solidFill>
                  <a:schemeClr val="accent2">
                    <a:lumMod val="75000"/>
                  </a:schemeClr>
                </a:solidFill>
                <a:latin typeface="Times New Roman" panose="02020603050405020304" charset="0"/>
              </a:rPr>
              <a:t>Các góc được đánh dấu trên hình a, b, c là hai góc ở vị trí nào? So sánh các cặp góc đó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9" grpId="0" animBg="1"/>
      <p:bldP spid="9" grpId="1" animBg="1"/>
      <p:bldP spid="10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/>
          <p:cNvSpPr/>
          <p:nvPr/>
        </p:nvSpPr>
        <p:spPr>
          <a:xfrm>
            <a:off x="3810" y="10160"/>
            <a:ext cx="14626590" cy="9036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1. Dấu hiệu nhận biết hai đường thẳng song song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906145" y="1131570"/>
            <a:ext cx="1287272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4400" b="1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charset="0"/>
              </a:rPr>
              <a:t>* Tính chất</a:t>
            </a:r>
            <a:r>
              <a:rPr lang="en-US" sz="4400">
                <a:latin typeface="Times New Roman" panose="02020603050405020304" charset="0"/>
              </a:rPr>
              <a:t> </a:t>
            </a:r>
          </a:p>
        </p:txBody>
      </p:sp>
      <p:sp>
        <p:nvSpPr>
          <p:cNvPr id="1338" name="Google Shape;1338;p44"/>
          <p:cNvSpPr/>
          <p:nvPr/>
        </p:nvSpPr>
        <p:spPr>
          <a:xfrm>
            <a:off x="258445" y="2026285"/>
            <a:ext cx="11167110" cy="4276090"/>
          </a:xfrm>
          <a:custGeom>
            <a:avLst/>
            <a:gdLst/>
            <a:ahLst/>
            <a:cxnLst/>
            <a:rect l="l" t="t" r="r" b="b"/>
            <a:pathLst>
              <a:path w="224313" h="59677" extrusionOk="0">
                <a:moveTo>
                  <a:pt x="212824" y="14727"/>
                </a:moveTo>
                <a:cubicBezTo>
                  <a:pt x="197959" y="5271"/>
                  <a:pt x="179049" y="3786"/>
                  <a:pt x="161519" y="2031"/>
                </a:cubicBezTo>
                <a:cubicBezTo>
                  <a:pt x="134017" y="-722"/>
                  <a:pt x="106047" y="-717"/>
                  <a:pt x="78601" y="2549"/>
                </a:cubicBezTo>
                <a:cubicBezTo>
                  <a:pt x="55239" y="5329"/>
                  <a:pt x="29396" y="5654"/>
                  <a:pt x="9934" y="18873"/>
                </a:cubicBezTo>
                <a:cubicBezTo>
                  <a:pt x="5726" y="21731"/>
                  <a:pt x="529" y="25466"/>
                  <a:pt x="88" y="30534"/>
                </a:cubicBezTo>
                <a:cubicBezTo>
                  <a:pt x="-616" y="38637"/>
                  <a:pt x="10685" y="43810"/>
                  <a:pt x="18226" y="46858"/>
                </a:cubicBezTo>
                <a:cubicBezTo>
                  <a:pt x="35862" y="53987"/>
                  <a:pt x="55220" y="56668"/>
                  <a:pt x="74196" y="58000"/>
                </a:cubicBezTo>
                <a:cubicBezTo>
                  <a:pt x="105997" y="60232"/>
                  <a:pt x="138284" y="60657"/>
                  <a:pt x="169810" y="55927"/>
                </a:cubicBezTo>
                <a:cubicBezTo>
                  <a:pt x="187266" y="53308"/>
                  <a:pt x="207413" y="50595"/>
                  <a:pt x="219561" y="37789"/>
                </a:cubicBezTo>
                <a:cubicBezTo>
                  <a:pt x="222813" y="34361"/>
                  <a:pt x="225083" y="28906"/>
                  <a:pt x="223966" y="24315"/>
                </a:cubicBezTo>
                <a:cubicBezTo>
                  <a:pt x="222805" y="19544"/>
                  <a:pt x="218591" y="15827"/>
                  <a:pt x="214638" y="12914"/>
                </a:cubicBezTo>
                <a:cubicBezTo>
                  <a:pt x="204806" y="5669"/>
                  <a:pt x="191252" y="5402"/>
                  <a:pt x="179139" y="3844"/>
                </a:cubicBezTo>
              </a:path>
            </a:pathLst>
          </a:custGeom>
          <a:noFill/>
          <a:ln w="38100" cap="flat" cmpd="sng">
            <a:solidFill>
              <a:schemeClr val="accent3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9" name="Google Shape;1339;p44"/>
          <p:cNvSpPr/>
          <p:nvPr/>
        </p:nvSpPr>
        <p:spPr>
          <a:xfrm>
            <a:off x="4215130" y="1234440"/>
            <a:ext cx="8235315" cy="1743710"/>
          </a:xfrm>
          <a:custGeom>
            <a:avLst/>
            <a:gdLst/>
            <a:ahLst/>
            <a:cxnLst/>
            <a:rect l="l" t="t" r="r" b="b"/>
            <a:pathLst>
              <a:path w="81551" h="45638" extrusionOk="0">
                <a:moveTo>
                  <a:pt x="67630" y="45638"/>
                </a:moveTo>
                <a:cubicBezTo>
                  <a:pt x="73821" y="44210"/>
                  <a:pt x="80275" y="38682"/>
                  <a:pt x="81364" y="32423"/>
                </a:cubicBezTo>
                <a:cubicBezTo>
                  <a:pt x="82711" y="24682"/>
                  <a:pt x="74445" y="17760"/>
                  <a:pt x="68408" y="12730"/>
                </a:cubicBezTo>
                <a:cubicBezTo>
                  <a:pt x="59993" y="5718"/>
                  <a:pt x="48156" y="3654"/>
                  <a:pt x="37313" y="2106"/>
                </a:cubicBezTo>
                <a:cubicBezTo>
                  <a:pt x="25000" y="348"/>
                  <a:pt x="11801" y="-1564"/>
                  <a:pt x="0" y="2365"/>
                </a:cubicBezTo>
              </a:path>
            </a:pathLst>
          </a:custGeom>
          <a:noFill/>
          <a:ln w="38100" cap="flat" cmpd="sng">
            <a:solidFill>
              <a:schemeClr val="accent3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41987" name="Text Box 3"/>
          <p:cNvSpPr txBox="1">
            <a:spLocks noChangeArrowheads="1"/>
          </p:cNvSpPr>
          <p:nvPr/>
        </p:nvSpPr>
        <p:spPr bwMode="white">
          <a:xfrm>
            <a:off x="1122045" y="2746375"/>
            <a:ext cx="10058400" cy="3329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585" tIns="65294" rIns="130585" bIns="65294">
            <a:spAutoFit/>
            <a:scene3d>
              <a:camera prst="orthographicFront"/>
              <a:lightRig rig="threePt" dir="t"/>
            </a:scene3d>
          </a:bodyPr>
          <a:lstStyle/>
          <a:p>
            <a:pPr algn="l" eaLnBrk="0" hangingPunct="0"/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ếu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ờ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ẳ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 </a:t>
            </a:r>
            <a:r>
              <a:rPr lang="en-US" sz="3600" b="1" i="1" dirty="0" err="1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ắt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i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ờ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ẳ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, b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ạo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ành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 một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ặp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 le </a:t>
            </a:r>
            <a:r>
              <a:rPr lang="en-US" sz="3600" b="1" i="1" dirty="0" err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sz="3600" b="1" i="1" dirty="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au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(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oặ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ặp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ồng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ị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sz="3600" b="1" i="1" dirty="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au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ì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b song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au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  <a:p>
            <a:pPr algn="l" eaLnBrk="0" hangingPunct="0"/>
            <a:endParaRPr lang="en-US" sz="2800" b="1" i="1" dirty="0"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40" name="Google Shape;1340;p44"/>
          <p:cNvSpPr/>
          <p:nvPr/>
        </p:nvSpPr>
        <p:spPr>
          <a:xfrm>
            <a:off x="3858939" y="1016000"/>
            <a:ext cx="720920" cy="883920"/>
          </a:xfrm>
          <a:custGeom>
            <a:avLst/>
            <a:gdLst/>
            <a:ahLst/>
            <a:cxnLst/>
            <a:rect l="l" t="t" r="r" b="b"/>
            <a:pathLst>
              <a:path w="18023" h="22098" extrusionOk="0">
                <a:moveTo>
                  <a:pt x="18023" y="0"/>
                </a:moveTo>
                <a:cubicBezTo>
                  <a:pt x="12246" y="4333"/>
                  <a:pt x="1867" y="5186"/>
                  <a:pt x="116" y="12192"/>
                </a:cubicBezTo>
                <a:cubicBezTo>
                  <a:pt x="-346" y="14040"/>
                  <a:pt x="3164" y="14478"/>
                  <a:pt x="4688" y="15621"/>
                </a:cubicBezTo>
                <a:cubicBezTo>
                  <a:pt x="7760" y="17925"/>
                  <a:pt x="10779" y="20381"/>
                  <a:pt x="14213" y="22098"/>
                </a:cubicBezTo>
              </a:path>
            </a:pathLst>
          </a:custGeom>
          <a:noFill/>
          <a:ln w="38100" cap="flat" cmpd="sng">
            <a:solidFill>
              <a:schemeClr val="accent3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8097" name="Google Shape;8097;p116"/>
          <p:cNvGrpSpPr/>
          <p:nvPr/>
        </p:nvGrpSpPr>
        <p:grpSpPr>
          <a:xfrm>
            <a:off x="13747115" y="7366000"/>
            <a:ext cx="878840" cy="801370"/>
            <a:chOff x="3085690" y="2894722"/>
            <a:chExt cx="316333" cy="382699"/>
          </a:xfrm>
        </p:grpSpPr>
        <p:sp>
          <p:nvSpPr>
            <p:cNvPr id="8098" name="Google Shape;8098;p116"/>
            <p:cNvSpPr/>
            <p:nvPr/>
          </p:nvSpPr>
          <p:spPr>
            <a:xfrm>
              <a:off x="3226041" y="3249723"/>
              <a:ext cx="35736" cy="20918"/>
            </a:xfrm>
            <a:custGeom>
              <a:avLst/>
              <a:gdLst/>
              <a:ahLst/>
              <a:cxnLst/>
              <a:rect l="l" t="t" r="r" b="b"/>
              <a:pathLst>
                <a:path w="1365" h="799" extrusionOk="0">
                  <a:moveTo>
                    <a:pt x="1" y="1"/>
                  </a:moveTo>
                  <a:lnTo>
                    <a:pt x="1" y="318"/>
                  </a:lnTo>
                  <a:cubicBezTo>
                    <a:pt x="1" y="582"/>
                    <a:pt x="217" y="798"/>
                    <a:pt x="481" y="798"/>
                  </a:cubicBezTo>
                  <a:lnTo>
                    <a:pt x="885" y="798"/>
                  </a:lnTo>
                  <a:cubicBezTo>
                    <a:pt x="1149" y="798"/>
                    <a:pt x="1365" y="582"/>
                    <a:pt x="1365" y="318"/>
                  </a:cubicBezTo>
                  <a:lnTo>
                    <a:pt x="1365" y="1"/>
                  </a:lnTo>
                  <a:cubicBezTo>
                    <a:pt x="1235" y="29"/>
                    <a:pt x="1110" y="44"/>
                    <a:pt x="981" y="44"/>
                  </a:cubicBezTo>
                  <a:lnTo>
                    <a:pt x="385" y="44"/>
                  </a:lnTo>
                  <a:cubicBezTo>
                    <a:pt x="255" y="44"/>
                    <a:pt x="126" y="29"/>
                    <a:pt x="1" y="1"/>
                  </a:cubicBezTo>
                  <a:close/>
                </a:path>
              </a:pathLst>
            </a:custGeom>
            <a:solidFill>
              <a:srgbClr val="F2F4F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99" name="Google Shape;8099;p116"/>
            <p:cNvSpPr/>
            <p:nvPr/>
          </p:nvSpPr>
          <p:spPr>
            <a:xfrm>
              <a:off x="3192845" y="3215139"/>
              <a:ext cx="102154" cy="35736"/>
            </a:xfrm>
            <a:custGeom>
              <a:avLst/>
              <a:gdLst/>
              <a:ahLst/>
              <a:cxnLst/>
              <a:rect l="l" t="t" r="r" b="b"/>
              <a:pathLst>
                <a:path w="3902" h="1365" extrusionOk="0">
                  <a:moveTo>
                    <a:pt x="0" y="0"/>
                  </a:moveTo>
                  <a:cubicBezTo>
                    <a:pt x="154" y="793"/>
                    <a:pt x="846" y="1365"/>
                    <a:pt x="1653" y="1365"/>
                  </a:cubicBezTo>
                  <a:lnTo>
                    <a:pt x="2249" y="1365"/>
                  </a:lnTo>
                  <a:cubicBezTo>
                    <a:pt x="3056" y="1365"/>
                    <a:pt x="3747" y="793"/>
                    <a:pt x="3901" y="0"/>
                  </a:cubicBez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0" name="Google Shape;8100;p116"/>
            <p:cNvSpPr/>
            <p:nvPr/>
          </p:nvSpPr>
          <p:spPr>
            <a:xfrm>
              <a:off x="3192085" y="3191106"/>
              <a:ext cx="103542" cy="24059"/>
            </a:xfrm>
            <a:custGeom>
              <a:avLst/>
              <a:gdLst/>
              <a:ahLst/>
              <a:cxnLst/>
              <a:rect l="l" t="t" r="r" b="b"/>
              <a:pathLst>
                <a:path w="3955" h="919" extrusionOk="0">
                  <a:moveTo>
                    <a:pt x="1" y="1"/>
                  </a:moveTo>
                  <a:lnTo>
                    <a:pt x="1" y="601"/>
                  </a:lnTo>
                  <a:cubicBezTo>
                    <a:pt x="1" y="707"/>
                    <a:pt x="10" y="813"/>
                    <a:pt x="29" y="918"/>
                  </a:cubicBezTo>
                  <a:lnTo>
                    <a:pt x="3925" y="918"/>
                  </a:lnTo>
                  <a:cubicBezTo>
                    <a:pt x="3945" y="813"/>
                    <a:pt x="3954" y="707"/>
                    <a:pt x="3954" y="601"/>
                  </a:cubicBezTo>
                  <a:lnTo>
                    <a:pt x="3954" y="1"/>
                  </a:ln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1" name="Google Shape;8101;p116"/>
            <p:cNvSpPr/>
            <p:nvPr/>
          </p:nvSpPr>
          <p:spPr>
            <a:xfrm>
              <a:off x="3229444" y="3010647"/>
              <a:ext cx="28824" cy="25866"/>
            </a:xfrm>
            <a:custGeom>
              <a:avLst/>
              <a:gdLst/>
              <a:ahLst/>
              <a:cxnLst/>
              <a:rect l="l" t="t" r="r" b="b"/>
              <a:pathLst>
                <a:path w="1101" h="988" extrusionOk="0">
                  <a:moveTo>
                    <a:pt x="553" y="0"/>
                  </a:moveTo>
                  <a:lnTo>
                    <a:pt x="0" y="822"/>
                  </a:lnTo>
                  <a:cubicBezTo>
                    <a:pt x="166" y="932"/>
                    <a:pt x="358" y="987"/>
                    <a:pt x="550" y="987"/>
                  </a:cubicBezTo>
                  <a:cubicBezTo>
                    <a:pt x="743" y="987"/>
                    <a:pt x="935" y="932"/>
                    <a:pt x="1100" y="822"/>
                  </a:cubicBezTo>
                  <a:lnTo>
                    <a:pt x="553" y="0"/>
                  </a:lnTo>
                  <a:close/>
                </a:path>
              </a:pathLst>
            </a:custGeom>
            <a:solidFill>
              <a:srgbClr val="A9BBC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2" name="Google Shape;8102;p116"/>
            <p:cNvSpPr/>
            <p:nvPr/>
          </p:nvSpPr>
          <p:spPr>
            <a:xfrm>
              <a:off x="3216852" y="3032141"/>
              <a:ext cx="54114" cy="24452"/>
            </a:xfrm>
            <a:custGeom>
              <a:avLst/>
              <a:gdLst/>
              <a:ahLst/>
              <a:cxnLst/>
              <a:rect l="l" t="t" r="r" b="b"/>
              <a:pathLst>
                <a:path w="2067" h="934" extrusionOk="0">
                  <a:moveTo>
                    <a:pt x="486" y="1"/>
                  </a:moveTo>
                  <a:lnTo>
                    <a:pt x="1" y="721"/>
                  </a:lnTo>
                  <a:cubicBezTo>
                    <a:pt x="330" y="863"/>
                    <a:pt x="681" y="934"/>
                    <a:pt x="1032" y="934"/>
                  </a:cubicBezTo>
                  <a:cubicBezTo>
                    <a:pt x="1383" y="934"/>
                    <a:pt x="1735" y="863"/>
                    <a:pt x="2067" y="721"/>
                  </a:cubicBezTo>
                  <a:lnTo>
                    <a:pt x="1581" y="1"/>
                  </a:lnTo>
                  <a:cubicBezTo>
                    <a:pt x="1416" y="111"/>
                    <a:pt x="1225" y="166"/>
                    <a:pt x="1034" y="166"/>
                  </a:cubicBezTo>
                  <a:cubicBezTo>
                    <a:pt x="843" y="166"/>
                    <a:pt x="652" y="111"/>
                    <a:pt x="486" y="1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3" name="Google Shape;8103;p116"/>
            <p:cNvSpPr/>
            <p:nvPr/>
          </p:nvSpPr>
          <p:spPr>
            <a:xfrm>
              <a:off x="3243896" y="3051016"/>
              <a:ext cx="27070" cy="140115"/>
            </a:xfrm>
            <a:custGeom>
              <a:avLst/>
              <a:gdLst/>
              <a:ahLst/>
              <a:cxnLst/>
              <a:rect l="l" t="t" r="r" b="b"/>
              <a:pathLst>
                <a:path w="1034" h="5352" extrusionOk="0">
                  <a:moveTo>
                    <a:pt x="1034" y="0"/>
                  </a:moveTo>
                  <a:cubicBezTo>
                    <a:pt x="707" y="140"/>
                    <a:pt x="356" y="216"/>
                    <a:pt x="1" y="216"/>
                  </a:cubicBezTo>
                  <a:lnTo>
                    <a:pt x="1" y="5352"/>
                  </a:lnTo>
                  <a:lnTo>
                    <a:pt x="1034" y="5352"/>
                  </a:lnTo>
                  <a:lnTo>
                    <a:pt x="1034" y="0"/>
                  </a:lnTo>
                  <a:close/>
                </a:path>
              </a:pathLst>
            </a:custGeom>
            <a:solidFill>
              <a:srgbClr val="B1BDC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4" name="Google Shape;8104;p116"/>
            <p:cNvSpPr/>
            <p:nvPr/>
          </p:nvSpPr>
          <p:spPr>
            <a:xfrm>
              <a:off x="3216852" y="3051016"/>
              <a:ext cx="27070" cy="140115"/>
            </a:xfrm>
            <a:custGeom>
              <a:avLst/>
              <a:gdLst/>
              <a:ahLst/>
              <a:cxnLst/>
              <a:rect l="l" t="t" r="r" b="b"/>
              <a:pathLst>
                <a:path w="1034" h="5352" extrusionOk="0">
                  <a:moveTo>
                    <a:pt x="1" y="0"/>
                  </a:moveTo>
                  <a:lnTo>
                    <a:pt x="1" y="5352"/>
                  </a:lnTo>
                  <a:lnTo>
                    <a:pt x="1034" y="5352"/>
                  </a:lnTo>
                  <a:lnTo>
                    <a:pt x="1034" y="216"/>
                  </a:lnTo>
                  <a:cubicBezTo>
                    <a:pt x="678" y="216"/>
                    <a:pt x="323" y="140"/>
                    <a:pt x="1" y="0"/>
                  </a:cubicBezTo>
                  <a:close/>
                </a:path>
              </a:pathLst>
            </a:custGeom>
            <a:solidFill>
              <a:srgbClr val="B1BDC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5" name="Google Shape;8105;p116"/>
            <p:cNvSpPr/>
            <p:nvPr/>
          </p:nvSpPr>
          <p:spPr>
            <a:xfrm>
              <a:off x="3110849" y="2939254"/>
              <a:ext cx="242872" cy="251878"/>
            </a:xfrm>
            <a:custGeom>
              <a:avLst/>
              <a:gdLst/>
              <a:ahLst/>
              <a:cxnLst/>
              <a:rect l="l" t="t" r="r" b="b"/>
              <a:pathLst>
                <a:path w="9277" h="9621" extrusionOk="0">
                  <a:moveTo>
                    <a:pt x="5083" y="1"/>
                  </a:moveTo>
                  <a:cubicBezTo>
                    <a:pt x="4564" y="1"/>
                    <a:pt x="4031" y="99"/>
                    <a:pt x="3507" y="311"/>
                  </a:cubicBezTo>
                  <a:cubicBezTo>
                    <a:pt x="754" y="1430"/>
                    <a:pt x="0" y="4980"/>
                    <a:pt x="2071" y="7113"/>
                  </a:cubicBezTo>
                  <a:cubicBezTo>
                    <a:pt x="2724" y="7786"/>
                    <a:pt x="3099" y="8684"/>
                    <a:pt x="3104" y="9621"/>
                  </a:cubicBezTo>
                  <a:lnTo>
                    <a:pt x="4045" y="9621"/>
                  </a:lnTo>
                  <a:lnTo>
                    <a:pt x="4045" y="4269"/>
                  </a:lnTo>
                  <a:lnTo>
                    <a:pt x="4530" y="3549"/>
                  </a:lnTo>
                  <a:lnTo>
                    <a:pt x="5078" y="2732"/>
                  </a:lnTo>
                  <a:lnTo>
                    <a:pt x="5630" y="3549"/>
                  </a:lnTo>
                  <a:lnTo>
                    <a:pt x="6111" y="4269"/>
                  </a:lnTo>
                  <a:lnTo>
                    <a:pt x="6111" y="9621"/>
                  </a:lnTo>
                  <a:lnTo>
                    <a:pt x="7057" y="9621"/>
                  </a:lnTo>
                  <a:cubicBezTo>
                    <a:pt x="7062" y="8684"/>
                    <a:pt x="7432" y="7786"/>
                    <a:pt x="8090" y="7118"/>
                  </a:cubicBezTo>
                  <a:cubicBezTo>
                    <a:pt x="8849" y="6335"/>
                    <a:pt x="9277" y="5288"/>
                    <a:pt x="9272" y="4197"/>
                  </a:cubicBezTo>
                  <a:lnTo>
                    <a:pt x="9277" y="4197"/>
                  </a:lnTo>
                  <a:cubicBezTo>
                    <a:pt x="9273" y="1788"/>
                    <a:pt x="7299" y="1"/>
                    <a:pt x="5083" y="1"/>
                  </a:cubicBezTo>
                  <a:close/>
                </a:path>
              </a:pathLst>
            </a:custGeom>
            <a:solidFill>
              <a:srgbClr val="D0DAE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6" name="Google Shape;8106;p116"/>
            <p:cNvSpPr/>
            <p:nvPr/>
          </p:nvSpPr>
          <p:spPr>
            <a:xfrm>
              <a:off x="3257745" y="2958627"/>
              <a:ext cx="79875" cy="97442"/>
            </a:xfrm>
            <a:custGeom>
              <a:avLst/>
              <a:gdLst/>
              <a:ahLst/>
              <a:cxnLst/>
              <a:rect l="l" t="t" r="r" b="b"/>
              <a:pathLst>
                <a:path w="3051" h="3722" extrusionOk="0">
                  <a:moveTo>
                    <a:pt x="369" y="1"/>
                  </a:moveTo>
                  <a:cubicBezTo>
                    <a:pt x="94" y="1"/>
                    <a:pt x="0" y="429"/>
                    <a:pt x="308" y="517"/>
                  </a:cubicBezTo>
                  <a:cubicBezTo>
                    <a:pt x="1619" y="897"/>
                    <a:pt x="2522" y="2093"/>
                    <a:pt x="2527" y="3457"/>
                  </a:cubicBezTo>
                  <a:cubicBezTo>
                    <a:pt x="2527" y="3601"/>
                    <a:pt x="2642" y="3721"/>
                    <a:pt x="2787" y="3721"/>
                  </a:cubicBezTo>
                  <a:cubicBezTo>
                    <a:pt x="2931" y="3721"/>
                    <a:pt x="3051" y="3601"/>
                    <a:pt x="3051" y="3457"/>
                  </a:cubicBezTo>
                  <a:cubicBezTo>
                    <a:pt x="3046" y="1857"/>
                    <a:pt x="1984" y="459"/>
                    <a:pt x="452" y="13"/>
                  </a:cubicBezTo>
                  <a:cubicBezTo>
                    <a:pt x="423" y="4"/>
                    <a:pt x="395" y="1"/>
                    <a:pt x="3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7" name="Google Shape;8107;p116"/>
            <p:cNvSpPr/>
            <p:nvPr/>
          </p:nvSpPr>
          <p:spPr>
            <a:xfrm>
              <a:off x="3233293" y="2955433"/>
              <a:ext cx="24766" cy="13849"/>
            </a:xfrm>
            <a:custGeom>
              <a:avLst/>
              <a:gdLst/>
              <a:ahLst/>
              <a:cxnLst/>
              <a:rect l="l" t="t" r="r" b="b"/>
              <a:pathLst>
                <a:path w="946" h="529" extrusionOk="0">
                  <a:moveTo>
                    <a:pt x="348" y="0"/>
                  </a:moveTo>
                  <a:cubicBezTo>
                    <a:pt x="1" y="5"/>
                    <a:pt x="12" y="524"/>
                    <a:pt x="353" y="524"/>
                  </a:cubicBezTo>
                  <a:cubicBezTo>
                    <a:pt x="356" y="524"/>
                    <a:pt x="359" y="524"/>
                    <a:pt x="363" y="524"/>
                  </a:cubicBezTo>
                  <a:lnTo>
                    <a:pt x="396" y="524"/>
                  </a:lnTo>
                  <a:cubicBezTo>
                    <a:pt x="454" y="524"/>
                    <a:pt x="511" y="524"/>
                    <a:pt x="574" y="529"/>
                  </a:cubicBezTo>
                  <a:lnTo>
                    <a:pt x="588" y="529"/>
                  </a:lnTo>
                  <a:cubicBezTo>
                    <a:pt x="591" y="529"/>
                    <a:pt x="595" y="529"/>
                    <a:pt x="598" y="529"/>
                  </a:cubicBezTo>
                  <a:cubicBezTo>
                    <a:pt x="934" y="529"/>
                    <a:pt x="945" y="14"/>
                    <a:pt x="598" y="5"/>
                  </a:cubicBezTo>
                  <a:cubicBezTo>
                    <a:pt x="516" y="0"/>
                    <a:pt x="430" y="0"/>
                    <a:pt x="3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8" name="Google Shape;8108;p116"/>
            <p:cNvSpPr/>
            <p:nvPr/>
          </p:nvSpPr>
          <p:spPr>
            <a:xfrm>
              <a:off x="3371680" y="3043712"/>
              <a:ext cx="30343" cy="13744"/>
            </a:xfrm>
            <a:custGeom>
              <a:avLst/>
              <a:gdLst/>
              <a:ahLst/>
              <a:cxnLst/>
              <a:rect l="l" t="t" r="r" b="b"/>
              <a:pathLst>
                <a:path w="1159" h="525" extrusionOk="0">
                  <a:moveTo>
                    <a:pt x="351" y="1"/>
                  </a:moveTo>
                  <a:cubicBezTo>
                    <a:pt x="1" y="1"/>
                    <a:pt x="1" y="524"/>
                    <a:pt x="351" y="524"/>
                  </a:cubicBezTo>
                  <a:lnTo>
                    <a:pt x="808" y="524"/>
                  </a:lnTo>
                  <a:cubicBezTo>
                    <a:pt x="1158" y="524"/>
                    <a:pt x="1158" y="1"/>
                    <a:pt x="808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9" name="Google Shape;8109;p116"/>
            <p:cNvSpPr/>
            <p:nvPr/>
          </p:nvSpPr>
          <p:spPr>
            <a:xfrm>
              <a:off x="3085690" y="3043712"/>
              <a:ext cx="30343" cy="13744"/>
            </a:xfrm>
            <a:custGeom>
              <a:avLst/>
              <a:gdLst/>
              <a:ahLst/>
              <a:cxnLst/>
              <a:rect l="l" t="t" r="r" b="b"/>
              <a:pathLst>
                <a:path w="1159" h="525" extrusionOk="0">
                  <a:moveTo>
                    <a:pt x="351" y="1"/>
                  </a:moveTo>
                  <a:cubicBezTo>
                    <a:pt x="0" y="1"/>
                    <a:pt x="0" y="524"/>
                    <a:pt x="351" y="524"/>
                  </a:cubicBezTo>
                  <a:lnTo>
                    <a:pt x="807" y="524"/>
                  </a:lnTo>
                  <a:cubicBezTo>
                    <a:pt x="1158" y="524"/>
                    <a:pt x="1158" y="1"/>
                    <a:pt x="807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0" name="Google Shape;8110;p116"/>
            <p:cNvSpPr/>
            <p:nvPr/>
          </p:nvSpPr>
          <p:spPr>
            <a:xfrm>
              <a:off x="3352935" y="2969125"/>
              <a:ext cx="30107" cy="19897"/>
            </a:xfrm>
            <a:custGeom>
              <a:avLst/>
              <a:gdLst/>
              <a:ahLst/>
              <a:cxnLst/>
              <a:rect l="l" t="t" r="r" b="b"/>
              <a:pathLst>
                <a:path w="1150" h="760" extrusionOk="0">
                  <a:moveTo>
                    <a:pt x="769" y="0"/>
                  </a:moveTo>
                  <a:cubicBezTo>
                    <a:pt x="725" y="0"/>
                    <a:pt x="678" y="12"/>
                    <a:pt x="630" y="39"/>
                  </a:cubicBezTo>
                  <a:lnTo>
                    <a:pt x="236" y="270"/>
                  </a:lnTo>
                  <a:cubicBezTo>
                    <a:pt x="1" y="404"/>
                    <a:pt x="97" y="760"/>
                    <a:pt x="366" y="760"/>
                  </a:cubicBezTo>
                  <a:cubicBezTo>
                    <a:pt x="414" y="760"/>
                    <a:pt x="457" y="745"/>
                    <a:pt x="496" y="721"/>
                  </a:cubicBezTo>
                  <a:lnTo>
                    <a:pt x="894" y="496"/>
                  </a:lnTo>
                  <a:cubicBezTo>
                    <a:pt x="1150" y="346"/>
                    <a:pt x="1005" y="0"/>
                    <a:pt x="76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1" name="Google Shape;8111;p116"/>
            <p:cNvSpPr/>
            <p:nvPr/>
          </p:nvSpPr>
          <p:spPr>
            <a:xfrm>
              <a:off x="3105168" y="3112121"/>
              <a:ext cx="30107" cy="19897"/>
            </a:xfrm>
            <a:custGeom>
              <a:avLst/>
              <a:gdLst/>
              <a:ahLst/>
              <a:cxnLst/>
              <a:rect l="l" t="t" r="r" b="b"/>
              <a:pathLst>
                <a:path w="1150" h="760" extrusionOk="0">
                  <a:moveTo>
                    <a:pt x="772" y="1"/>
                  </a:moveTo>
                  <a:cubicBezTo>
                    <a:pt x="728" y="1"/>
                    <a:pt x="682" y="12"/>
                    <a:pt x="635" y="39"/>
                  </a:cubicBezTo>
                  <a:lnTo>
                    <a:pt x="236" y="270"/>
                  </a:lnTo>
                  <a:cubicBezTo>
                    <a:pt x="1" y="404"/>
                    <a:pt x="97" y="760"/>
                    <a:pt x="366" y="760"/>
                  </a:cubicBezTo>
                  <a:cubicBezTo>
                    <a:pt x="414" y="760"/>
                    <a:pt x="457" y="746"/>
                    <a:pt x="501" y="726"/>
                  </a:cubicBezTo>
                  <a:lnTo>
                    <a:pt x="894" y="496"/>
                  </a:lnTo>
                  <a:cubicBezTo>
                    <a:pt x="1150" y="346"/>
                    <a:pt x="1005" y="1"/>
                    <a:pt x="772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2" name="Google Shape;8112;p116"/>
            <p:cNvSpPr/>
            <p:nvPr/>
          </p:nvSpPr>
          <p:spPr>
            <a:xfrm>
              <a:off x="3303769" y="2914566"/>
              <a:ext cx="23719" cy="24295"/>
            </a:xfrm>
            <a:custGeom>
              <a:avLst/>
              <a:gdLst/>
              <a:ahLst/>
              <a:cxnLst/>
              <a:rect l="l" t="t" r="r" b="b"/>
              <a:pathLst>
                <a:path w="906" h="928" extrusionOk="0">
                  <a:moveTo>
                    <a:pt x="549" y="1"/>
                  </a:moveTo>
                  <a:cubicBezTo>
                    <a:pt x="468" y="1"/>
                    <a:pt x="386" y="40"/>
                    <a:pt x="332" y="134"/>
                  </a:cubicBezTo>
                  <a:lnTo>
                    <a:pt x="101" y="533"/>
                  </a:lnTo>
                  <a:cubicBezTo>
                    <a:pt x="1" y="706"/>
                    <a:pt x="125" y="927"/>
                    <a:pt x="327" y="927"/>
                  </a:cubicBezTo>
                  <a:cubicBezTo>
                    <a:pt x="423" y="927"/>
                    <a:pt x="510" y="879"/>
                    <a:pt x="558" y="797"/>
                  </a:cubicBezTo>
                  <a:lnTo>
                    <a:pt x="784" y="399"/>
                  </a:lnTo>
                  <a:cubicBezTo>
                    <a:pt x="906" y="190"/>
                    <a:pt x="728" y="1"/>
                    <a:pt x="549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3" name="Google Shape;8113;p116"/>
            <p:cNvSpPr/>
            <p:nvPr/>
          </p:nvSpPr>
          <p:spPr>
            <a:xfrm>
              <a:off x="3236984" y="2894722"/>
              <a:ext cx="13744" cy="25761"/>
            </a:xfrm>
            <a:custGeom>
              <a:avLst/>
              <a:gdLst/>
              <a:ahLst/>
              <a:cxnLst/>
              <a:rect l="l" t="t" r="r" b="b"/>
              <a:pathLst>
                <a:path w="525" h="984" extrusionOk="0">
                  <a:moveTo>
                    <a:pt x="262" y="0"/>
                  </a:moveTo>
                  <a:cubicBezTo>
                    <a:pt x="131" y="0"/>
                    <a:pt x="1" y="88"/>
                    <a:pt x="1" y="263"/>
                  </a:cubicBezTo>
                  <a:lnTo>
                    <a:pt x="1" y="719"/>
                  </a:lnTo>
                  <a:cubicBezTo>
                    <a:pt x="1" y="864"/>
                    <a:pt x="116" y="984"/>
                    <a:pt x="265" y="984"/>
                  </a:cubicBezTo>
                  <a:cubicBezTo>
                    <a:pt x="409" y="984"/>
                    <a:pt x="524" y="864"/>
                    <a:pt x="524" y="719"/>
                  </a:cubicBezTo>
                  <a:lnTo>
                    <a:pt x="524" y="263"/>
                  </a:lnTo>
                  <a:cubicBezTo>
                    <a:pt x="524" y="88"/>
                    <a:pt x="393" y="0"/>
                    <a:pt x="262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4" name="Google Shape;8114;p116"/>
            <p:cNvSpPr/>
            <p:nvPr/>
          </p:nvSpPr>
          <p:spPr>
            <a:xfrm>
              <a:off x="3160198" y="2914566"/>
              <a:ext cx="23745" cy="24295"/>
            </a:xfrm>
            <a:custGeom>
              <a:avLst/>
              <a:gdLst/>
              <a:ahLst/>
              <a:cxnLst/>
              <a:rect l="l" t="t" r="r" b="b"/>
              <a:pathLst>
                <a:path w="907" h="928" extrusionOk="0">
                  <a:moveTo>
                    <a:pt x="359" y="1"/>
                  </a:moveTo>
                  <a:cubicBezTo>
                    <a:pt x="179" y="1"/>
                    <a:pt x="1" y="190"/>
                    <a:pt x="123" y="399"/>
                  </a:cubicBezTo>
                  <a:lnTo>
                    <a:pt x="354" y="797"/>
                  </a:lnTo>
                  <a:cubicBezTo>
                    <a:pt x="397" y="874"/>
                    <a:pt x="483" y="927"/>
                    <a:pt x="580" y="927"/>
                  </a:cubicBezTo>
                  <a:cubicBezTo>
                    <a:pt x="781" y="927"/>
                    <a:pt x="906" y="706"/>
                    <a:pt x="805" y="533"/>
                  </a:cubicBezTo>
                  <a:lnTo>
                    <a:pt x="580" y="134"/>
                  </a:lnTo>
                  <a:cubicBezTo>
                    <a:pt x="524" y="40"/>
                    <a:pt x="441" y="1"/>
                    <a:pt x="359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5" name="Google Shape;8115;p116"/>
            <p:cNvSpPr/>
            <p:nvPr/>
          </p:nvSpPr>
          <p:spPr>
            <a:xfrm>
              <a:off x="3104566" y="2969073"/>
              <a:ext cx="30028" cy="19949"/>
            </a:xfrm>
            <a:custGeom>
              <a:avLst/>
              <a:gdLst/>
              <a:ahLst/>
              <a:cxnLst/>
              <a:rect l="l" t="t" r="r" b="b"/>
              <a:pathLst>
                <a:path w="1147" h="762" extrusionOk="0">
                  <a:moveTo>
                    <a:pt x="380" y="1"/>
                  </a:moveTo>
                  <a:cubicBezTo>
                    <a:pt x="147" y="1"/>
                    <a:pt x="0" y="348"/>
                    <a:pt x="259" y="498"/>
                  </a:cubicBezTo>
                  <a:lnTo>
                    <a:pt x="653" y="723"/>
                  </a:lnTo>
                  <a:cubicBezTo>
                    <a:pt x="696" y="747"/>
                    <a:pt x="740" y="762"/>
                    <a:pt x="788" y="762"/>
                  </a:cubicBezTo>
                  <a:lnTo>
                    <a:pt x="783" y="757"/>
                  </a:lnTo>
                  <a:lnTo>
                    <a:pt x="783" y="757"/>
                  </a:lnTo>
                  <a:cubicBezTo>
                    <a:pt x="785" y="757"/>
                    <a:pt x="787" y="757"/>
                    <a:pt x="788" y="757"/>
                  </a:cubicBezTo>
                  <a:cubicBezTo>
                    <a:pt x="1058" y="757"/>
                    <a:pt x="1147" y="401"/>
                    <a:pt x="917" y="267"/>
                  </a:cubicBezTo>
                  <a:lnTo>
                    <a:pt x="519" y="41"/>
                  </a:lnTo>
                  <a:cubicBezTo>
                    <a:pt x="471" y="13"/>
                    <a:pt x="424" y="1"/>
                    <a:pt x="380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6" name="Google Shape;8116;p116"/>
            <p:cNvSpPr/>
            <p:nvPr/>
          </p:nvSpPr>
          <p:spPr>
            <a:xfrm>
              <a:off x="3352412" y="3112121"/>
              <a:ext cx="30107" cy="19897"/>
            </a:xfrm>
            <a:custGeom>
              <a:avLst/>
              <a:gdLst/>
              <a:ahLst/>
              <a:cxnLst/>
              <a:rect l="l" t="t" r="r" b="b"/>
              <a:pathLst>
                <a:path w="1150" h="760" extrusionOk="0">
                  <a:moveTo>
                    <a:pt x="379" y="1"/>
                  </a:moveTo>
                  <a:cubicBezTo>
                    <a:pt x="146" y="1"/>
                    <a:pt x="1" y="346"/>
                    <a:pt x="256" y="496"/>
                  </a:cubicBezTo>
                  <a:lnTo>
                    <a:pt x="650" y="722"/>
                  </a:lnTo>
                  <a:cubicBezTo>
                    <a:pt x="693" y="746"/>
                    <a:pt x="737" y="760"/>
                    <a:pt x="785" y="760"/>
                  </a:cubicBezTo>
                  <a:cubicBezTo>
                    <a:pt x="1054" y="760"/>
                    <a:pt x="1150" y="404"/>
                    <a:pt x="914" y="270"/>
                  </a:cubicBezTo>
                  <a:lnTo>
                    <a:pt x="516" y="39"/>
                  </a:lnTo>
                  <a:cubicBezTo>
                    <a:pt x="469" y="12"/>
                    <a:pt x="422" y="1"/>
                    <a:pt x="379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7" name="Google Shape;8117;p116"/>
            <p:cNvSpPr/>
            <p:nvPr/>
          </p:nvSpPr>
          <p:spPr>
            <a:xfrm>
              <a:off x="3116006" y="2932814"/>
              <a:ext cx="256197" cy="344607"/>
            </a:xfrm>
            <a:custGeom>
              <a:avLst/>
              <a:gdLst/>
              <a:ahLst/>
              <a:cxnLst/>
              <a:rect l="l" t="t" r="r" b="b"/>
              <a:pathLst>
                <a:path w="9786" h="13163" extrusionOk="0">
                  <a:moveTo>
                    <a:pt x="4886" y="3444"/>
                  </a:moveTo>
                  <a:lnTo>
                    <a:pt x="5040" y="3679"/>
                  </a:lnTo>
                  <a:cubicBezTo>
                    <a:pt x="4989" y="3691"/>
                    <a:pt x="4936" y="3697"/>
                    <a:pt x="4883" y="3697"/>
                  </a:cubicBezTo>
                  <a:cubicBezTo>
                    <a:pt x="4831" y="3697"/>
                    <a:pt x="4778" y="3691"/>
                    <a:pt x="4727" y="3679"/>
                  </a:cubicBezTo>
                  <a:lnTo>
                    <a:pt x="4886" y="3444"/>
                  </a:lnTo>
                  <a:close/>
                  <a:moveTo>
                    <a:pt x="5342" y="4136"/>
                  </a:moveTo>
                  <a:lnTo>
                    <a:pt x="5510" y="4381"/>
                  </a:lnTo>
                  <a:cubicBezTo>
                    <a:pt x="5306" y="4436"/>
                    <a:pt x="5095" y="4464"/>
                    <a:pt x="4883" y="4464"/>
                  </a:cubicBezTo>
                  <a:cubicBezTo>
                    <a:pt x="4672" y="4464"/>
                    <a:pt x="4461" y="4436"/>
                    <a:pt x="4256" y="4381"/>
                  </a:cubicBezTo>
                  <a:lnTo>
                    <a:pt x="4425" y="4136"/>
                  </a:lnTo>
                  <a:cubicBezTo>
                    <a:pt x="4571" y="4193"/>
                    <a:pt x="4727" y="4222"/>
                    <a:pt x="4883" y="4222"/>
                  </a:cubicBezTo>
                  <a:cubicBezTo>
                    <a:pt x="5040" y="4222"/>
                    <a:pt x="5196" y="4193"/>
                    <a:pt x="5342" y="4136"/>
                  </a:cubicBezTo>
                  <a:close/>
                  <a:moveTo>
                    <a:pt x="4112" y="4885"/>
                  </a:moveTo>
                  <a:cubicBezTo>
                    <a:pt x="4280" y="4928"/>
                    <a:pt x="4449" y="4962"/>
                    <a:pt x="4622" y="4976"/>
                  </a:cubicBezTo>
                  <a:lnTo>
                    <a:pt x="4622" y="9603"/>
                  </a:lnTo>
                  <a:lnTo>
                    <a:pt x="4112" y="9603"/>
                  </a:lnTo>
                  <a:lnTo>
                    <a:pt x="4112" y="4885"/>
                  </a:lnTo>
                  <a:close/>
                  <a:moveTo>
                    <a:pt x="5654" y="4885"/>
                  </a:moveTo>
                  <a:lnTo>
                    <a:pt x="5654" y="9603"/>
                  </a:lnTo>
                  <a:lnTo>
                    <a:pt x="5145" y="9603"/>
                  </a:lnTo>
                  <a:lnTo>
                    <a:pt x="5145" y="4976"/>
                  </a:lnTo>
                  <a:cubicBezTo>
                    <a:pt x="5318" y="4962"/>
                    <a:pt x="5486" y="4933"/>
                    <a:pt x="5654" y="4885"/>
                  </a:cubicBezTo>
                  <a:close/>
                  <a:moveTo>
                    <a:pt x="4886" y="513"/>
                  </a:moveTo>
                  <a:cubicBezTo>
                    <a:pt x="6466" y="513"/>
                    <a:pt x="7888" y="1455"/>
                    <a:pt x="8503" y="2911"/>
                  </a:cubicBezTo>
                  <a:cubicBezTo>
                    <a:pt x="9123" y="4361"/>
                    <a:pt x="8806" y="6043"/>
                    <a:pt x="7706" y="7177"/>
                  </a:cubicBezTo>
                  <a:lnTo>
                    <a:pt x="7706" y="7181"/>
                  </a:lnTo>
                  <a:cubicBezTo>
                    <a:pt x="7062" y="7830"/>
                    <a:pt x="6678" y="8690"/>
                    <a:pt x="6610" y="9603"/>
                  </a:cubicBezTo>
                  <a:lnTo>
                    <a:pt x="6183" y="9603"/>
                  </a:lnTo>
                  <a:lnTo>
                    <a:pt x="6183" y="4515"/>
                  </a:lnTo>
                  <a:cubicBezTo>
                    <a:pt x="6183" y="4462"/>
                    <a:pt x="6164" y="4414"/>
                    <a:pt x="6135" y="4371"/>
                  </a:cubicBezTo>
                  <a:lnTo>
                    <a:pt x="5102" y="2829"/>
                  </a:lnTo>
                  <a:cubicBezTo>
                    <a:pt x="5052" y="2750"/>
                    <a:pt x="4969" y="2710"/>
                    <a:pt x="4885" y="2710"/>
                  </a:cubicBezTo>
                  <a:cubicBezTo>
                    <a:pt x="4802" y="2710"/>
                    <a:pt x="4718" y="2750"/>
                    <a:pt x="4665" y="2829"/>
                  </a:cubicBezTo>
                  <a:lnTo>
                    <a:pt x="3632" y="4371"/>
                  </a:lnTo>
                  <a:cubicBezTo>
                    <a:pt x="3603" y="4414"/>
                    <a:pt x="3589" y="4462"/>
                    <a:pt x="3589" y="4515"/>
                  </a:cubicBezTo>
                  <a:lnTo>
                    <a:pt x="3589" y="9603"/>
                  </a:lnTo>
                  <a:lnTo>
                    <a:pt x="3161" y="9603"/>
                  </a:lnTo>
                  <a:cubicBezTo>
                    <a:pt x="3094" y="8690"/>
                    <a:pt x="2705" y="7830"/>
                    <a:pt x="2061" y="7177"/>
                  </a:cubicBezTo>
                  <a:cubicBezTo>
                    <a:pt x="975" y="6048"/>
                    <a:pt x="658" y="4385"/>
                    <a:pt x="1259" y="2939"/>
                  </a:cubicBezTo>
                  <a:cubicBezTo>
                    <a:pt x="1859" y="1489"/>
                    <a:pt x="3262" y="537"/>
                    <a:pt x="4828" y="513"/>
                  </a:cubicBezTo>
                  <a:close/>
                  <a:moveTo>
                    <a:pt x="6601" y="10131"/>
                  </a:moveTo>
                  <a:lnTo>
                    <a:pt x="6601" y="10467"/>
                  </a:lnTo>
                  <a:lnTo>
                    <a:pt x="6601" y="10520"/>
                  </a:lnTo>
                  <a:lnTo>
                    <a:pt x="3171" y="10520"/>
                  </a:lnTo>
                  <a:cubicBezTo>
                    <a:pt x="3171" y="10506"/>
                    <a:pt x="3166" y="10487"/>
                    <a:pt x="3166" y="10467"/>
                  </a:cubicBezTo>
                  <a:lnTo>
                    <a:pt x="3166" y="10131"/>
                  </a:lnTo>
                  <a:close/>
                  <a:moveTo>
                    <a:pt x="6476" y="11044"/>
                  </a:moveTo>
                  <a:cubicBezTo>
                    <a:pt x="6245" y="11558"/>
                    <a:pt x="5741" y="11885"/>
                    <a:pt x="5179" y="11885"/>
                  </a:cubicBezTo>
                  <a:lnTo>
                    <a:pt x="4588" y="11885"/>
                  </a:lnTo>
                  <a:cubicBezTo>
                    <a:pt x="4031" y="11885"/>
                    <a:pt x="3521" y="11558"/>
                    <a:pt x="3291" y="11044"/>
                  </a:cubicBezTo>
                  <a:close/>
                  <a:moveTo>
                    <a:pt x="5299" y="12408"/>
                  </a:moveTo>
                  <a:lnTo>
                    <a:pt x="5299" y="12418"/>
                  </a:lnTo>
                  <a:lnTo>
                    <a:pt x="5304" y="12423"/>
                  </a:lnTo>
                  <a:cubicBezTo>
                    <a:pt x="5304" y="12543"/>
                    <a:pt x="5203" y="12639"/>
                    <a:pt x="5083" y="12639"/>
                  </a:cubicBezTo>
                  <a:lnTo>
                    <a:pt x="4684" y="12639"/>
                  </a:lnTo>
                  <a:cubicBezTo>
                    <a:pt x="4564" y="12639"/>
                    <a:pt x="4463" y="12543"/>
                    <a:pt x="4463" y="12423"/>
                  </a:cubicBezTo>
                  <a:lnTo>
                    <a:pt x="4463" y="12408"/>
                  </a:lnTo>
                  <a:close/>
                  <a:moveTo>
                    <a:pt x="4902" y="1"/>
                  </a:moveTo>
                  <a:cubicBezTo>
                    <a:pt x="3766" y="1"/>
                    <a:pt x="2630" y="432"/>
                    <a:pt x="1763" y="1292"/>
                  </a:cubicBezTo>
                  <a:cubicBezTo>
                    <a:pt x="34" y="3007"/>
                    <a:pt x="0" y="5788"/>
                    <a:pt x="1681" y="7542"/>
                  </a:cubicBezTo>
                  <a:cubicBezTo>
                    <a:pt x="2296" y="8161"/>
                    <a:pt x="2637" y="8997"/>
                    <a:pt x="2642" y="9867"/>
                  </a:cubicBezTo>
                  <a:lnTo>
                    <a:pt x="2642" y="10467"/>
                  </a:lnTo>
                  <a:cubicBezTo>
                    <a:pt x="2647" y="11289"/>
                    <a:pt x="3166" y="12024"/>
                    <a:pt x="3939" y="12298"/>
                  </a:cubicBezTo>
                  <a:lnTo>
                    <a:pt x="3939" y="12418"/>
                  </a:lnTo>
                  <a:cubicBezTo>
                    <a:pt x="3939" y="12831"/>
                    <a:pt x="4276" y="13162"/>
                    <a:pt x="4684" y="13162"/>
                  </a:cubicBezTo>
                  <a:lnTo>
                    <a:pt x="5088" y="13162"/>
                  </a:lnTo>
                  <a:cubicBezTo>
                    <a:pt x="5496" y="13162"/>
                    <a:pt x="5832" y="12831"/>
                    <a:pt x="5832" y="12418"/>
                  </a:cubicBezTo>
                  <a:lnTo>
                    <a:pt x="5832" y="12298"/>
                  </a:lnTo>
                  <a:cubicBezTo>
                    <a:pt x="6606" y="12024"/>
                    <a:pt x="7124" y="11289"/>
                    <a:pt x="7129" y="10467"/>
                  </a:cubicBezTo>
                  <a:lnTo>
                    <a:pt x="7129" y="9867"/>
                  </a:lnTo>
                  <a:cubicBezTo>
                    <a:pt x="7129" y="8997"/>
                    <a:pt x="7470" y="8161"/>
                    <a:pt x="8080" y="7547"/>
                  </a:cubicBezTo>
                  <a:cubicBezTo>
                    <a:pt x="9786" y="5788"/>
                    <a:pt x="9757" y="2988"/>
                    <a:pt x="8013" y="1268"/>
                  </a:cubicBezTo>
                  <a:cubicBezTo>
                    <a:pt x="7149" y="422"/>
                    <a:pt x="6025" y="1"/>
                    <a:pt x="4902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700" name="Google Shape;8700;p116"/>
          <p:cNvGrpSpPr/>
          <p:nvPr/>
        </p:nvGrpSpPr>
        <p:grpSpPr>
          <a:xfrm>
            <a:off x="114300" y="1179195"/>
            <a:ext cx="803275" cy="644525"/>
            <a:chOff x="3508654" y="3811781"/>
            <a:chExt cx="363876" cy="364007"/>
          </a:xfrm>
        </p:grpSpPr>
        <p:sp>
          <p:nvSpPr>
            <p:cNvPr id="8701" name="Google Shape;8701;p116"/>
            <p:cNvSpPr/>
            <p:nvPr/>
          </p:nvSpPr>
          <p:spPr>
            <a:xfrm>
              <a:off x="3514047" y="3817069"/>
              <a:ext cx="133727" cy="64534"/>
            </a:xfrm>
            <a:custGeom>
              <a:avLst/>
              <a:gdLst/>
              <a:ahLst/>
              <a:cxnLst/>
              <a:rect l="l" t="t" r="r" b="b"/>
              <a:pathLst>
                <a:path w="5108" h="2465" extrusionOk="0">
                  <a:moveTo>
                    <a:pt x="1437" y="0"/>
                  </a:moveTo>
                  <a:cubicBezTo>
                    <a:pt x="645" y="0"/>
                    <a:pt x="1" y="639"/>
                    <a:pt x="1" y="1437"/>
                  </a:cubicBezTo>
                  <a:cubicBezTo>
                    <a:pt x="1" y="2004"/>
                    <a:pt x="467" y="2465"/>
                    <a:pt x="1034" y="2465"/>
                  </a:cubicBezTo>
                  <a:cubicBezTo>
                    <a:pt x="1605" y="2465"/>
                    <a:pt x="4132" y="2004"/>
                    <a:pt x="4132" y="1437"/>
                  </a:cubicBezTo>
                  <a:lnTo>
                    <a:pt x="4939" y="1437"/>
                  </a:lnTo>
                  <a:cubicBezTo>
                    <a:pt x="4939" y="1038"/>
                    <a:pt x="5108" y="678"/>
                    <a:pt x="4848" y="418"/>
                  </a:cubicBezTo>
                  <a:cubicBezTo>
                    <a:pt x="4589" y="159"/>
                    <a:pt x="1836" y="0"/>
                    <a:pt x="1437" y="0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2" name="Google Shape;8702;p116"/>
            <p:cNvSpPr/>
            <p:nvPr/>
          </p:nvSpPr>
          <p:spPr>
            <a:xfrm>
              <a:off x="3541222" y="3854664"/>
              <a:ext cx="58879" cy="27070"/>
            </a:xfrm>
            <a:custGeom>
              <a:avLst/>
              <a:gdLst/>
              <a:ahLst/>
              <a:cxnLst/>
              <a:rect l="l" t="t" r="r" b="b"/>
              <a:pathLst>
                <a:path w="2249" h="1034" extrusionOk="0">
                  <a:moveTo>
                    <a:pt x="1029" y="1"/>
                  </a:moveTo>
                  <a:cubicBezTo>
                    <a:pt x="1029" y="573"/>
                    <a:pt x="567" y="1034"/>
                    <a:pt x="1" y="1034"/>
                  </a:cubicBezTo>
                  <a:lnTo>
                    <a:pt x="2249" y="1034"/>
                  </a:lnTo>
                  <a:lnTo>
                    <a:pt x="2249" y="1"/>
                  </a:ln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3" name="Google Shape;8703;p116"/>
            <p:cNvSpPr/>
            <p:nvPr/>
          </p:nvSpPr>
          <p:spPr>
            <a:xfrm>
              <a:off x="3551668" y="3816939"/>
              <a:ext cx="240359" cy="353430"/>
            </a:xfrm>
            <a:custGeom>
              <a:avLst/>
              <a:gdLst/>
              <a:ahLst/>
              <a:cxnLst/>
              <a:rect l="l" t="t" r="r" b="b"/>
              <a:pathLst>
                <a:path w="9181" h="13500" extrusionOk="0">
                  <a:moveTo>
                    <a:pt x="0" y="1"/>
                  </a:moveTo>
                  <a:cubicBezTo>
                    <a:pt x="380" y="1"/>
                    <a:pt x="745" y="154"/>
                    <a:pt x="1014" y="423"/>
                  </a:cubicBezTo>
                  <a:cubicBezTo>
                    <a:pt x="1067" y="476"/>
                    <a:pt x="1115" y="534"/>
                    <a:pt x="1163" y="596"/>
                  </a:cubicBezTo>
                  <a:cubicBezTo>
                    <a:pt x="1341" y="841"/>
                    <a:pt x="1437" y="1134"/>
                    <a:pt x="1437" y="1437"/>
                  </a:cubicBezTo>
                  <a:lnTo>
                    <a:pt x="1437" y="12064"/>
                  </a:lnTo>
                  <a:cubicBezTo>
                    <a:pt x="1437" y="12856"/>
                    <a:pt x="2076" y="13500"/>
                    <a:pt x="2873" y="13500"/>
                  </a:cubicBezTo>
                  <a:lnTo>
                    <a:pt x="5035" y="13500"/>
                  </a:lnTo>
                  <a:cubicBezTo>
                    <a:pt x="5294" y="13241"/>
                    <a:pt x="6505" y="13341"/>
                    <a:pt x="6505" y="12943"/>
                  </a:cubicBezTo>
                  <a:lnTo>
                    <a:pt x="9181" y="11036"/>
                  </a:lnTo>
                  <a:lnTo>
                    <a:pt x="9181" y="1442"/>
                  </a:lnTo>
                  <a:lnTo>
                    <a:pt x="9181" y="1437"/>
                  </a:lnTo>
                  <a:cubicBezTo>
                    <a:pt x="9181" y="644"/>
                    <a:pt x="8537" y="1"/>
                    <a:pt x="7744" y="1"/>
                  </a:cubicBezTo>
                  <a:close/>
                </a:path>
              </a:pathLst>
            </a:custGeom>
            <a:solidFill>
              <a:srgbClr val="FCFCF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4" name="Google Shape;8704;p116"/>
            <p:cNvSpPr/>
            <p:nvPr/>
          </p:nvSpPr>
          <p:spPr>
            <a:xfrm>
              <a:off x="3589262" y="4089996"/>
              <a:ext cx="202764" cy="80373"/>
            </a:xfrm>
            <a:custGeom>
              <a:avLst/>
              <a:gdLst/>
              <a:ahLst/>
              <a:cxnLst/>
              <a:rect l="l" t="t" r="r" b="b"/>
              <a:pathLst>
                <a:path w="7745" h="3070" extrusionOk="0">
                  <a:moveTo>
                    <a:pt x="1" y="0"/>
                  </a:moveTo>
                  <a:lnTo>
                    <a:pt x="1" y="1634"/>
                  </a:lnTo>
                  <a:cubicBezTo>
                    <a:pt x="1" y="2426"/>
                    <a:pt x="640" y="3070"/>
                    <a:pt x="1437" y="3070"/>
                  </a:cubicBezTo>
                  <a:lnTo>
                    <a:pt x="3599" y="3070"/>
                  </a:lnTo>
                  <a:cubicBezTo>
                    <a:pt x="3858" y="2811"/>
                    <a:pt x="5069" y="2911"/>
                    <a:pt x="5069" y="2513"/>
                  </a:cubicBezTo>
                  <a:lnTo>
                    <a:pt x="7745" y="601"/>
                  </a:lnTo>
                  <a:lnTo>
                    <a:pt x="7745" y="0"/>
                  </a:ln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5" name="Google Shape;8705;p116"/>
            <p:cNvSpPr/>
            <p:nvPr/>
          </p:nvSpPr>
          <p:spPr>
            <a:xfrm>
              <a:off x="3551668" y="3817069"/>
              <a:ext cx="233211" cy="15499"/>
            </a:xfrm>
            <a:custGeom>
              <a:avLst/>
              <a:gdLst/>
              <a:ahLst/>
              <a:cxnLst/>
              <a:rect l="l" t="t" r="r" b="b"/>
              <a:pathLst>
                <a:path w="8908" h="592" extrusionOk="0">
                  <a:moveTo>
                    <a:pt x="0" y="0"/>
                  </a:moveTo>
                  <a:cubicBezTo>
                    <a:pt x="385" y="0"/>
                    <a:pt x="750" y="149"/>
                    <a:pt x="1019" y="418"/>
                  </a:cubicBezTo>
                  <a:cubicBezTo>
                    <a:pt x="1072" y="471"/>
                    <a:pt x="1120" y="529"/>
                    <a:pt x="1163" y="591"/>
                  </a:cubicBezTo>
                  <a:lnTo>
                    <a:pt x="8907" y="591"/>
                  </a:lnTo>
                  <a:cubicBezTo>
                    <a:pt x="8638" y="221"/>
                    <a:pt x="8206" y="0"/>
                    <a:pt x="7744" y="0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6" name="Google Shape;8706;p116"/>
            <p:cNvSpPr/>
            <p:nvPr/>
          </p:nvSpPr>
          <p:spPr>
            <a:xfrm>
              <a:off x="3626883" y="4105835"/>
              <a:ext cx="240359" cy="64665"/>
            </a:xfrm>
            <a:custGeom>
              <a:avLst/>
              <a:gdLst/>
              <a:ahLst/>
              <a:cxnLst/>
              <a:rect l="l" t="t" r="r" b="b"/>
              <a:pathLst>
                <a:path w="9181" h="2470" extrusionOk="0">
                  <a:moveTo>
                    <a:pt x="404" y="1"/>
                  </a:moveTo>
                  <a:cubicBezTo>
                    <a:pt x="975" y="1"/>
                    <a:pt x="1437" y="462"/>
                    <a:pt x="1437" y="1033"/>
                  </a:cubicBezTo>
                  <a:cubicBezTo>
                    <a:pt x="1437" y="1350"/>
                    <a:pt x="1331" y="1658"/>
                    <a:pt x="1139" y="1913"/>
                  </a:cubicBezTo>
                  <a:cubicBezTo>
                    <a:pt x="1100" y="1961"/>
                    <a:pt x="1062" y="2004"/>
                    <a:pt x="1019" y="2047"/>
                  </a:cubicBezTo>
                  <a:cubicBezTo>
                    <a:pt x="750" y="2316"/>
                    <a:pt x="384" y="2470"/>
                    <a:pt x="0" y="2470"/>
                  </a:cubicBezTo>
                  <a:lnTo>
                    <a:pt x="7744" y="2470"/>
                  </a:lnTo>
                  <a:cubicBezTo>
                    <a:pt x="8124" y="2470"/>
                    <a:pt x="8489" y="2316"/>
                    <a:pt x="8758" y="2047"/>
                  </a:cubicBezTo>
                  <a:cubicBezTo>
                    <a:pt x="8801" y="2004"/>
                    <a:pt x="8840" y="1961"/>
                    <a:pt x="8878" y="1913"/>
                  </a:cubicBezTo>
                  <a:cubicBezTo>
                    <a:pt x="9075" y="1658"/>
                    <a:pt x="9181" y="1350"/>
                    <a:pt x="9181" y="1033"/>
                  </a:cubicBezTo>
                  <a:cubicBezTo>
                    <a:pt x="9181" y="462"/>
                    <a:pt x="8719" y="1"/>
                    <a:pt x="8148" y="1"/>
                  </a:cubicBezTo>
                  <a:close/>
                </a:path>
              </a:pathLst>
            </a:custGeom>
            <a:solidFill>
              <a:srgbClr val="FCFCF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7" name="Google Shape;8707;p116"/>
            <p:cNvSpPr/>
            <p:nvPr/>
          </p:nvSpPr>
          <p:spPr>
            <a:xfrm>
              <a:off x="3626883" y="4155891"/>
              <a:ext cx="232452" cy="14608"/>
            </a:xfrm>
            <a:custGeom>
              <a:avLst/>
              <a:gdLst/>
              <a:ahLst/>
              <a:cxnLst/>
              <a:rect l="l" t="t" r="r" b="b"/>
              <a:pathLst>
                <a:path w="8879" h="558" extrusionOk="0">
                  <a:moveTo>
                    <a:pt x="1139" y="1"/>
                  </a:moveTo>
                  <a:cubicBezTo>
                    <a:pt x="1100" y="49"/>
                    <a:pt x="1062" y="92"/>
                    <a:pt x="1019" y="135"/>
                  </a:cubicBezTo>
                  <a:cubicBezTo>
                    <a:pt x="750" y="404"/>
                    <a:pt x="384" y="558"/>
                    <a:pt x="0" y="558"/>
                  </a:cubicBezTo>
                  <a:lnTo>
                    <a:pt x="7744" y="558"/>
                  </a:lnTo>
                  <a:cubicBezTo>
                    <a:pt x="8124" y="558"/>
                    <a:pt x="8489" y="404"/>
                    <a:pt x="8758" y="135"/>
                  </a:cubicBezTo>
                  <a:cubicBezTo>
                    <a:pt x="8801" y="92"/>
                    <a:pt x="8840" y="49"/>
                    <a:pt x="8878" y="1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8" name="Google Shape;8708;p116"/>
            <p:cNvSpPr/>
            <p:nvPr/>
          </p:nvSpPr>
          <p:spPr>
            <a:xfrm>
              <a:off x="3610389" y="4105835"/>
              <a:ext cx="54114" cy="27070"/>
            </a:xfrm>
            <a:custGeom>
              <a:avLst/>
              <a:gdLst/>
              <a:ahLst/>
              <a:cxnLst/>
              <a:rect l="l" t="t" r="r" b="b"/>
              <a:pathLst>
                <a:path w="2067" h="1034" extrusionOk="0">
                  <a:moveTo>
                    <a:pt x="1034" y="1"/>
                  </a:moveTo>
                  <a:cubicBezTo>
                    <a:pt x="467" y="1"/>
                    <a:pt x="1" y="462"/>
                    <a:pt x="1" y="1033"/>
                  </a:cubicBezTo>
                  <a:lnTo>
                    <a:pt x="2067" y="1033"/>
                  </a:lnTo>
                  <a:cubicBezTo>
                    <a:pt x="2067" y="462"/>
                    <a:pt x="1605" y="1"/>
                    <a:pt x="1034" y="1"/>
                  </a:cubicBez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9" name="Google Shape;8709;p116"/>
            <p:cNvSpPr/>
            <p:nvPr/>
          </p:nvSpPr>
          <p:spPr>
            <a:xfrm>
              <a:off x="3718303" y="3889379"/>
              <a:ext cx="147943" cy="148074"/>
            </a:xfrm>
            <a:custGeom>
              <a:avLst/>
              <a:gdLst/>
              <a:ahLst/>
              <a:cxnLst/>
              <a:rect l="l" t="t" r="r" b="b"/>
              <a:pathLst>
                <a:path w="5651" h="5656" extrusionOk="0">
                  <a:moveTo>
                    <a:pt x="5650" y="1"/>
                  </a:moveTo>
                  <a:cubicBezTo>
                    <a:pt x="3834" y="106"/>
                    <a:pt x="2278" y="707"/>
                    <a:pt x="1139" y="1846"/>
                  </a:cubicBezTo>
                  <a:cubicBezTo>
                    <a:pt x="1" y="2984"/>
                    <a:pt x="250" y="3690"/>
                    <a:pt x="145" y="5511"/>
                  </a:cubicBezTo>
                  <a:cubicBezTo>
                    <a:pt x="1961" y="5401"/>
                    <a:pt x="2667" y="5655"/>
                    <a:pt x="3805" y="4512"/>
                  </a:cubicBezTo>
                  <a:cubicBezTo>
                    <a:pt x="4084" y="4233"/>
                    <a:pt x="4339" y="3926"/>
                    <a:pt x="4555" y="3594"/>
                  </a:cubicBezTo>
                  <a:lnTo>
                    <a:pt x="3560" y="3421"/>
                  </a:lnTo>
                  <a:lnTo>
                    <a:pt x="3585" y="3407"/>
                  </a:lnTo>
                  <a:cubicBezTo>
                    <a:pt x="4790" y="2691"/>
                    <a:pt x="5559" y="1428"/>
                    <a:pt x="5650" y="30"/>
                  </a:cubicBezTo>
                  <a:lnTo>
                    <a:pt x="5650" y="1"/>
                  </a:lnTo>
                  <a:close/>
                </a:path>
              </a:pathLst>
            </a:custGeom>
            <a:solidFill>
              <a:srgbClr val="A6B4C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0" name="Google Shape;8710;p116"/>
            <p:cNvSpPr/>
            <p:nvPr/>
          </p:nvSpPr>
          <p:spPr>
            <a:xfrm>
              <a:off x="3689767" y="3938178"/>
              <a:ext cx="127680" cy="127680"/>
            </a:xfrm>
            <a:custGeom>
              <a:avLst/>
              <a:gdLst/>
              <a:ahLst/>
              <a:cxnLst/>
              <a:rect l="l" t="t" r="r" b="b"/>
              <a:pathLst>
                <a:path w="4877" h="4877" extrusionOk="0">
                  <a:moveTo>
                    <a:pt x="4876" y="1"/>
                  </a:moveTo>
                  <a:lnTo>
                    <a:pt x="4876" y="1"/>
                  </a:lnTo>
                  <a:cubicBezTo>
                    <a:pt x="2863" y="1183"/>
                    <a:pt x="1187" y="2864"/>
                    <a:pt x="0" y="4877"/>
                  </a:cubicBezTo>
                  <a:cubicBezTo>
                    <a:pt x="2013" y="3690"/>
                    <a:pt x="3690" y="2014"/>
                    <a:pt x="4876" y="1"/>
                  </a:cubicBezTo>
                  <a:close/>
                </a:path>
              </a:pathLst>
            </a:custGeom>
            <a:solidFill>
              <a:srgbClr val="8699A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1" name="Google Shape;8711;p116"/>
            <p:cNvSpPr/>
            <p:nvPr/>
          </p:nvSpPr>
          <p:spPr>
            <a:xfrm>
              <a:off x="3508654" y="3811781"/>
              <a:ext cx="363876" cy="364007"/>
            </a:xfrm>
            <a:custGeom>
              <a:avLst/>
              <a:gdLst/>
              <a:ahLst/>
              <a:cxnLst/>
              <a:rect l="l" t="t" r="r" b="b"/>
              <a:pathLst>
                <a:path w="13899" h="13904" extrusionOk="0">
                  <a:moveTo>
                    <a:pt x="1645" y="405"/>
                  </a:moveTo>
                  <a:cubicBezTo>
                    <a:pt x="2237" y="405"/>
                    <a:pt x="2754" y="833"/>
                    <a:pt x="2859" y="1432"/>
                  </a:cubicBezTo>
                  <a:lnTo>
                    <a:pt x="2277" y="1432"/>
                  </a:lnTo>
                  <a:cubicBezTo>
                    <a:pt x="2162" y="1432"/>
                    <a:pt x="2071" y="1524"/>
                    <a:pt x="2071" y="1639"/>
                  </a:cubicBezTo>
                  <a:cubicBezTo>
                    <a:pt x="2071" y="2090"/>
                    <a:pt x="1701" y="2460"/>
                    <a:pt x="1245" y="2460"/>
                  </a:cubicBezTo>
                  <a:cubicBezTo>
                    <a:pt x="788" y="2460"/>
                    <a:pt x="418" y="2090"/>
                    <a:pt x="418" y="1639"/>
                  </a:cubicBezTo>
                  <a:cubicBezTo>
                    <a:pt x="418" y="1000"/>
                    <a:pt x="903" y="467"/>
                    <a:pt x="1542" y="409"/>
                  </a:cubicBezTo>
                  <a:cubicBezTo>
                    <a:pt x="1577" y="406"/>
                    <a:pt x="1611" y="405"/>
                    <a:pt x="1645" y="405"/>
                  </a:cubicBezTo>
                  <a:close/>
                  <a:moveTo>
                    <a:pt x="2878" y="1845"/>
                  </a:moveTo>
                  <a:lnTo>
                    <a:pt x="2878" y="2460"/>
                  </a:lnTo>
                  <a:lnTo>
                    <a:pt x="2167" y="2460"/>
                  </a:lnTo>
                  <a:cubicBezTo>
                    <a:pt x="2321" y="2287"/>
                    <a:pt x="2426" y="2076"/>
                    <a:pt x="2465" y="1845"/>
                  </a:cubicBezTo>
                  <a:close/>
                  <a:moveTo>
                    <a:pt x="11141" y="5477"/>
                  </a:moveTo>
                  <a:cubicBezTo>
                    <a:pt x="10180" y="6880"/>
                    <a:pt x="8969" y="8091"/>
                    <a:pt x="7572" y="9051"/>
                  </a:cubicBezTo>
                  <a:cubicBezTo>
                    <a:pt x="8047" y="8350"/>
                    <a:pt x="8590" y="7697"/>
                    <a:pt x="9190" y="7101"/>
                  </a:cubicBezTo>
                  <a:cubicBezTo>
                    <a:pt x="9786" y="6501"/>
                    <a:pt x="10440" y="5958"/>
                    <a:pt x="11141" y="5477"/>
                  </a:cubicBezTo>
                  <a:close/>
                  <a:moveTo>
                    <a:pt x="4920" y="11439"/>
                  </a:moveTo>
                  <a:cubicBezTo>
                    <a:pt x="5266" y="11439"/>
                    <a:pt x="5611" y="11646"/>
                    <a:pt x="5717" y="12059"/>
                  </a:cubicBezTo>
                  <a:lnTo>
                    <a:pt x="4122" y="12059"/>
                  </a:lnTo>
                  <a:cubicBezTo>
                    <a:pt x="4228" y="11646"/>
                    <a:pt x="4574" y="11439"/>
                    <a:pt x="4920" y="11439"/>
                  </a:cubicBezTo>
                  <a:close/>
                  <a:moveTo>
                    <a:pt x="12664" y="11439"/>
                  </a:moveTo>
                  <a:cubicBezTo>
                    <a:pt x="13120" y="11439"/>
                    <a:pt x="13490" y="11809"/>
                    <a:pt x="13490" y="12265"/>
                  </a:cubicBezTo>
                  <a:cubicBezTo>
                    <a:pt x="13490" y="12943"/>
                    <a:pt x="12938" y="13490"/>
                    <a:pt x="12260" y="13495"/>
                  </a:cubicBezTo>
                  <a:lnTo>
                    <a:pt x="5607" y="13495"/>
                  </a:lnTo>
                  <a:cubicBezTo>
                    <a:pt x="5957" y="13183"/>
                    <a:pt x="6159" y="12736"/>
                    <a:pt x="6159" y="12265"/>
                  </a:cubicBezTo>
                  <a:cubicBezTo>
                    <a:pt x="6159" y="11958"/>
                    <a:pt x="6049" y="11665"/>
                    <a:pt x="5842" y="11439"/>
                  </a:cubicBezTo>
                  <a:close/>
                  <a:moveTo>
                    <a:pt x="1638" y="1"/>
                  </a:moveTo>
                  <a:cubicBezTo>
                    <a:pt x="731" y="1"/>
                    <a:pt x="0" y="736"/>
                    <a:pt x="0" y="1644"/>
                  </a:cubicBezTo>
                  <a:cubicBezTo>
                    <a:pt x="0" y="2326"/>
                    <a:pt x="553" y="2878"/>
                    <a:pt x="1235" y="2883"/>
                  </a:cubicBezTo>
                  <a:lnTo>
                    <a:pt x="2868" y="2883"/>
                  </a:lnTo>
                  <a:lnTo>
                    <a:pt x="2868" y="9200"/>
                  </a:lnTo>
                  <a:cubicBezTo>
                    <a:pt x="2868" y="9337"/>
                    <a:pt x="2972" y="9406"/>
                    <a:pt x="3075" y="9406"/>
                  </a:cubicBezTo>
                  <a:cubicBezTo>
                    <a:pt x="3178" y="9406"/>
                    <a:pt x="3281" y="9337"/>
                    <a:pt x="3281" y="9200"/>
                  </a:cubicBezTo>
                  <a:lnTo>
                    <a:pt x="3281" y="1639"/>
                  </a:lnTo>
                  <a:cubicBezTo>
                    <a:pt x="3281" y="1168"/>
                    <a:pt x="3080" y="717"/>
                    <a:pt x="2729" y="409"/>
                  </a:cubicBezTo>
                  <a:lnTo>
                    <a:pt x="9383" y="409"/>
                  </a:lnTo>
                  <a:cubicBezTo>
                    <a:pt x="10065" y="409"/>
                    <a:pt x="10612" y="957"/>
                    <a:pt x="10612" y="1639"/>
                  </a:cubicBezTo>
                  <a:lnTo>
                    <a:pt x="10612" y="3508"/>
                  </a:lnTo>
                  <a:cubicBezTo>
                    <a:pt x="10012" y="3801"/>
                    <a:pt x="9469" y="4190"/>
                    <a:pt x="8994" y="4661"/>
                  </a:cubicBezTo>
                  <a:cubicBezTo>
                    <a:pt x="8018" y="5636"/>
                    <a:pt x="8004" y="6347"/>
                    <a:pt x="7975" y="7524"/>
                  </a:cubicBezTo>
                  <a:cubicBezTo>
                    <a:pt x="7975" y="7625"/>
                    <a:pt x="7970" y="7726"/>
                    <a:pt x="7965" y="7831"/>
                  </a:cubicBezTo>
                  <a:cubicBezTo>
                    <a:pt x="7509" y="8384"/>
                    <a:pt x="7096" y="8975"/>
                    <a:pt x="6736" y="9599"/>
                  </a:cubicBezTo>
                  <a:cubicBezTo>
                    <a:pt x="6650" y="9747"/>
                    <a:pt x="6770" y="9911"/>
                    <a:pt x="6916" y="9911"/>
                  </a:cubicBezTo>
                  <a:cubicBezTo>
                    <a:pt x="6949" y="9911"/>
                    <a:pt x="6985" y="9902"/>
                    <a:pt x="7019" y="9883"/>
                  </a:cubicBezTo>
                  <a:cubicBezTo>
                    <a:pt x="7644" y="9522"/>
                    <a:pt x="8234" y="9109"/>
                    <a:pt x="8787" y="8648"/>
                  </a:cubicBezTo>
                  <a:lnTo>
                    <a:pt x="9090" y="8643"/>
                  </a:lnTo>
                  <a:cubicBezTo>
                    <a:pt x="9685" y="8629"/>
                    <a:pt x="10161" y="8614"/>
                    <a:pt x="10612" y="8480"/>
                  </a:cubicBezTo>
                  <a:lnTo>
                    <a:pt x="10612" y="11026"/>
                  </a:lnTo>
                  <a:lnTo>
                    <a:pt x="4915" y="11026"/>
                  </a:lnTo>
                  <a:cubicBezTo>
                    <a:pt x="4233" y="11026"/>
                    <a:pt x="3675" y="11578"/>
                    <a:pt x="3675" y="12261"/>
                  </a:cubicBezTo>
                  <a:cubicBezTo>
                    <a:pt x="3675" y="12376"/>
                    <a:pt x="3767" y="12467"/>
                    <a:pt x="3882" y="12467"/>
                  </a:cubicBezTo>
                  <a:lnTo>
                    <a:pt x="5722" y="12467"/>
                  </a:lnTo>
                  <a:cubicBezTo>
                    <a:pt x="5622" y="13062"/>
                    <a:pt x="5105" y="13490"/>
                    <a:pt x="4513" y="13490"/>
                  </a:cubicBezTo>
                  <a:cubicBezTo>
                    <a:pt x="4479" y="13490"/>
                    <a:pt x="4445" y="13488"/>
                    <a:pt x="4410" y="13486"/>
                  </a:cubicBezTo>
                  <a:cubicBezTo>
                    <a:pt x="3771" y="13433"/>
                    <a:pt x="3286" y="12899"/>
                    <a:pt x="3281" y="12261"/>
                  </a:cubicBezTo>
                  <a:lnTo>
                    <a:pt x="3281" y="10017"/>
                  </a:lnTo>
                  <a:cubicBezTo>
                    <a:pt x="3281" y="9880"/>
                    <a:pt x="3178" y="9812"/>
                    <a:pt x="3075" y="9812"/>
                  </a:cubicBezTo>
                  <a:cubicBezTo>
                    <a:pt x="2972" y="9812"/>
                    <a:pt x="2868" y="9880"/>
                    <a:pt x="2868" y="10017"/>
                  </a:cubicBezTo>
                  <a:lnTo>
                    <a:pt x="2868" y="12261"/>
                  </a:lnTo>
                  <a:cubicBezTo>
                    <a:pt x="2868" y="13169"/>
                    <a:pt x="3603" y="13904"/>
                    <a:pt x="4511" y="13904"/>
                  </a:cubicBezTo>
                  <a:lnTo>
                    <a:pt x="12255" y="13904"/>
                  </a:lnTo>
                  <a:cubicBezTo>
                    <a:pt x="13163" y="13904"/>
                    <a:pt x="13898" y="13169"/>
                    <a:pt x="13898" y="12261"/>
                  </a:cubicBezTo>
                  <a:cubicBezTo>
                    <a:pt x="13898" y="11578"/>
                    <a:pt x="13346" y="11026"/>
                    <a:pt x="12664" y="11026"/>
                  </a:cubicBezTo>
                  <a:lnTo>
                    <a:pt x="11030" y="11026"/>
                  </a:lnTo>
                  <a:lnTo>
                    <a:pt x="11030" y="8321"/>
                  </a:lnTo>
                  <a:cubicBezTo>
                    <a:pt x="11376" y="8139"/>
                    <a:pt x="11689" y="7903"/>
                    <a:pt x="11958" y="7625"/>
                  </a:cubicBezTo>
                  <a:cubicBezTo>
                    <a:pt x="12251" y="7332"/>
                    <a:pt x="12510" y="7015"/>
                    <a:pt x="12731" y="6673"/>
                  </a:cubicBezTo>
                  <a:cubicBezTo>
                    <a:pt x="12813" y="6549"/>
                    <a:pt x="12741" y="6380"/>
                    <a:pt x="12597" y="6356"/>
                  </a:cubicBezTo>
                  <a:lnTo>
                    <a:pt x="12111" y="6270"/>
                  </a:lnTo>
                  <a:cubicBezTo>
                    <a:pt x="13139" y="5487"/>
                    <a:pt x="13778" y="4296"/>
                    <a:pt x="13860" y="3008"/>
                  </a:cubicBezTo>
                  <a:lnTo>
                    <a:pt x="13860" y="2998"/>
                  </a:lnTo>
                  <a:lnTo>
                    <a:pt x="13860" y="2974"/>
                  </a:lnTo>
                  <a:cubicBezTo>
                    <a:pt x="13865" y="2852"/>
                    <a:pt x="13769" y="2758"/>
                    <a:pt x="13652" y="2758"/>
                  </a:cubicBezTo>
                  <a:cubicBezTo>
                    <a:pt x="13650" y="2758"/>
                    <a:pt x="13647" y="2758"/>
                    <a:pt x="13644" y="2758"/>
                  </a:cubicBezTo>
                  <a:cubicBezTo>
                    <a:pt x="13183" y="2787"/>
                    <a:pt x="12726" y="2849"/>
                    <a:pt x="12275" y="2946"/>
                  </a:cubicBezTo>
                  <a:cubicBezTo>
                    <a:pt x="12024" y="2999"/>
                    <a:pt x="12082" y="3355"/>
                    <a:pt x="12310" y="3355"/>
                  </a:cubicBezTo>
                  <a:cubicBezTo>
                    <a:pt x="12326" y="3355"/>
                    <a:pt x="12343" y="3353"/>
                    <a:pt x="12361" y="3349"/>
                  </a:cubicBezTo>
                  <a:cubicBezTo>
                    <a:pt x="12712" y="3272"/>
                    <a:pt x="13072" y="3219"/>
                    <a:pt x="13428" y="3191"/>
                  </a:cubicBezTo>
                  <a:lnTo>
                    <a:pt x="13428" y="3191"/>
                  </a:lnTo>
                  <a:cubicBezTo>
                    <a:pt x="13284" y="4440"/>
                    <a:pt x="12563" y="5549"/>
                    <a:pt x="11482" y="6193"/>
                  </a:cubicBezTo>
                  <a:lnTo>
                    <a:pt x="11463" y="6208"/>
                  </a:lnTo>
                  <a:cubicBezTo>
                    <a:pt x="11295" y="6304"/>
                    <a:pt x="11343" y="6553"/>
                    <a:pt x="11530" y="6587"/>
                  </a:cubicBezTo>
                  <a:lnTo>
                    <a:pt x="12203" y="6707"/>
                  </a:lnTo>
                  <a:cubicBezTo>
                    <a:pt x="12039" y="6928"/>
                    <a:pt x="11857" y="7135"/>
                    <a:pt x="11665" y="7332"/>
                  </a:cubicBezTo>
                  <a:cubicBezTo>
                    <a:pt x="10853" y="8139"/>
                    <a:pt x="10295" y="8201"/>
                    <a:pt x="9282" y="8230"/>
                  </a:cubicBezTo>
                  <a:cubicBezTo>
                    <a:pt x="9460" y="8067"/>
                    <a:pt x="9632" y="7899"/>
                    <a:pt x="9810" y="7726"/>
                  </a:cubicBezTo>
                  <a:cubicBezTo>
                    <a:pt x="10651" y="6894"/>
                    <a:pt x="11376" y="5958"/>
                    <a:pt x="11972" y="4934"/>
                  </a:cubicBezTo>
                  <a:cubicBezTo>
                    <a:pt x="12058" y="4786"/>
                    <a:pt x="11938" y="4622"/>
                    <a:pt x="11792" y="4622"/>
                  </a:cubicBezTo>
                  <a:cubicBezTo>
                    <a:pt x="11758" y="4622"/>
                    <a:pt x="11723" y="4631"/>
                    <a:pt x="11689" y="4651"/>
                  </a:cubicBezTo>
                  <a:cubicBezTo>
                    <a:pt x="10665" y="5247"/>
                    <a:pt x="9729" y="5972"/>
                    <a:pt x="8897" y="6813"/>
                  </a:cubicBezTo>
                  <a:cubicBezTo>
                    <a:pt x="8724" y="6986"/>
                    <a:pt x="8556" y="7164"/>
                    <a:pt x="8393" y="7341"/>
                  </a:cubicBezTo>
                  <a:cubicBezTo>
                    <a:pt x="8422" y="6323"/>
                    <a:pt x="8479" y="5766"/>
                    <a:pt x="9291" y="4958"/>
                  </a:cubicBezTo>
                  <a:cubicBezTo>
                    <a:pt x="9935" y="4320"/>
                    <a:pt x="10723" y="3844"/>
                    <a:pt x="11588" y="3560"/>
                  </a:cubicBezTo>
                  <a:cubicBezTo>
                    <a:pt x="11814" y="3478"/>
                    <a:pt x="11733" y="3160"/>
                    <a:pt x="11524" y="3160"/>
                  </a:cubicBezTo>
                  <a:cubicBezTo>
                    <a:pt x="11502" y="3160"/>
                    <a:pt x="11478" y="3164"/>
                    <a:pt x="11453" y="3171"/>
                  </a:cubicBezTo>
                  <a:cubicBezTo>
                    <a:pt x="11309" y="3219"/>
                    <a:pt x="11165" y="3272"/>
                    <a:pt x="11030" y="3330"/>
                  </a:cubicBezTo>
                  <a:lnTo>
                    <a:pt x="11030" y="1644"/>
                  </a:lnTo>
                  <a:cubicBezTo>
                    <a:pt x="11026" y="736"/>
                    <a:pt x="10291" y="1"/>
                    <a:pt x="9387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2" name="Google Shape;8712;p116"/>
            <p:cNvSpPr/>
            <p:nvPr/>
          </p:nvSpPr>
          <p:spPr>
            <a:xfrm>
              <a:off x="3612274" y="3916553"/>
              <a:ext cx="130952" cy="25185"/>
            </a:xfrm>
            <a:custGeom>
              <a:avLst/>
              <a:gdLst/>
              <a:ahLst/>
              <a:cxnLst/>
              <a:rect l="l" t="t" r="r" b="b"/>
              <a:pathLst>
                <a:path w="5002" h="962" extrusionOk="0">
                  <a:moveTo>
                    <a:pt x="279" y="0"/>
                  </a:moveTo>
                  <a:cubicBezTo>
                    <a:pt x="1" y="0"/>
                    <a:pt x="1" y="414"/>
                    <a:pt x="279" y="414"/>
                  </a:cubicBezTo>
                  <a:cubicBezTo>
                    <a:pt x="472" y="414"/>
                    <a:pt x="558" y="495"/>
                    <a:pt x="688" y="625"/>
                  </a:cubicBezTo>
                  <a:cubicBezTo>
                    <a:pt x="837" y="779"/>
                    <a:pt x="1029" y="961"/>
                    <a:pt x="1389" y="961"/>
                  </a:cubicBezTo>
                  <a:cubicBezTo>
                    <a:pt x="1754" y="961"/>
                    <a:pt x="1942" y="779"/>
                    <a:pt x="2091" y="625"/>
                  </a:cubicBezTo>
                  <a:cubicBezTo>
                    <a:pt x="2220" y="495"/>
                    <a:pt x="2312" y="414"/>
                    <a:pt x="2504" y="414"/>
                  </a:cubicBezTo>
                  <a:cubicBezTo>
                    <a:pt x="2696" y="414"/>
                    <a:pt x="2782" y="495"/>
                    <a:pt x="2912" y="625"/>
                  </a:cubicBezTo>
                  <a:cubicBezTo>
                    <a:pt x="3066" y="779"/>
                    <a:pt x="3253" y="961"/>
                    <a:pt x="3614" y="961"/>
                  </a:cubicBezTo>
                  <a:cubicBezTo>
                    <a:pt x="3979" y="961"/>
                    <a:pt x="4166" y="779"/>
                    <a:pt x="4315" y="625"/>
                  </a:cubicBezTo>
                  <a:cubicBezTo>
                    <a:pt x="4449" y="495"/>
                    <a:pt x="4536" y="414"/>
                    <a:pt x="4728" y="414"/>
                  </a:cubicBezTo>
                  <a:cubicBezTo>
                    <a:pt x="5002" y="414"/>
                    <a:pt x="5002" y="0"/>
                    <a:pt x="4728" y="0"/>
                  </a:cubicBezTo>
                  <a:cubicBezTo>
                    <a:pt x="4368" y="0"/>
                    <a:pt x="4176" y="183"/>
                    <a:pt x="4027" y="332"/>
                  </a:cubicBezTo>
                  <a:cubicBezTo>
                    <a:pt x="3897" y="462"/>
                    <a:pt x="3806" y="548"/>
                    <a:pt x="3614" y="548"/>
                  </a:cubicBezTo>
                  <a:cubicBezTo>
                    <a:pt x="3421" y="548"/>
                    <a:pt x="3335" y="462"/>
                    <a:pt x="3205" y="332"/>
                  </a:cubicBezTo>
                  <a:cubicBezTo>
                    <a:pt x="3051" y="183"/>
                    <a:pt x="2864" y="0"/>
                    <a:pt x="2504" y="0"/>
                  </a:cubicBezTo>
                  <a:cubicBezTo>
                    <a:pt x="2139" y="0"/>
                    <a:pt x="1951" y="183"/>
                    <a:pt x="1802" y="332"/>
                  </a:cubicBezTo>
                  <a:cubicBezTo>
                    <a:pt x="1668" y="462"/>
                    <a:pt x="1581" y="548"/>
                    <a:pt x="1389" y="548"/>
                  </a:cubicBezTo>
                  <a:cubicBezTo>
                    <a:pt x="1197" y="548"/>
                    <a:pt x="1111" y="462"/>
                    <a:pt x="981" y="332"/>
                  </a:cubicBezTo>
                  <a:cubicBezTo>
                    <a:pt x="827" y="183"/>
                    <a:pt x="640" y="0"/>
                    <a:pt x="27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3" name="Google Shape;8713;p116"/>
            <p:cNvSpPr/>
            <p:nvPr/>
          </p:nvSpPr>
          <p:spPr>
            <a:xfrm>
              <a:off x="3612274" y="3958572"/>
              <a:ext cx="101919" cy="25290"/>
            </a:xfrm>
            <a:custGeom>
              <a:avLst/>
              <a:gdLst/>
              <a:ahLst/>
              <a:cxnLst/>
              <a:rect l="l" t="t" r="r" b="b"/>
              <a:pathLst>
                <a:path w="3893" h="966" extrusionOk="0">
                  <a:moveTo>
                    <a:pt x="275" y="0"/>
                  </a:moveTo>
                  <a:cubicBezTo>
                    <a:pt x="1" y="0"/>
                    <a:pt x="1" y="413"/>
                    <a:pt x="275" y="413"/>
                  </a:cubicBezTo>
                  <a:cubicBezTo>
                    <a:pt x="472" y="413"/>
                    <a:pt x="558" y="500"/>
                    <a:pt x="688" y="629"/>
                  </a:cubicBezTo>
                  <a:cubicBezTo>
                    <a:pt x="837" y="778"/>
                    <a:pt x="1029" y="966"/>
                    <a:pt x="1389" y="966"/>
                  </a:cubicBezTo>
                  <a:cubicBezTo>
                    <a:pt x="1754" y="966"/>
                    <a:pt x="1942" y="778"/>
                    <a:pt x="2091" y="629"/>
                  </a:cubicBezTo>
                  <a:cubicBezTo>
                    <a:pt x="2220" y="500"/>
                    <a:pt x="2312" y="413"/>
                    <a:pt x="2504" y="413"/>
                  </a:cubicBezTo>
                  <a:cubicBezTo>
                    <a:pt x="2696" y="413"/>
                    <a:pt x="2782" y="500"/>
                    <a:pt x="2912" y="629"/>
                  </a:cubicBezTo>
                  <a:cubicBezTo>
                    <a:pt x="3066" y="778"/>
                    <a:pt x="3253" y="966"/>
                    <a:pt x="3614" y="966"/>
                  </a:cubicBezTo>
                  <a:cubicBezTo>
                    <a:pt x="3892" y="966"/>
                    <a:pt x="3892" y="552"/>
                    <a:pt x="3614" y="552"/>
                  </a:cubicBezTo>
                  <a:cubicBezTo>
                    <a:pt x="3421" y="552"/>
                    <a:pt x="3335" y="466"/>
                    <a:pt x="3205" y="336"/>
                  </a:cubicBezTo>
                  <a:cubicBezTo>
                    <a:pt x="3056" y="187"/>
                    <a:pt x="2864" y="0"/>
                    <a:pt x="2504" y="0"/>
                  </a:cubicBezTo>
                  <a:cubicBezTo>
                    <a:pt x="2139" y="0"/>
                    <a:pt x="1951" y="187"/>
                    <a:pt x="1802" y="336"/>
                  </a:cubicBezTo>
                  <a:cubicBezTo>
                    <a:pt x="1668" y="466"/>
                    <a:pt x="1581" y="552"/>
                    <a:pt x="1389" y="552"/>
                  </a:cubicBezTo>
                  <a:cubicBezTo>
                    <a:pt x="1197" y="552"/>
                    <a:pt x="1111" y="466"/>
                    <a:pt x="981" y="336"/>
                  </a:cubicBezTo>
                  <a:cubicBezTo>
                    <a:pt x="827" y="187"/>
                    <a:pt x="640" y="0"/>
                    <a:pt x="275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4" name="Google Shape;8714;p116"/>
            <p:cNvSpPr/>
            <p:nvPr/>
          </p:nvSpPr>
          <p:spPr>
            <a:xfrm>
              <a:off x="3612274" y="3874430"/>
              <a:ext cx="160143" cy="25290"/>
            </a:xfrm>
            <a:custGeom>
              <a:avLst/>
              <a:gdLst/>
              <a:ahLst/>
              <a:cxnLst/>
              <a:rect l="l" t="t" r="r" b="b"/>
              <a:pathLst>
                <a:path w="6117" h="966" extrusionOk="0">
                  <a:moveTo>
                    <a:pt x="279" y="0"/>
                  </a:moveTo>
                  <a:cubicBezTo>
                    <a:pt x="1" y="0"/>
                    <a:pt x="1" y="413"/>
                    <a:pt x="279" y="413"/>
                  </a:cubicBezTo>
                  <a:cubicBezTo>
                    <a:pt x="472" y="413"/>
                    <a:pt x="558" y="500"/>
                    <a:pt x="688" y="629"/>
                  </a:cubicBezTo>
                  <a:cubicBezTo>
                    <a:pt x="837" y="778"/>
                    <a:pt x="1029" y="966"/>
                    <a:pt x="1389" y="966"/>
                  </a:cubicBezTo>
                  <a:cubicBezTo>
                    <a:pt x="1754" y="966"/>
                    <a:pt x="1942" y="778"/>
                    <a:pt x="2091" y="629"/>
                  </a:cubicBezTo>
                  <a:cubicBezTo>
                    <a:pt x="2220" y="500"/>
                    <a:pt x="2312" y="413"/>
                    <a:pt x="2504" y="413"/>
                  </a:cubicBezTo>
                  <a:cubicBezTo>
                    <a:pt x="2696" y="413"/>
                    <a:pt x="2782" y="500"/>
                    <a:pt x="2912" y="629"/>
                  </a:cubicBezTo>
                  <a:cubicBezTo>
                    <a:pt x="3066" y="778"/>
                    <a:pt x="3253" y="966"/>
                    <a:pt x="3614" y="966"/>
                  </a:cubicBezTo>
                  <a:cubicBezTo>
                    <a:pt x="3979" y="966"/>
                    <a:pt x="4166" y="778"/>
                    <a:pt x="4315" y="629"/>
                  </a:cubicBezTo>
                  <a:cubicBezTo>
                    <a:pt x="4449" y="500"/>
                    <a:pt x="4536" y="413"/>
                    <a:pt x="4728" y="413"/>
                  </a:cubicBezTo>
                  <a:cubicBezTo>
                    <a:pt x="4920" y="413"/>
                    <a:pt x="5007" y="500"/>
                    <a:pt x="5141" y="629"/>
                  </a:cubicBezTo>
                  <a:cubicBezTo>
                    <a:pt x="5290" y="778"/>
                    <a:pt x="5477" y="966"/>
                    <a:pt x="5843" y="966"/>
                  </a:cubicBezTo>
                  <a:cubicBezTo>
                    <a:pt x="6116" y="966"/>
                    <a:pt x="6116" y="553"/>
                    <a:pt x="5843" y="553"/>
                  </a:cubicBezTo>
                  <a:cubicBezTo>
                    <a:pt x="5646" y="553"/>
                    <a:pt x="5559" y="466"/>
                    <a:pt x="5429" y="336"/>
                  </a:cubicBezTo>
                  <a:cubicBezTo>
                    <a:pt x="5281" y="187"/>
                    <a:pt x="5093" y="0"/>
                    <a:pt x="4728" y="0"/>
                  </a:cubicBezTo>
                  <a:cubicBezTo>
                    <a:pt x="4363" y="0"/>
                    <a:pt x="4176" y="187"/>
                    <a:pt x="4027" y="336"/>
                  </a:cubicBezTo>
                  <a:cubicBezTo>
                    <a:pt x="3897" y="466"/>
                    <a:pt x="3806" y="553"/>
                    <a:pt x="3614" y="553"/>
                  </a:cubicBezTo>
                  <a:cubicBezTo>
                    <a:pt x="3421" y="553"/>
                    <a:pt x="3335" y="466"/>
                    <a:pt x="3205" y="336"/>
                  </a:cubicBezTo>
                  <a:cubicBezTo>
                    <a:pt x="3051" y="187"/>
                    <a:pt x="2864" y="0"/>
                    <a:pt x="2504" y="0"/>
                  </a:cubicBezTo>
                  <a:cubicBezTo>
                    <a:pt x="2139" y="0"/>
                    <a:pt x="1951" y="187"/>
                    <a:pt x="1802" y="336"/>
                  </a:cubicBezTo>
                  <a:cubicBezTo>
                    <a:pt x="1668" y="466"/>
                    <a:pt x="1581" y="553"/>
                    <a:pt x="1389" y="553"/>
                  </a:cubicBezTo>
                  <a:cubicBezTo>
                    <a:pt x="1197" y="553"/>
                    <a:pt x="1111" y="466"/>
                    <a:pt x="981" y="336"/>
                  </a:cubicBezTo>
                  <a:cubicBezTo>
                    <a:pt x="827" y="187"/>
                    <a:pt x="640" y="0"/>
                    <a:pt x="27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8" name="Google Shape;2248;p80"/>
          <p:cNvSpPr txBox="1">
            <a:spLocks noGrp="1"/>
          </p:cNvSpPr>
          <p:nvPr>
            <p:ph type="title"/>
          </p:nvPr>
        </p:nvSpPr>
        <p:spPr>
          <a:xfrm>
            <a:off x="2922900" y="4899530"/>
            <a:ext cx="3713280" cy="685440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3600"/>
              <a:t>Nhóm 1, 2</a:t>
            </a:r>
          </a:p>
        </p:txBody>
      </p:sp>
      <p:sp>
        <p:nvSpPr>
          <p:cNvPr id="2249" name="Google Shape;2249;p80"/>
          <p:cNvSpPr txBox="1">
            <a:spLocks noGrp="1"/>
          </p:cNvSpPr>
          <p:nvPr>
            <p:ph type="subTitle" idx="1"/>
          </p:nvPr>
        </p:nvSpPr>
        <p:spPr>
          <a:xfrm>
            <a:off x="1750695" y="1162050"/>
            <a:ext cx="9203690" cy="736600"/>
          </a:xfrm>
          <a:prstGeom prst="rect">
            <a:avLst/>
          </a:prstGeom>
          <a:solidFill>
            <a:schemeClr val="bg1"/>
          </a:solidFill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800" b="1">
                <a:solidFill>
                  <a:schemeClr val="accent2">
                    <a:lumMod val="75000"/>
                  </a:schemeClr>
                </a:solidFill>
              </a:rPr>
              <a:t>Tìm các cặp đường thẳng song song trong hình. </a:t>
            </a:r>
            <a:br>
              <a:rPr lang="en-US" altLang="en-GB" sz="2800" b="1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en-GB" sz="2800" b="1">
                <a:solidFill>
                  <a:schemeClr val="accent2">
                    <a:lumMod val="75000"/>
                  </a:schemeClr>
                </a:solidFill>
              </a:rPr>
              <a:t>Giải thích?</a:t>
            </a:r>
          </a:p>
        </p:txBody>
      </p:sp>
      <p:sp>
        <p:nvSpPr>
          <p:cNvPr id="2250" name="Google Shape;2250;p80"/>
          <p:cNvSpPr txBox="1">
            <a:spLocks noGrp="1"/>
          </p:cNvSpPr>
          <p:nvPr>
            <p:ph type="title" idx="2"/>
          </p:nvPr>
        </p:nvSpPr>
        <p:spPr>
          <a:xfrm>
            <a:off x="8395628" y="4906511"/>
            <a:ext cx="3713280" cy="685440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3600"/>
              <a:t>Nhóm</a:t>
            </a:r>
            <a:r>
              <a:rPr lang="en-US" altLang="en-GB"/>
              <a:t> 3, 4</a:t>
            </a:r>
          </a:p>
        </p:txBody>
      </p:sp>
      <p:sp>
        <p:nvSpPr>
          <p:cNvPr id="2252" name="Google Shape;2252;p80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0935335" y="586105"/>
            <a:ext cx="140208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>
                <a:solidFill>
                  <a:schemeClr val="accent2">
                    <a:lumMod val="75000"/>
                  </a:schemeClr>
                </a:solidFill>
              </a:rPr>
              <a:t>Thực</a:t>
            </a:r>
          </a:p>
          <a:p>
            <a:pPr algn="ctr"/>
            <a:r>
              <a:rPr lang="en-US" sz="3600" b="1">
                <a:solidFill>
                  <a:schemeClr val="accent2">
                    <a:lumMod val="75000"/>
                  </a:schemeClr>
                </a:solidFill>
              </a:rPr>
              <a:t> hàn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>
                  <a:alpha val="100000"/>
                </a:srgbClr>
              </a:clrFrom>
              <a:clrTo>
                <a:srgbClr val="EDEDED">
                  <a:alpha val="100000"/>
                  <a:alpha val="0"/>
                </a:srgbClr>
              </a:clrTo>
            </a:clrChange>
          </a:blip>
          <a:srcRect t="8103" r="6815" b="1923"/>
          <a:stretch>
            <a:fillRect/>
          </a:stretch>
        </p:blipFill>
        <p:spPr>
          <a:xfrm>
            <a:off x="1555115" y="1958975"/>
            <a:ext cx="2952115" cy="29121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EFEFEF">
                  <a:alpha val="100000"/>
                </a:srgbClr>
              </a:clrFrom>
              <a:clrTo>
                <a:srgbClr val="EFEFE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31735" y="2026920"/>
            <a:ext cx="2667000" cy="27755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clrChange>
              <a:clrFrom>
                <a:srgbClr val="ECECEC">
                  <a:alpha val="100000"/>
                </a:srgbClr>
              </a:clrFrom>
              <a:clrTo>
                <a:srgbClr val="ECECEC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55605" y="1954530"/>
            <a:ext cx="2699385" cy="28409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clrChange>
              <a:clrFrom>
                <a:srgbClr val="EBEBEB">
                  <a:alpha val="100000"/>
                </a:srgbClr>
              </a:clrFrom>
              <a:clrTo>
                <a:srgbClr val="EBEBEB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35475" y="2238375"/>
            <a:ext cx="2888615" cy="2632710"/>
          </a:xfrm>
          <a:prstGeom prst="rect">
            <a:avLst/>
          </a:prstGeom>
        </p:spPr>
      </p:pic>
      <p:sp>
        <p:nvSpPr>
          <p:cNvPr id="7" name="Subtitle 6"/>
          <p:cNvSpPr>
            <a:spLocks noGrp="1"/>
          </p:cNvSpPr>
          <p:nvPr>
            <p:ph type="subTitle" idx="3"/>
          </p:nvPr>
        </p:nvSpPr>
        <p:spPr>
          <a:xfrm>
            <a:off x="3131820" y="5482590"/>
            <a:ext cx="3800475" cy="864235"/>
          </a:xfrm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</a:rPr>
              <a:t>Nhiệm vụ:</a:t>
            </a:r>
            <a:r>
              <a:rPr lang="en-US"/>
              <a:t> </a:t>
            </a:r>
            <a:r>
              <a:rPr lang="en-US" b="1"/>
              <a:t>Thực hành 1:a    </a:t>
            </a:r>
          </a:p>
          <a:p>
            <a:r>
              <a:rPr lang="en-US" b="1"/>
              <a:t>                Thực hành 2</a:t>
            </a:r>
          </a:p>
        </p:txBody>
      </p:sp>
      <p:sp>
        <p:nvSpPr>
          <p:cNvPr id="13" name="Subtitle 6"/>
          <p:cNvSpPr/>
          <p:nvPr/>
        </p:nvSpPr>
        <p:spPr>
          <a:xfrm>
            <a:off x="8395335" y="5584825"/>
            <a:ext cx="4220845" cy="86423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731520" marR="0" lvl="0" indent="-54864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1463040" marR="0" lvl="1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2194560" marR="0" lvl="2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2926080" marR="0" lvl="3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3657600" marR="0" lvl="4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4389120" marR="0" lvl="5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5120640" marR="0" lvl="6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5852160" marR="0" lvl="7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6583680" marR="0" lvl="8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>
            <a:r>
              <a:rPr lang="en-US" b="1">
                <a:solidFill>
                  <a:schemeClr val="accent2">
                    <a:lumMod val="75000"/>
                  </a:schemeClr>
                </a:solidFill>
              </a:rPr>
              <a:t>Nhiệm vụ:</a:t>
            </a:r>
            <a:r>
              <a:rPr lang="en-US"/>
              <a:t> </a:t>
            </a:r>
            <a:r>
              <a:rPr lang="en-US" b="1"/>
              <a:t>Thực hành 1: b,c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>
          <a:xfrm>
            <a:off x="2131060" y="4860290"/>
            <a:ext cx="8542020" cy="3211195"/>
          </a:xfrm>
          <a:prstGeom prst="homePlate">
            <a:avLst>
              <a:gd name="adj" fmla="val 0"/>
            </a:avLst>
          </a:prstGeom>
          <a:solidFill>
            <a:schemeClr val="tx2"/>
          </a:solidFill>
          <a:ln w="12700" cmpd="sng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6" name="Google Shape;1656;p50"/>
          <p:cNvSpPr txBox="1">
            <a:spLocks noGrp="1"/>
          </p:cNvSpPr>
          <p:nvPr>
            <p:ph type="subTitle" idx="1"/>
          </p:nvPr>
        </p:nvSpPr>
        <p:spPr>
          <a:xfrm>
            <a:off x="1266950" y="370205"/>
            <a:ext cx="9917280" cy="97728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/>
              <a:buNone/>
            </a:pPr>
            <a:r>
              <a:rPr lang="en-US" altLang="en-GB" sz="3600">
                <a:solidFill>
                  <a:schemeClr val="accent2">
                    <a:lumMod val="75000"/>
                  </a:schemeClr>
                </a:solidFill>
              </a:rPr>
              <a:t>KẾT LUẬN:</a:t>
            </a:r>
          </a:p>
        </p:txBody>
      </p:sp>
      <p:sp>
        <p:nvSpPr>
          <p:cNvPr id="1658" name="Google Shape;1658;p50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indent="0" algn="ctr">
              <a:lnSpc>
                <a:spcPct val="115000"/>
              </a:lnSpc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1098" name="Google Shape;1098;p39"/>
          <p:cNvSpPr txBox="1"/>
          <p:nvPr/>
        </p:nvSpPr>
        <p:spPr>
          <a:xfrm>
            <a:off x="2733675" y="2313305"/>
            <a:ext cx="7686675" cy="2749550"/>
          </a:xfrm>
          <a:prstGeom prst="rect">
            <a:avLst/>
          </a:prstGeom>
          <a:noFill/>
          <a:ln>
            <a:noFill/>
          </a:ln>
        </p:spPr>
        <p:txBody>
          <a:bodyPr wrap="square" lIns="146280" tIns="146280" rIns="146280" bIns="1462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731520" marR="0" lvl="0" indent="-54864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1463040" marR="0" lvl="1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2194560" marR="0" lvl="2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2926080" marR="0" lvl="3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3657600" marR="0" lvl="4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4389120" marR="0" lvl="5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5120640" marR="0" lvl="6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5852160" marR="0" lvl="7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6583680" marR="0" lvl="8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 b="1" i="1">
                <a:solidFill>
                  <a:srgbClr val="0070C0"/>
                </a:solidFill>
              </a:rPr>
              <a:t>Hai đường thẳng</a:t>
            </a:r>
            <a:r>
              <a:rPr lang="en-US" sz="3840" b="1"/>
              <a:t> phân biệt </a:t>
            </a:r>
            <a:r>
              <a:rPr lang="en-US" sz="3840" b="1">
                <a:solidFill>
                  <a:srgbClr val="FF0000"/>
                </a:solidFill>
              </a:rPr>
              <a:t>cùng vuông góc</a:t>
            </a:r>
            <a:r>
              <a:rPr lang="en-US" sz="3840" b="1"/>
              <a:t> với </a:t>
            </a:r>
            <a:r>
              <a:rPr lang="en-US" sz="3840" b="1" i="1">
                <a:solidFill>
                  <a:srgbClr val="0070C0"/>
                </a:solidFill>
              </a:rPr>
              <a:t>đường thẳng thứ ba</a:t>
            </a:r>
            <a:r>
              <a:rPr lang="en-US" sz="3840" b="1"/>
              <a:t> thì chúng </a:t>
            </a:r>
            <a:r>
              <a:rPr lang="en-US" sz="3840" b="1">
                <a:solidFill>
                  <a:schemeClr val="accent2">
                    <a:lumMod val="75000"/>
                  </a:schemeClr>
                </a:solidFill>
              </a:rPr>
              <a:t>song song</a:t>
            </a:r>
            <a:r>
              <a:rPr lang="en-US" sz="3840" b="1"/>
              <a:t> với nhau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081020" y="5827395"/>
            <a:ext cx="3345815" cy="0"/>
          </a:xfrm>
          <a:prstGeom prst="line">
            <a:avLst/>
          </a:prstGeom>
          <a:ln w="28575">
            <a:solidFill>
              <a:schemeClr val="tx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244850" y="7426325"/>
            <a:ext cx="3220720" cy="0"/>
          </a:xfrm>
          <a:prstGeom prst="line">
            <a:avLst/>
          </a:prstGeom>
          <a:ln w="28575">
            <a:solidFill>
              <a:schemeClr val="tx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294505" y="5001895"/>
            <a:ext cx="0" cy="2928620"/>
          </a:xfrm>
          <a:prstGeom prst="line">
            <a:avLst/>
          </a:prstGeom>
          <a:ln w="28575">
            <a:solidFill>
              <a:schemeClr val="tx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alf Frame 9"/>
          <p:cNvSpPr/>
          <p:nvPr/>
        </p:nvSpPr>
        <p:spPr>
          <a:xfrm flipH="1">
            <a:off x="4295140" y="5483225"/>
            <a:ext cx="363220" cy="327660"/>
          </a:xfrm>
          <a:prstGeom prst="halfFrame">
            <a:avLst>
              <a:gd name="adj1" fmla="val 0"/>
              <a:gd name="adj2" fmla="val 0"/>
            </a:avLst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Half Frame 10"/>
          <p:cNvSpPr/>
          <p:nvPr/>
        </p:nvSpPr>
        <p:spPr>
          <a:xfrm flipH="1">
            <a:off x="4293235" y="7066280"/>
            <a:ext cx="363220" cy="327660"/>
          </a:xfrm>
          <a:prstGeom prst="halfFrame">
            <a:avLst>
              <a:gd name="adj1" fmla="val 0"/>
              <a:gd name="adj2" fmla="val 0"/>
            </a:avLst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3297555" y="5260975"/>
            <a:ext cx="436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13" name="Text Box 12"/>
          <p:cNvSpPr txBox="1"/>
          <p:nvPr/>
        </p:nvSpPr>
        <p:spPr>
          <a:xfrm>
            <a:off x="3244850" y="6835775"/>
            <a:ext cx="436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14" name="Text Box 13"/>
          <p:cNvSpPr txBox="1"/>
          <p:nvPr/>
        </p:nvSpPr>
        <p:spPr>
          <a:xfrm>
            <a:off x="3882390" y="4762500"/>
            <a:ext cx="411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c</a:t>
            </a:r>
          </a:p>
        </p:txBody>
      </p:sp>
      <p:graphicFrame>
        <p:nvGraphicFramePr>
          <p:cNvPr id="15" name="Object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75245" y="5625465"/>
          <a:ext cx="2764790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4" imgW="736600" imgH="203200" progId="Equation.DSMT4">
                  <p:embed/>
                </p:oleObj>
              </mc:Choice>
              <mc:Fallback>
                <p:oleObj r:id="rId4" imgW="736600" imgH="203200" progId="Equation.DSMT4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5245" y="5625465"/>
                        <a:ext cx="2764790" cy="76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/>
          <p:nvPr/>
        </p:nvSpPr>
        <p:spPr>
          <a:xfrm>
            <a:off x="6739255" y="5684520"/>
            <a:ext cx="10706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Nếu</a:t>
            </a:r>
            <a:r>
              <a:rPr lang="en-US"/>
              <a:t> 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6883400" y="6621145"/>
            <a:ext cx="944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/>
              <a:t>thì </a:t>
            </a:r>
            <a:r>
              <a:rPr lang="en-US" sz="1600"/>
              <a:t> </a:t>
            </a:r>
          </a:p>
        </p:txBody>
      </p:sp>
      <p:graphicFrame>
        <p:nvGraphicFramePr>
          <p:cNvPr id="18" name="Object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75245" y="6610985"/>
          <a:ext cx="878840" cy="66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6" imgW="355600" imgH="177165" progId="Equation.DSMT4">
                  <p:embed/>
                </p:oleObj>
              </mc:Choice>
              <mc:Fallback>
                <p:oleObj r:id="rId6" imgW="355600" imgH="177165" progId="Equation.DSMT4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5245" y="6610985"/>
                        <a:ext cx="878840" cy="66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49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49"/>
                            </p:stCondLst>
                            <p:childTnLst>
                              <p:par>
                                <p:cTn id="5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 animBg="1"/>
      <p:bldP spid="12" grpId="0"/>
      <p:bldP spid="13" grpId="0"/>
      <p:bldP spid="14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74756" name="Group 4"/>
          <p:cNvGrpSpPr/>
          <p:nvPr/>
        </p:nvGrpSpPr>
        <p:grpSpPr bwMode="auto">
          <a:xfrm>
            <a:off x="4401821" y="3164206"/>
            <a:ext cx="5486400" cy="2446019"/>
            <a:chOff x="672" y="2334"/>
            <a:chExt cx="2160" cy="1284"/>
          </a:xfrm>
        </p:grpSpPr>
        <p:sp>
          <p:nvSpPr>
            <p:cNvPr id="74757" name="Line 5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58" name="Oval 6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59" name="Text Box 7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a</a:t>
              </a:r>
            </a:p>
          </p:txBody>
        </p:sp>
        <p:sp>
          <p:nvSpPr>
            <p:cNvPr id="74760" name="Text Box 8"/>
            <p:cNvSpPr txBox="1">
              <a:spLocks noChangeArrowheads="1"/>
            </p:cNvSpPr>
            <p:nvPr/>
          </p:nvSpPr>
          <p:spPr bwMode="auto">
            <a:xfrm>
              <a:off x="1200" y="2334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`</a:t>
              </a:r>
              <a:r>
                <a:rPr lang="en-US" sz="3200" dirty="0"/>
                <a:t>A</a:t>
              </a:r>
            </a:p>
          </p:txBody>
        </p:sp>
      </p:grp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86690" y="1090295"/>
            <a:ext cx="1402080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  <a:t>Cho điểm A nằm ngoài đường thẳng a. </a:t>
            </a:r>
          </a:p>
        </p:txBody>
      </p:sp>
      <p:grpSp>
        <p:nvGrpSpPr>
          <p:cNvPr id="74762" name="Group 10"/>
          <p:cNvGrpSpPr/>
          <p:nvPr/>
        </p:nvGrpSpPr>
        <p:grpSpPr bwMode="auto">
          <a:xfrm>
            <a:off x="10850880" y="822960"/>
            <a:ext cx="2194560" cy="2834640"/>
            <a:chOff x="3216" y="432"/>
            <a:chExt cx="864" cy="1488"/>
          </a:xfrm>
        </p:grpSpPr>
        <p:grpSp>
          <p:nvGrpSpPr>
            <p:cNvPr id="74763" name="Group 11"/>
            <p:cNvGrpSpPr/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74764" name="Line 12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5" name="Line 13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6" name="Line 14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767" name="Group 15"/>
            <p:cNvGrpSpPr/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74768" name="Line 16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9" name="Line 17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0" name="Line 18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5458462" y="3731896"/>
            <a:ext cx="998219" cy="1297304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74772" name="Oval 20"/>
          <p:cNvSpPr>
            <a:spLocks noChangeArrowheads="1"/>
          </p:cNvSpPr>
          <p:nvPr/>
        </p:nvSpPr>
        <p:spPr bwMode="auto">
          <a:xfrm>
            <a:off x="5422901" y="4979670"/>
            <a:ext cx="121920" cy="9144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5186680" y="5084446"/>
            <a:ext cx="1219200" cy="62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B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ên đề Euclid về đường thẳng song song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1153795" y="6419215"/>
            <a:ext cx="898461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  <a:sym typeface="+mn-ea"/>
              </a:rPr>
              <a:t>Cách vẽ b đi qua A và song song với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19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03 0.08113 L 0.00903 0.1699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06 0.16088 L -0.36528 0.1608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/>
      <p:bldP spid="74771" grpId="0" bldLvl="0" animBg="1"/>
      <p:bldP spid="74772" grpId="0" bldLvl="0" animBg="1"/>
      <p:bldP spid="74772" grpId="1" bldLvl="0" animBg="1"/>
      <p:bldP spid="74773" grpId="0" bldLvl="0" animBg="1"/>
      <p:bldP spid="5" grpId="0"/>
    </p:bldLst>
  </p:timing>
</p:sld>
</file>

<file path=ppt/theme/theme1.xml><?xml version="1.0" encoding="utf-8"?>
<a:theme xmlns:a="http://schemas.openxmlformats.org/drawingml/2006/main" name="Mathematics Subject for High School by Slidesgo">
  <a:themeElements>
    <a:clrScheme name="Simple Light">
      <a:dk1>
        <a:srgbClr val="4657B0"/>
      </a:dk1>
      <a:lt1>
        <a:srgbClr val="FFFFFF"/>
      </a:lt1>
      <a:dk2>
        <a:srgbClr val="90CFD8"/>
      </a:dk2>
      <a:lt2>
        <a:srgbClr val="F2F4CF"/>
      </a:lt2>
      <a:accent1>
        <a:srgbClr val="E2EE6D"/>
      </a:accent1>
      <a:accent2>
        <a:srgbClr val="F89A9D"/>
      </a:accent2>
      <a:accent3>
        <a:srgbClr val="3DBD9A"/>
      </a:accent3>
      <a:accent4>
        <a:srgbClr val="C5E9B8"/>
      </a:accent4>
      <a:accent5>
        <a:srgbClr val="FFFFFF"/>
      </a:accent5>
      <a:accent6>
        <a:srgbClr val="FFFFFF"/>
      </a:accent6>
      <a:hlink>
        <a:srgbClr val="4657B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49</Words>
  <Application>Microsoft Office PowerPoint</Application>
  <PresentationFormat>Custom</PresentationFormat>
  <Paragraphs>149</Paragraphs>
  <Slides>1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4" baseType="lpstr">
      <vt:lpstr>Arial</vt:lpstr>
      <vt:lpstr>Verdana</vt:lpstr>
      <vt:lpstr>Raleway Black</vt:lpstr>
      <vt:lpstr>Raleway</vt:lpstr>
      <vt:lpstr>Cambria Math</vt:lpstr>
      <vt:lpstr>Wingdings 2</vt:lpstr>
      <vt:lpstr>Roboto</vt:lpstr>
      <vt:lpstr>Georgia</vt:lpstr>
      <vt:lpstr>Raleway Medium</vt:lpstr>
      <vt:lpstr>Times New Roman</vt:lpstr>
      <vt:lpstr>Raleway SemiBold</vt:lpstr>
      <vt:lpstr>Bad Script</vt:lpstr>
      <vt:lpstr>UTM Habano</vt:lpstr>
      <vt:lpstr>Mathematics Subject for High School by Slidesgo</vt:lpstr>
      <vt:lpstr>MathType 7.0 Equation</vt:lpstr>
      <vt:lpstr>CHƯƠNG IV §3. HAI ĐƯỜNG THẲNG  SONG SONG  </vt:lpstr>
      <vt:lpstr> KHỞI ĐỘNG</vt:lpstr>
      <vt:lpstr>HÌNH THÀNH KIẾN THỨC</vt:lpstr>
      <vt:lpstr>1. Dấu hiệu nhận biết hai đường thẳng song song</vt:lpstr>
      <vt:lpstr>hđ khám phá 1</vt:lpstr>
      <vt:lpstr>PowerPoint Presentation</vt:lpstr>
      <vt:lpstr>Nhóm 1, 2</vt:lpstr>
      <vt:lpstr>PowerPoint Presentation</vt:lpstr>
      <vt:lpstr>2. Tiên đề Euclid về đường thẳng song song</vt:lpstr>
      <vt:lpstr>2. Tiên đề Euclid về đường thẳng song song</vt:lpstr>
      <vt:lpstr>2. Tiên đề Euclid về đường thẳng song song</vt:lpstr>
      <vt:lpstr>Thực hành 3</vt:lpstr>
      <vt:lpstr>3. Tính chất của hai đường thẳng song song</vt:lpstr>
      <vt:lpstr>3. Tính chất của hai đường thẳng song song</vt:lpstr>
      <vt:lpstr>Củng cố</vt:lpstr>
      <vt:lpstr>PowerPoint Presentation</vt:lpstr>
      <vt:lpstr>PowerPoint Presentation</vt:lpstr>
      <vt:lpstr>PowerPoint Presentation</vt:lpstr>
      <vt:lpstr>Thanks!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0T03:47:49Z</dcterms:created>
  <dcterms:modified xsi:type="dcterms:W3CDTF">2022-08-30T03:47:55Z</dcterms:modified>
</cp:coreProperties>
</file>